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FF0BC2" w14:textId="21806D14" w:rsidR="00060FAE" w:rsidRPr="00060FAE" w:rsidRDefault="00060FAE" w:rsidP="00060FAE">
      <w:pPr>
        <w:rPr>
          <w:b/>
        </w:rPr>
      </w:pPr>
      <w:bookmarkStart w:id="0" w:name="_GoBack"/>
      <w:bookmarkEnd w:id="0"/>
      <w:r w:rsidRPr="00060FAE">
        <w:rPr>
          <w:b/>
        </w:rPr>
        <w:t>Section 1.2 – Two binary variables</w:t>
      </w:r>
    </w:p>
    <w:p w14:paraId="3872DAD5" w14:textId="08669308" w:rsidR="00060FAE" w:rsidRDefault="00060FAE" w:rsidP="00060FAE"/>
    <w:p w14:paraId="2941F08D" w14:textId="47D31433" w:rsidR="00060FAE" w:rsidRDefault="00060FAE" w:rsidP="00060FAE">
      <w:pPr>
        <w:ind w:left="720"/>
      </w:pPr>
      <w:r>
        <w:t xml:space="preserve">This section extends the methods from Section 1.1 to a heterogeneous setting where individual items come from one of two </w:t>
      </w:r>
      <w:r w:rsidR="003F66F6">
        <w:t>groups</w:t>
      </w:r>
      <w:r>
        <w:t>.</w:t>
      </w:r>
      <w:r w:rsidR="003F66F6">
        <w:t xml:space="preserve"> Because there is still a binary response, we can summarize the sample in a 2</w:t>
      </w:r>
      <w:r w:rsidR="003F66F6">
        <w:sym w:font="Symbol" w:char="F0B4"/>
      </w:r>
      <w:r w:rsidR="003F66F6">
        <w:t xml:space="preserve">2 contingency table. Below are a few examples. </w:t>
      </w:r>
    </w:p>
    <w:p w14:paraId="61B61C86" w14:textId="77777777" w:rsidR="002F63D9" w:rsidRDefault="002F63D9" w:rsidP="000779CF"/>
    <w:p w14:paraId="22712F93" w14:textId="77777777" w:rsidR="00FC02A9" w:rsidRDefault="0022505E" w:rsidP="0022505E">
      <w:r>
        <w:rPr>
          <w:u w:val="single"/>
        </w:rPr>
        <w:t>Example</w:t>
      </w:r>
      <w:r>
        <w:t xml:space="preserve">: Larry Bird </w:t>
      </w:r>
      <w:r w:rsidR="00821B18">
        <w:t>(</w:t>
      </w:r>
      <w:r w:rsidR="009B128C">
        <w:t xml:space="preserve">data </w:t>
      </w:r>
      <w:r w:rsidR="00821B18">
        <w:t xml:space="preserve">source: Wardrop, </w:t>
      </w:r>
      <w:r w:rsidR="009B128C" w:rsidRPr="009B128C">
        <w:rPr>
          <w:i/>
        </w:rPr>
        <w:t>American Statistician</w:t>
      </w:r>
      <w:r w:rsidR="009B128C">
        <w:t xml:space="preserve">, </w:t>
      </w:r>
      <w:r w:rsidR="00821B18">
        <w:t>1995)</w:t>
      </w:r>
    </w:p>
    <w:p w14:paraId="6B3AEDA5" w14:textId="77777777" w:rsidR="0022505E" w:rsidRDefault="0022505E" w:rsidP="0022505E"/>
    <w:p w14:paraId="4EBBCB93" w14:textId="77777777" w:rsidR="0022505E" w:rsidRDefault="001B607A" w:rsidP="0022505E">
      <w:pPr>
        <w:pStyle w:val="BodyTextIndent"/>
      </w:pPr>
      <w:r>
        <w:rPr>
          <w:noProof/>
        </w:rPr>
        <w:drawing>
          <wp:anchor distT="0" distB="0" distL="114300" distR="114300" simplePos="0" relativeHeight="251646976" behindDoc="0" locked="0" layoutInCell="1" allowOverlap="1" wp14:anchorId="3B0FFEC0" wp14:editId="6FACEEBA">
            <wp:simplePos x="0" y="0"/>
            <wp:positionH relativeFrom="column">
              <wp:posOffset>4990465</wp:posOffset>
            </wp:positionH>
            <wp:positionV relativeFrom="paragraph">
              <wp:posOffset>24765</wp:posOffset>
            </wp:positionV>
            <wp:extent cx="1927860" cy="2857500"/>
            <wp:effectExtent l="0" t="0" r="0" b="0"/>
            <wp:wrapSquare wrapText="bothSides"/>
            <wp:docPr id="96" name="Picture 2" descr="birdc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rdcel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27860" cy="2857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2505E">
        <w:t>Free throws are typically shot in pairs.  Below is a contingency table summarizing Larry Bird’s first and second free throw attempts during th</w:t>
      </w:r>
      <w:r w:rsidR="006F6E6C">
        <w:t>e 1980-1 and 1981-2 NBA seasons:</w:t>
      </w:r>
    </w:p>
    <w:p w14:paraId="157DB154" w14:textId="77777777" w:rsidR="001B607A" w:rsidRDefault="001B607A" w:rsidP="0022505E">
      <w:pPr>
        <w:pStyle w:val="BodyTextIndent"/>
      </w:pPr>
    </w:p>
    <w:tbl>
      <w:tblPr>
        <w:tblW w:w="6570" w:type="dxa"/>
        <w:tblInd w:w="720" w:type="dxa"/>
        <w:tblLayout w:type="fixed"/>
        <w:tblCellMar>
          <w:left w:w="0" w:type="dxa"/>
          <w:right w:w="0" w:type="dxa"/>
        </w:tblCellMar>
        <w:tblLook w:val="0000" w:firstRow="0" w:lastRow="0" w:firstColumn="0" w:lastColumn="0" w:noHBand="0" w:noVBand="0"/>
      </w:tblPr>
      <w:tblGrid>
        <w:gridCol w:w="948"/>
        <w:gridCol w:w="1392"/>
        <w:gridCol w:w="1169"/>
        <w:gridCol w:w="1621"/>
        <w:gridCol w:w="1440"/>
      </w:tblGrid>
      <w:tr w:rsidR="001B607A" w:rsidRPr="00774CD1" w14:paraId="278E6D13" w14:textId="77777777" w:rsidTr="004070BE">
        <w:trPr>
          <w:trHeight w:val="255"/>
        </w:trPr>
        <w:tc>
          <w:tcPr>
            <w:tcW w:w="948" w:type="dxa"/>
            <w:tcBorders>
              <w:bottom w:val="nil"/>
              <w:right w:val="nil"/>
            </w:tcBorders>
            <w:noWrap/>
            <w:vAlign w:val="bottom"/>
          </w:tcPr>
          <w:p w14:paraId="12089EB6" w14:textId="77777777" w:rsidR="001B607A" w:rsidRPr="00774CD1" w:rsidRDefault="001B607A" w:rsidP="004070BE">
            <w:pPr>
              <w:jc w:val="center"/>
              <w:rPr>
                <w:rFonts w:eastAsia="Arial Unicode MS"/>
                <w:b/>
                <w:bCs/>
              </w:rPr>
            </w:pPr>
          </w:p>
        </w:tc>
        <w:tc>
          <w:tcPr>
            <w:tcW w:w="1392" w:type="dxa"/>
            <w:tcBorders>
              <w:left w:val="nil"/>
              <w:bottom w:val="nil"/>
              <w:right w:val="nil"/>
            </w:tcBorders>
            <w:noWrap/>
            <w:vAlign w:val="bottom"/>
          </w:tcPr>
          <w:p w14:paraId="6FBD729F" w14:textId="77777777" w:rsidR="001B607A" w:rsidRPr="00774CD1" w:rsidRDefault="001B607A" w:rsidP="004070BE">
            <w:pPr>
              <w:jc w:val="center"/>
              <w:rPr>
                <w:rFonts w:eastAsia="Arial Unicode MS"/>
              </w:rPr>
            </w:pPr>
          </w:p>
        </w:tc>
        <w:tc>
          <w:tcPr>
            <w:tcW w:w="2790" w:type="dxa"/>
            <w:gridSpan w:val="2"/>
            <w:tcBorders>
              <w:top w:val="single" w:sz="8" w:space="0" w:color="auto"/>
              <w:left w:val="single" w:sz="4" w:space="0" w:color="auto"/>
              <w:bottom w:val="single" w:sz="4" w:space="0" w:color="auto"/>
              <w:right w:val="single" w:sz="8" w:space="0" w:color="auto"/>
            </w:tcBorders>
            <w:noWrap/>
            <w:vAlign w:val="bottom"/>
          </w:tcPr>
          <w:p w14:paraId="51E33B0B" w14:textId="77777777" w:rsidR="001B607A" w:rsidRPr="00774CD1" w:rsidRDefault="001B607A" w:rsidP="004070BE">
            <w:pPr>
              <w:jc w:val="center"/>
              <w:rPr>
                <w:rFonts w:eastAsia="Arial Unicode MS"/>
              </w:rPr>
            </w:pPr>
            <w:r w:rsidRPr="00774CD1">
              <w:t>Second</w:t>
            </w:r>
          </w:p>
        </w:tc>
        <w:tc>
          <w:tcPr>
            <w:tcW w:w="1440" w:type="dxa"/>
            <w:tcBorders>
              <w:left w:val="single" w:sz="8" w:space="0" w:color="auto"/>
              <w:bottom w:val="single" w:sz="8" w:space="0" w:color="auto"/>
            </w:tcBorders>
            <w:noWrap/>
            <w:vAlign w:val="bottom"/>
          </w:tcPr>
          <w:p w14:paraId="155CE373" w14:textId="77777777" w:rsidR="001B607A" w:rsidRPr="00774CD1" w:rsidRDefault="001B607A" w:rsidP="004070BE">
            <w:pPr>
              <w:jc w:val="center"/>
              <w:rPr>
                <w:rFonts w:eastAsia="Arial Unicode MS"/>
              </w:rPr>
            </w:pPr>
            <w:r w:rsidRPr="00774CD1">
              <w:t> </w:t>
            </w:r>
          </w:p>
        </w:tc>
      </w:tr>
      <w:tr w:rsidR="001B607A" w:rsidRPr="00774CD1" w14:paraId="67F522A6" w14:textId="77777777" w:rsidTr="004070BE">
        <w:trPr>
          <w:trHeight w:val="255"/>
        </w:trPr>
        <w:tc>
          <w:tcPr>
            <w:tcW w:w="948" w:type="dxa"/>
            <w:tcBorders>
              <w:top w:val="nil"/>
              <w:bottom w:val="single" w:sz="4" w:space="0" w:color="auto"/>
              <w:right w:val="nil"/>
            </w:tcBorders>
            <w:noWrap/>
            <w:vAlign w:val="bottom"/>
          </w:tcPr>
          <w:p w14:paraId="1DFB3185" w14:textId="77777777" w:rsidR="001B607A" w:rsidRPr="00774CD1" w:rsidRDefault="001B607A" w:rsidP="004070BE">
            <w:pPr>
              <w:jc w:val="center"/>
              <w:rPr>
                <w:rFonts w:eastAsia="Arial Unicode MS"/>
              </w:rPr>
            </w:pPr>
            <w:r w:rsidRPr="00774CD1">
              <w:t> </w:t>
            </w:r>
          </w:p>
        </w:tc>
        <w:tc>
          <w:tcPr>
            <w:tcW w:w="1392" w:type="dxa"/>
            <w:tcBorders>
              <w:top w:val="nil"/>
              <w:left w:val="nil"/>
              <w:bottom w:val="single" w:sz="4" w:space="0" w:color="auto"/>
              <w:right w:val="single" w:sz="4" w:space="0" w:color="auto"/>
            </w:tcBorders>
            <w:noWrap/>
            <w:vAlign w:val="bottom"/>
          </w:tcPr>
          <w:p w14:paraId="48A776F6" w14:textId="77777777" w:rsidR="001B607A" w:rsidRPr="00774CD1" w:rsidRDefault="001B607A" w:rsidP="004070BE">
            <w:pPr>
              <w:jc w:val="center"/>
              <w:rPr>
                <w:rFonts w:eastAsia="Arial Unicode MS"/>
              </w:rPr>
            </w:pPr>
            <w:r w:rsidRPr="00774CD1">
              <w:t> </w:t>
            </w:r>
          </w:p>
        </w:tc>
        <w:tc>
          <w:tcPr>
            <w:tcW w:w="1169" w:type="dxa"/>
            <w:tcBorders>
              <w:top w:val="nil"/>
              <w:left w:val="nil"/>
              <w:bottom w:val="single" w:sz="4" w:space="0" w:color="auto"/>
              <w:right w:val="single" w:sz="4" w:space="0" w:color="auto"/>
            </w:tcBorders>
            <w:noWrap/>
            <w:vAlign w:val="bottom"/>
          </w:tcPr>
          <w:p w14:paraId="5B8B8552" w14:textId="77777777" w:rsidR="001B607A" w:rsidRPr="00774CD1" w:rsidRDefault="001B607A" w:rsidP="004070BE">
            <w:pPr>
              <w:jc w:val="center"/>
              <w:rPr>
                <w:rFonts w:eastAsia="Arial Unicode MS"/>
              </w:rPr>
            </w:pPr>
            <w:r w:rsidRPr="00774CD1">
              <w:t>Made</w:t>
            </w:r>
          </w:p>
        </w:tc>
        <w:tc>
          <w:tcPr>
            <w:tcW w:w="1621" w:type="dxa"/>
            <w:tcBorders>
              <w:top w:val="nil"/>
              <w:left w:val="nil"/>
              <w:bottom w:val="single" w:sz="4" w:space="0" w:color="auto"/>
              <w:right w:val="single" w:sz="4" w:space="0" w:color="auto"/>
            </w:tcBorders>
            <w:noWrap/>
            <w:vAlign w:val="bottom"/>
          </w:tcPr>
          <w:p w14:paraId="12867F59" w14:textId="77777777" w:rsidR="001B607A" w:rsidRPr="00774CD1" w:rsidRDefault="001B607A" w:rsidP="004070BE">
            <w:pPr>
              <w:jc w:val="center"/>
              <w:rPr>
                <w:rFonts w:eastAsia="Arial Unicode MS"/>
              </w:rPr>
            </w:pPr>
            <w:r w:rsidRPr="00774CD1">
              <w:t>Missed</w:t>
            </w:r>
          </w:p>
        </w:tc>
        <w:tc>
          <w:tcPr>
            <w:tcW w:w="1440" w:type="dxa"/>
            <w:tcBorders>
              <w:top w:val="single" w:sz="8" w:space="0" w:color="auto"/>
              <w:left w:val="nil"/>
              <w:bottom w:val="single" w:sz="4" w:space="0" w:color="auto"/>
              <w:right w:val="single" w:sz="8" w:space="0" w:color="auto"/>
            </w:tcBorders>
            <w:noWrap/>
            <w:vAlign w:val="bottom"/>
          </w:tcPr>
          <w:p w14:paraId="4CD023AB" w14:textId="77777777" w:rsidR="001B607A" w:rsidRPr="00774CD1" w:rsidRDefault="001B607A" w:rsidP="004070BE">
            <w:pPr>
              <w:jc w:val="center"/>
              <w:rPr>
                <w:rFonts w:eastAsia="Arial Unicode MS"/>
              </w:rPr>
            </w:pPr>
            <w:r w:rsidRPr="00774CD1">
              <w:t>Total</w:t>
            </w:r>
          </w:p>
        </w:tc>
      </w:tr>
      <w:tr w:rsidR="001B607A" w:rsidRPr="00774CD1" w14:paraId="2DDF52C5" w14:textId="77777777" w:rsidTr="004070BE">
        <w:trPr>
          <w:cantSplit/>
          <w:trHeight w:val="255"/>
        </w:trPr>
        <w:tc>
          <w:tcPr>
            <w:tcW w:w="948" w:type="dxa"/>
            <w:vMerge w:val="restart"/>
            <w:tcBorders>
              <w:top w:val="single" w:sz="4" w:space="0" w:color="auto"/>
              <w:left w:val="single" w:sz="8" w:space="0" w:color="auto"/>
              <w:bottom w:val="single" w:sz="4" w:space="0" w:color="auto"/>
              <w:right w:val="single" w:sz="8" w:space="0" w:color="auto"/>
            </w:tcBorders>
            <w:noWrap/>
            <w:vAlign w:val="center"/>
          </w:tcPr>
          <w:p w14:paraId="423F17BE" w14:textId="77777777" w:rsidR="001B607A" w:rsidRPr="00774CD1" w:rsidRDefault="001B607A" w:rsidP="004070BE">
            <w:pPr>
              <w:jc w:val="center"/>
              <w:rPr>
                <w:rFonts w:eastAsia="Arial Unicode MS"/>
              </w:rPr>
            </w:pPr>
            <w:r w:rsidRPr="00774CD1">
              <w:t>First</w:t>
            </w:r>
          </w:p>
        </w:tc>
        <w:tc>
          <w:tcPr>
            <w:tcW w:w="1392" w:type="dxa"/>
            <w:tcBorders>
              <w:top w:val="nil"/>
              <w:left w:val="single" w:sz="8" w:space="0" w:color="auto"/>
              <w:bottom w:val="single" w:sz="4" w:space="0" w:color="auto"/>
              <w:right w:val="single" w:sz="4" w:space="0" w:color="auto"/>
            </w:tcBorders>
            <w:noWrap/>
            <w:vAlign w:val="bottom"/>
          </w:tcPr>
          <w:p w14:paraId="097E9AE9" w14:textId="77777777" w:rsidR="001B607A" w:rsidRPr="00774CD1" w:rsidRDefault="001B607A" w:rsidP="004070BE">
            <w:pPr>
              <w:jc w:val="center"/>
              <w:rPr>
                <w:rFonts w:eastAsia="Arial Unicode MS"/>
              </w:rPr>
            </w:pPr>
            <w:r w:rsidRPr="00774CD1">
              <w:t>Made</w:t>
            </w:r>
          </w:p>
        </w:tc>
        <w:tc>
          <w:tcPr>
            <w:tcW w:w="1169" w:type="dxa"/>
            <w:tcBorders>
              <w:top w:val="nil"/>
              <w:left w:val="nil"/>
              <w:bottom w:val="single" w:sz="4" w:space="0" w:color="auto"/>
              <w:right w:val="single" w:sz="4" w:space="0" w:color="auto"/>
            </w:tcBorders>
            <w:noWrap/>
            <w:vAlign w:val="bottom"/>
          </w:tcPr>
          <w:p w14:paraId="590989AD" w14:textId="77777777" w:rsidR="001B607A" w:rsidRPr="00774CD1" w:rsidRDefault="001B607A" w:rsidP="004070BE">
            <w:pPr>
              <w:jc w:val="center"/>
              <w:rPr>
                <w:rFonts w:eastAsia="Arial Unicode MS"/>
              </w:rPr>
            </w:pPr>
            <w:r w:rsidRPr="00774CD1">
              <w:t>251</w:t>
            </w:r>
          </w:p>
        </w:tc>
        <w:tc>
          <w:tcPr>
            <w:tcW w:w="1621" w:type="dxa"/>
            <w:tcBorders>
              <w:top w:val="nil"/>
              <w:left w:val="nil"/>
              <w:bottom w:val="single" w:sz="4" w:space="0" w:color="auto"/>
              <w:right w:val="single" w:sz="4" w:space="0" w:color="auto"/>
            </w:tcBorders>
            <w:noWrap/>
            <w:vAlign w:val="bottom"/>
          </w:tcPr>
          <w:p w14:paraId="5DF3920E" w14:textId="77777777" w:rsidR="001B607A" w:rsidRPr="00774CD1" w:rsidRDefault="001B607A" w:rsidP="004070BE">
            <w:pPr>
              <w:jc w:val="center"/>
              <w:rPr>
                <w:rFonts w:eastAsia="Arial Unicode MS"/>
              </w:rPr>
            </w:pPr>
            <w:r w:rsidRPr="00774CD1">
              <w:t>34</w:t>
            </w:r>
          </w:p>
        </w:tc>
        <w:tc>
          <w:tcPr>
            <w:tcW w:w="1440" w:type="dxa"/>
            <w:tcBorders>
              <w:top w:val="nil"/>
              <w:left w:val="nil"/>
              <w:bottom w:val="single" w:sz="4" w:space="0" w:color="auto"/>
              <w:right w:val="single" w:sz="8" w:space="0" w:color="auto"/>
            </w:tcBorders>
            <w:noWrap/>
            <w:vAlign w:val="bottom"/>
          </w:tcPr>
          <w:p w14:paraId="6437059D" w14:textId="77777777" w:rsidR="001B607A" w:rsidRPr="00774CD1" w:rsidRDefault="001B607A" w:rsidP="004070BE">
            <w:pPr>
              <w:jc w:val="center"/>
              <w:rPr>
                <w:rFonts w:eastAsia="Arial Unicode MS"/>
              </w:rPr>
            </w:pPr>
            <w:r w:rsidRPr="00774CD1">
              <w:t>285</w:t>
            </w:r>
          </w:p>
        </w:tc>
      </w:tr>
      <w:tr w:rsidR="001B607A" w:rsidRPr="00774CD1" w14:paraId="791A6AED" w14:textId="77777777" w:rsidTr="004070BE">
        <w:trPr>
          <w:cantSplit/>
          <w:trHeight w:val="255"/>
        </w:trPr>
        <w:tc>
          <w:tcPr>
            <w:tcW w:w="948" w:type="dxa"/>
            <w:vMerge/>
            <w:tcBorders>
              <w:top w:val="single" w:sz="4" w:space="0" w:color="auto"/>
              <w:left w:val="single" w:sz="8" w:space="0" w:color="auto"/>
              <w:bottom w:val="single" w:sz="4" w:space="0" w:color="auto"/>
              <w:right w:val="single" w:sz="8" w:space="0" w:color="auto"/>
            </w:tcBorders>
            <w:vAlign w:val="center"/>
          </w:tcPr>
          <w:p w14:paraId="6B771745" w14:textId="77777777" w:rsidR="001B607A" w:rsidRPr="00774CD1" w:rsidRDefault="001B607A" w:rsidP="004070BE">
            <w:pPr>
              <w:rPr>
                <w:rFonts w:eastAsia="Arial Unicode MS"/>
              </w:rPr>
            </w:pPr>
          </w:p>
        </w:tc>
        <w:tc>
          <w:tcPr>
            <w:tcW w:w="1392" w:type="dxa"/>
            <w:tcBorders>
              <w:top w:val="nil"/>
              <w:left w:val="single" w:sz="8" w:space="0" w:color="auto"/>
              <w:bottom w:val="single" w:sz="4" w:space="0" w:color="auto"/>
              <w:right w:val="single" w:sz="4" w:space="0" w:color="auto"/>
            </w:tcBorders>
            <w:noWrap/>
            <w:vAlign w:val="bottom"/>
          </w:tcPr>
          <w:p w14:paraId="52C4ABC0" w14:textId="77777777" w:rsidR="001B607A" w:rsidRPr="00774CD1" w:rsidRDefault="001B607A" w:rsidP="004070BE">
            <w:pPr>
              <w:jc w:val="center"/>
              <w:rPr>
                <w:rFonts w:eastAsia="Arial Unicode MS"/>
              </w:rPr>
            </w:pPr>
            <w:r w:rsidRPr="00774CD1">
              <w:t>Missed</w:t>
            </w:r>
          </w:p>
        </w:tc>
        <w:tc>
          <w:tcPr>
            <w:tcW w:w="1169" w:type="dxa"/>
            <w:tcBorders>
              <w:top w:val="nil"/>
              <w:left w:val="nil"/>
              <w:bottom w:val="single" w:sz="4" w:space="0" w:color="auto"/>
              <w:right w:val="single" w:sz="4" w:space="0" w:color="auto"/>
            </w:tcBorders>
            <w:noWrap/>
            <w:vAlign w:val="bottom"/>
          </w:tcPr>
          <w:p w14:paraId="5DFDBDFD" w14:textId="77777777" w:rsidR="001B607A" w:rsidRPr="00774CD1" w:rsidRDefault="001B607A" w:rsidP="004070BE">
            <w:pPr>
              <w:jc w:val="center"/>
              <w:rPr>
                <w:rFonts w:eastAsia="Arial Unicode MS"/>
              </w:rPr>
            </w:pPr>
            <w:r w:rsidRPr="00774CD1">
              <w:t>48</w:t>
            </w:r>
          </w:p>
        </w:tc>
        <w:tc>
          <w:tcPr>
            <w:tcW w:w="1621" w:type="dxa"/>
            <w:tcBorders>
              <w:top w:val="nil"/>
              <w:left w:val="nil"/>
              <w:bottom w:val="single" w:sz="4" w:space="0" w:color="auto"/>
              <w:right w:val="single" w:sz="4" w:space="0" w:color="auto"/>
            </w:tcBorders>
            <w:noWrap/>
            <w:vAlign w:val="bottom"/>
          </w:tcPr>
          <w:p w14:paraId="6A6E798F" w14:textId="77777777" w:rsidR="001B607A" w:rsidRPr="00774CD1" w:rsidRDefault="001B607A" w:rsidP="004070BE">
            <w:pPr>
              <w:jc w:val="center"/>
              <w:rPr>
                <w:rFonts w:eastAsia="Arial Unicode MS"/>
              </w:rPr>
            </w:pPr>
            <w:r w:rsidRPr="00774CD1">
              <w:t>5</w:t>
            </w:r>
          </w:p>
        </w:tc>
        <w:tc>
          <w:tcPr>
            <w:tcW w:w="1440" w:type="dxa"/>
            <w:tcBorders>
              <w:top w:val="nil"/>
              <w:left w:val="nil"/>
              <w:bottom w:val="single" w:sz="4" w:space="0" w:color="auto"/>
              <w:right w:val="single" w:sz="8" w:space="0" w:color="auto"/>
            </w:tcBorders>
            <w:noWrap/>
            <w:vAlign w:val="bottom"/>
          </w:tcPr>
          <w:p w14:paraId="2B3A5D4F" w14:textId="77777777" w:rsidR="001B607A" w:rsidRPr="00774CD1" w:rsidRDefault="001B607A" w:rsidP="004070BE">
            <w:pPr>
              <w:jc w:val="center"/>
              <w:rPr>
                <w:rFonts w:eastAsia="Arial Unicode MS"/>
              </w:rPr>
            </w:pPr>
            <w:r w:rsidRPr="00774CD1">
              <w:t>53</w:t>
            </w:r>
          </w:p>
        </w:tc>
      </w:tr>
      <w:tr w:rsidR="001B607A" w:rsidRPr="00774CD1" w14:paraId="64AD7FF8" w14:textId="77777777" w:rsidTr="004070BE">
        <w:trPr>
          <w:trHeight w:val="270"/>
        </w:trPr>
        <w:tc>
          <w:tcPr>
            <w:tcW w:w="948" w:type="dxa"/>
            <w:tcBorders>
              <w:top w:val="single" w:sz="4" w:space="0" w:color="auto"/>
              <w:right w:val="nil"/>
            </w:tcBorders>
            <w:noWrap/>
            <w:vAlign w:val="bottom"/>
          </w:tcPr>
          <w:p w14:paraId="0584EE07" w14:textId="77777777" w:rsidR="001B607A" w:rsidRPr="00774CD1" w:rsidRDefault="001B607A" w:rsidP="004070BE">
            <w:pPr>
              <w:jc w:val="center"/>
              <w:rPr>
                <w:rFonts w:eastAsia="Arial Unicode MS"/>
              </w:rPr>
            </w:pPr>
            <w:r w:rsidRPr="00774CD1">
              <w:t> </w:t>
            </w:r>
          </w:p>
        </w:tc>
        <w:tc>
          <w:tcPr>
            <w:tcW w:w="1392" w:type="dxa"/>
            <w:tcBorders>
              <w:top w:val="nil"/>
              <w:left w:val="single" w:sz="4" w:space="0" w:color="auto"/>
              <w:bottom w:val="single" w:sz="8" w:space="0" w:color="auto"/>
              <w:right w:val="single" w:sz="4" w:space="0" w:color="auto"/>
            </w:tcBorders>
            <w:noWrap/>
            <w:vAlign w:val="bottom"/>
          </w:tcPr>
          <w:p w14:paraId="57AC339F" w14:textId="77777777" w:rsidR="001B607A" w:rsidRPr="00774CD1" w:rsidRDefault="001B607A" w:rsidP="004070BE">
            <w:pPr>
              <w:jc w:val="center"/>
              <w:rPr>
                <w:rFonts w:eastAsia="Arial Unicode MS"/>
              </w:rPr>
            </w:pPr>
            <w:r w:rsidRPr="00774CD1">
              <w:t>Total</w:t>
            </w:r>
          </w:p>
        </w:tc>
        <w:tc>
          <w:tcPr>
            <w:tcW w:w="1169" w:type="dxa"/>
            <w:tcBorders>
              <w:top w:val="nil"/>
              <w:left w:val="nil"/>
              <w:bottom w:val="single" w:sz="8" w:space="0" w:color="auto"/>
              <w:right w:val="single" w:sz="4" w:space="0" w:color="auto"/>
            </w:tcBorders>
            <w:noWrap/>
            <w:vAlign w:val="bottom"/>
          </w:tcPr>
          <w:p w14:paraId="044533A1" w14:textId="77777777" w:rsidR="001B607A" w:rsidRPr="00774CD1" w:rsidRDefault="001B607A" w:rsidP="004070BE">
            <w:pPr>
              <w:jc w:val="center"/>
              <w:rPr>
                <w:rFonts w:eastAsia="Arial Unicode MS"/>
              </w:rPr>
            </w:pPr>
            <w:r w:rsidRPr="00774CD1">
              <w:t>299</w:t>
            </w:r>
          </w:p>
        </w:tc>
        <w:tc>
          <w:tcPr>
            <w:tcW w:w="1621" w:type="dxa"/>
            <w:tcBorders>
              <w:top w:val="nil"/>
              <w:left w:val="nil"/>
              <w:bottom w:val="single" w:sz="8" w:space="0" w:color="auto"/>
              <w:right w:val="single" w:sz="4" w:space="0" w:color="auto"/>
            </w:tcBorders>
            <w:noWrap/>
            <w:vAlign w:val="bottom"/>
          </w:tcPr>
          <w:p w14:paraId="6DDA6B4C" w14:textId="77777777" w:rsidR="001B607A" w:rsidRPr="00774CD1" w:rsidRDefault="001B607A" w:rsidP="004070BE">
            <w:pPr>
              <w:jc w:val="center"/>
              <w:rPr>
                <w:rFonts w:eastAsia="Arial Unicode MS"/>
              </w:rPr>
            </w:pPr>
            <w:r w:rsidRPr="00774CD1">
              <w:t>39</w:t>
            </w:r>
          </w:p>
        </w:tc>
        <w:tc>
          <w:tcPr>
            <w:tcW w:w="1440" w:type="dxa"/>
            <w:tcBorders>
              <w:top w:val="nil"/>
              <w:left w:val="nil"/>
              <w:bottom w:val="single" w:sz="8" w:space="0" w:color="auto"/>
              <w:right w:val="single" w:sz="8" w:space="0" w:color="auto"/>
            </w:tcBorders>
            <w:noWrap/>
            <w:vAlign w:val="bottom"/>
          </w:tcPr>
          <w:p w14:paraId="6F532B35" w14:textId="77777777" w:rsidR="001B607A" w:rsidRPr="00774CD1" w:rsidRDefault="001B607A" w:rsidP="004070BE">
            <w:pPr>
              <w:jc w:val="center"/>
              <w:rPr>
                <w:rFonts w:eastAsia="Arial Unicode MS"/>
              </w:rPr>
            </w:pPr>
            <w:r w:rsidRPr="00774CD1">
              <w:t>338</w:t>
            </w:r>
          </w:p>
        </w:tc>
      </w:tr>
    </w:tbl>
    <w:p w14:paraId="6F1346B3" w14:textId="77777777" w:rsidR="0022505E" w:rsidRDefault="0022505E" w:rsidP="0022505E"/>
    <w:p w14:paraId="518C39A9" w14:textId="77777777" w:rsidR="0022505E" w:rsidRDefault="0022505E" w:rsidP="0022505E">
      <w:pPr>
        <w:pStyle w:val="Header"/>
        <w:tabs>
          <w:tab w:val="clear" w:pos="4320"/>
          <w:tab w:val="clear" w:pos="8640"/>
        </w:tabs>
        <w:ind w:left="720"/>
      </w:pPr>
      <w:r>
        <w:t>Interpreting the table:</w:t>
      </w:r>
    </w:p>
    <w:p w14:paraId="0B8CF352" w14:textId="77777777" w:rsidR="0022505E" w:rsidRDefault="0022505E" w:rsidP="0022505E">
      <w:pPr>
        <w:pStyle w:val="Header"/>
        <w:numPr>
          <w:ilvl w:val="0"/>
          <w:numId w:val="2"/>
        </w:numPr>
        <w:tabs>
          <w:tab w:val="clear" w:pos="4320"/>
          <w:tab w:val="clear" w:pos="8640"/>
        </w:tabs>
      </w:pPr>
      <w:r>
        <w:t>251 first and second free throw attempts were both made</w:t>
      </w:r>
    </w:p>
    <w:p w14:paraId="395F4BFC" w14:textId="77777777" w:rsidR="0022505E" w:rsidRDefault="0022505E" w:rsidP="0022505E">
      <w:pPr>
        <w:pStyle w:val="Header"/>
        <w:numPr>
          <w:ilvl w:val="0"/>
          <w:numId w:val="2"/>
        </w:numPr>
        <w:tabs>
          <w:tab w:val="clear" w:pos="4320"/>
          <w:tab w:val="clear" w:pos="8640"/>
        </w:tabs>
      </w:pPr>
      <w:r>
        <w:t>34 first free throw attempts were made and the second were missed</w:t>
      </w:r>
    </w:p>
    <w:p w14:paraId="17F2C90F" w14:textId="77777777" w:rsidR="0022505E" w:rsidRDefault="0022505E" w:rsidP="0022505E">
      <w:pPr>
        <w:pStyle w:val="Header"/>
        <w:numPr>
          <w:ilvl w:val="0"/>
          <w:numId w:val="2"/>
        </w:numPr>
        <w:tabs>
          <w:tab w:val="clear" w:pos="4320"/>
          <w:tab w:val="clear" w:pos="8640"/>
        </w:tabs>
      </w:pPr>
      <w:r>
        <w:t>48 first throw attempts were missed and the second free throw were made</w:t>
      </w:r>
    </w:p>
    <w:p w14:paraId="5817F500" w14:textId="14D3E89B" w:rsidR="0022505E" w:rsidRDefault="0022505E" w:rsidP="0022505E">
      <w:pPr>
        <w:pStyle w:val="Header"/>
        <w:numPr>
          <w:ilvl w:val="0"/>
          <w:numId w:val="2"/>
        </w:numPr>
        <w:tabs>
          <w:tab w:val="clear" w:pos="4320"/>
          <w:tab w:val="clear" w:pos="8640"/>
        </w:tabs>
      </w:pPr>
      <w:r>
        <w:lastRenderedPageBreak/>
        <w:t>5 first and second free throw attempts were both missed</w:t>
      </w:r>
    </w:p>
    <w:p w14:paraId="2A1EF5D1" w14:textId="77777777" w:rsidR="0022505E" w:rsidRDefault="0022505E" w:rsidP="0022505E">
      <w:pPr>
        <w:pStyle w:val="Header"/>
        <w:numPr>
          <w:ilvl w:val="0"/>
          <w:numId w:val="2"/>
        </w:numPr>
        <w:tabs>
          <w:tab w:val="clear" w:pos="4320"/>
          <w:tab w:val="clear" w:pos="8640"/>
        </w:tabs>
      </w:pPr>
      <w:r>
        <w:t>285 first free throws were made regardless what happened on the second attempt</w:t>
      </w:r>
    </w:p>
    <w:p w14:paraId="00C90D39" w14:textId="77777777" w:rsidR="0022505E" w:rsidRDefault="0022505E" w:rsidP="0022505E">
      <w:pPr>
        <w:pStyle w:val="Header"/>
        <w:numPr>
          <w:ilvl w:val="0"/>
          <w:numId w:val="2"/>
        </w:numPr>
        <w:tabs>
          <w:tab w:val="clear" w:pos="4320"/>
          <w:tab w:val="clear" w:pos="8640"/>
        </w:tabs>
      </w:pPr>
      <w:r>
        <w:t>299 second free throws were made regardless what happened on the first attempt</w:t>
      </w:r>
    </w:p>
    <w:p w14:paraId="3C0D0352" w14:textId="77777777" w:rsidR="0022505E" w:rsidRDefault="0022505E" w:rsidP="0022505E">
      <w:pPr>
        <w:pStyle w:val="Header"/>
        <w:numPr>
          <w:ilvl w:val="0"/>
          <w:numId w:val="2"/>
        </w:numPr>
        <w:tabs>
          <w:tab w:val="clear" w:pos="4320"/>
          <w:tab w:val="clear" w:pos="8640"/>
        </w:tabs>
      </w:pPr>
      <w:r>
        <w:t>338 free throw pairs were shot during these seasons</w:t>
      </w:r>
    </w:p>
    <w:p w14:paraId="5A4542CC" w14:textId="77777777" w:rsidR="0022505E" w:rsidRDefault="0022505E" w:rsidP="0022505E"/>
    <w:p w14:paraId="2E206187" w14:textId="77777777" w:rsidR="003B72A1" w:rsidRDefault="003B72A1" w:rsidP="00ED15F3">
      <w:pPr>
        <w:ind w:left="720"/>
      </w:pPr>
      <w:r>
        <w:t>Note that the “total” rows and columns are not included when calling this is a 2</w:t>
      </w:r>
      <w:r>
        <w:sym w:font="Symbol" w:char="F0B4"/>
      </w:r>
      <w:r>
        <w:t xml:space="preserve">2 table. The total rows and columns are often included to help with some calculations that we will discuss later.  </w:t>
      </w:r>
    </w:p>
    <w:p w14:paraId="2B4A5495" w14:textId="77777777" w:rsidR="003B72A1" w:rsidRDefault="003B72A1" w:rsidP="00ED15F3">
      <w:pPr>
        <w:ind w:left="720"/>
      </w:pPr>
    </w:p>
    <w:p w14:paraId="5D9B981E" w14:textId="77777777" w:rsidR="00ED15F3" w:rsidRDefault="00ED15F3" w:rsidP="00ED15F3">
      <w:pPr>
        <w:ind w:left="720"/>
      </w:pPr>
      <w:r>
        <w:t xml:space="preserve">What types of questions would be of interest for this data?  </w:t>
      </w:r>
    </w:p>
    <w:p w14:paraId="35279562" w14:textId="77777777" w:rsidR="00ED15F3" w:rsidRDefault="00ED15F3" w:rsidP="0022505E"/>
    <w:p w14:paraId="4A9AAC50" w14:textId="77777777" w:rsidR="00AC5070" w:rsidRDefault="00AC5070" w:rsidP="0022505E">
      <w:pPr>
        <w:rPr>
          <w:u w:val="single"/>
        </w:rPr>
      </w:pPr>
    </w:p>
    <w:p w14:paraId="2AD15F7E" w14:textId="77777777" w:rsidR="002268AB" w:rsidRDefault="002268AB" w:rsidP="0022505E">
      <w:r w:rsidRPr="002268AB">
        <w:rPr>
          <w:u w:val="single"/>
        </w:rPr>
        <w:t>Example</w:t>
      </w:r>
      <w:r>
        <w:t>: Field goals</w:t>
      </w:r>
      <w:r w:rsidR="00A544EA">
        <w:t xml:space="preserve"> (data source: </w:t>
      </w:r>
      <w:r w:rsidR="006F6E6C">
        <w:t xml:space="preserve">Bilder and Loughin, </w:t>
      </w:r>
      <w:r w:rsidR="006F6E6C" w:rsidRPr="009B128C">
        <w:rPr>
          <w:i/>
        </w:rPr>
        <w:t>Chance</w:t>
      </w:r>
      <w:r w:rsidR="006F6E6C">
        <w:t>, 1998)</w:t>
      </w:r>
    </w:p>
    <w:p w14:paraId="3D4923DD" w14:textId="77777777" w:rsidR="002268AB" w:rsidRDefault="002268AB" w:rsidP="0022505E"/>
    <w:p w14:paraId="39F1ACE1" w14:textId="2C8B794A" w:rsidR="002268AB" w:rsidRDefault="002268AB" w:rsidP="00BC2804">
      <w:pPr>
        <w:tabs>
          <w:tab w:val="num" w:pos="1080"/>
        </w:tabs>
        <w:ind w:left="720"/>
      </w:pPr>
      <w:r>
        <w:t xml:space="preserve">Below is a two-way table summarizing field goals from the 1995 NFL season. The data can be considered a representative sample from the population. The two categorical variables in the table are stadium type (dome or outdoors) and field goal result (success or failure). </w:t>
      </w:r>
    </w:p>
    <w:p w14:paraId="0781F42E" w14:textId="77777777" w:rsidR="00C16328" w:rsidRDefault="00C16328" w:rsidP="002268AB"/>
    <w:p w14:paraId="585E5F18" w14:textId="77777777" w:rsidR="005C641A" w:rsidRDefault="005C641A" w:rsidP="002268AB"/>
    <w:p w14:paraId="377304FE" w14:textId="77777777" w:rsidR="005C641A" w:rsidRDefault="005C641A" w:rsidP="002268AB"/>
    <w:p w14:paraId="529365FB" w14:textId="77777777" w:rsidR="005C641A" w:rsidRDefault="005C641A" w:rsidP="002268AB"/>
    <w:tbl>
      <w:tblPr>
        <w:tblW w:w="8920" w:type="dxa"/>
        <w:jc w:val="center"/>
        <w:tblLook w:val="0000" w:firstRow="0" w:lastRow="0" w:firstColumn="0" w:lastColumn="0" w:noHBand="0" w:noVBand="0"/>
      </w:tblPr>
      <w:tblGrid>
        <w:gridCol w:w="1840"/>
        <w:gridCol w:w="1900"/>
        <w:gridCol w:w="1900"/>
        <w:gridCol w:w="1900"/>
        <w:gridCol w:w="1380"/>
      </w:tblGrid>
      <w:tr w:rsidR="00ED15F3" w:rsidRPr="00ED15F3" w14:paraId="2A7ABE70" w14:textId="77777777">
        <w:trPr>
          <w:cantSplit/>
          <w:trHeight w:val="214"/>
          <w:jc w:val="center"/>
        </w:trPr>
        <w:tc>
          <w:tcPr>
            <w:tcW w:w="3740" w:type="dxa"/>
            <w:gridSpan w:val="2"/>
            <w:vMerge w:val="restart"/>
            <w:tcBorders>
              <w:top w:val="nil"/>
              <w:left w:val="nil"/>
              <w:bottom w:val="single" w:sz="8" w:space="0" w:color="000000"/>
              <w:right w:val="single" w:sz="8" w:space="0" w:color="000000"/>
            </w:tcBorders>
            <w:shd w:val="clear" w:color="auto" w:fill="auto"/>
            <w:vAlign w:val="center"/>
          </w:tcPr>
          <w:p w14:paraId="1F814448" w14:textId="77777777" w:rsidR="00ED15F3" w:rsidRPr="00ED15F3" w:rsidRDefault="00ED15F3" w:rsidP="00ED15F3">
            <w:pPr>
              <w:rPr>
                <w:rFonts w:cs="Arial"/>
              </w:rPr>
            </w:pPr>
          </w:p>
        </w:tc>
        <w:tc>
          <w:tcPr>
            <w:tcW w:w="3800" w:type="dxa"/>
            <w:gridSpan w:val="2"/>
            <w:tcBorders>
              <w:top w:val="single" w:sz="8" w:space="0" w:color="auto"/>
              <w:left w:val="nil"/>
              <w:bottom w:val="single" w:sz="8" w:space="0" w:color="auto"/>
              <w:right w:val="single" w:sz="8" w:space="0" w:color="000000"/>
            </w:tcBorders>
            <w:shd w:val="clear" w:color="auto" w:fill="auto"/>
            <w:vAlign w:val="center"/>
          </w:tcPr>
          <w:p w14:paraId="3D254125" w14:textId="77777777" w:rsidR="00ED15F3" w:rsidRPr="007E549F" w:rsidRDefault="00ED15F3" w:rsidP="00ED15F3">
            <w:pPr>
              <w:jc w:val="center"/>
              <w:rPr>
                <w:rFonts w:cs="Arial"/>
              </w:rPr>
            </w:pPr>
            <w:r w:rsidRPr="007E549F">
              <w:rPr>
                <w:rFonts w:cs="Arial"/>
              </w:rPr>
              <w:t>Field goal result</w:t>
            </w:r>
          </w:p>
        </w:tc>
        <w:tc>
          <w:tcPr>
            <w:tcW w:w="1380" w:type="dxa"/>
            <w:tcBorders>
              <w:top w:val="nil"/>
              <w:left w:val="nil"/>
              <w:bottom w:val="single" w:sz="8" w:space="0" w:color="auto"/>
              <w:right w:val="nil"/>
            </w:tcBorders>
            <w:shd w:val="clear" w:color="auto" w:fill="auto"/>
            <w:vAlign w:val="center"/>
          </w:tcPr>
          <w:p w14:paraId="5940EAC0" w14:textId="77777777" w:rsidR="00ED15F3" w:rsidRPr="00ED15F3" w:rsidRDefault="00ED15F3" w:rsidP="00ED15F3">
            <w:pPr>
              <w:rPr>
                <w:rFonts w:cs="Arial"/>
              </w:rPr>
            </w:pPr>
            <w:r w:rsidRPr="00ED15F3">
              <w:rPr>
                <w:rFonts w:cs="Arial"/>
              </w:rPr>
              <w:t> </w:t>
            </w:r>
          </w:p>
        </w:tc>
      </w:tr>
      <w:tr w:rsidR="00ED15F3" w:rsidRPr="00ED15F3" w14:paraId="4CFB10C7" w14:textId="77777777">
        <w:trPr>
          <w:trHeight w:val="223"/>
          <w:jc w:val="center"/>
        </w:trPr>
        <w:tc>
          <w:tcPr>
            <w:tcW w:w="3740" w:type="dxa"/>
            <w:gridSpan w:val="2"/>
            <w:vMerge/>
            <w:tcBorders>
              <w:top w:val="nil"/>
              <w:left w:val="nil"/>
              <w:bottom w:val="single" w:sz="8" w:space="0" w:color="000000"/>
              <w:right w:val="single" w:sz="8" w:space="0" w:color="000000"/>
            </w:tcBorders>
            <w:shd w:val="clear" w:color="auto" w:fill="auto"/>
            <w:vAlign w:val="center"/>
          </w:tcPr>
          <w:p w14:paraId="41E89DBD" w14:textId="77777777" w:rsidR="00ED15F3" w:rsidRPr="00ED15F3" w:rsidRDefault="00ED15F3" w:rsidP="00ED15F3">
            <w:pPr>
              <w:rPr>
                <w:rFonts w:cs="Arial"/>
              </w:rPr>
            </w:pPr>
          </w:p>
        </w:tc>
        <w:tc>
          <w:tcPr>
            <w:tcW w:w="1900" w:type="dxa"/>
            <w:tcBorders>
              <w:top w:val="nil"/>
              <w:left w:val="nil"/>
              <w:bottom w:val="single" w:sz="8" w:space="0" w:color="auto"/>
              <w:right w:val="single" w:sz="8" w:space="0" w:color="auto"/>
            </w:tcBorders>
            <w:shd w:val="clear" w:color="auto" w:fill="auto"/>
            <w:vAlign w:val="center"/>
          </w:tcPr>
          <w:p w14:paraId="13F82757" w14:textId="77777777" w:rsidR="00ED15F3" w:rsidRPr="00ED15F3" w:rsidRDefault="00ED15F3" w:rsidP="00ED15F3">
            <w:pPr>
              <w:jc w:val="center"/>
              <w:rPr>
                <w:rFonts w:cs="Arial"/>
              </w:rPr>
            </w:pPr>
            <w:r w:rsidRPr="00ED15F3">
              <w:rPr>
                <w:rFonts w:cs="Arial"/>
              </w:rPr>
              <w:t>Success</w:t>
            </w:r>
          </w:p>
        </w:tc>
        <w:tc>
          <w:tcPr>
            <w:tcW w:w="1900" w:type="dxa"/>
            <w:tcBorders>
              <w:top w:val="nil"/>
              <w:left w:val="nil"/>
              <w:bottom w:val="single" w:sz="8" w:space="0" w:color="auto"/>
              <w:right w:val="single" w:sz="8" w:space="0" w:color="auto"/>
            </w:tcBorders>
            <w:shd w:val="clear" w:color="auto" w:fill="auto"/>
            <w:vAlign w:val="center"/>
          </w:tcPr>
          <w:p w14:paraId="3209F99E" w14:textId="77777777" w:rsidR="00ED15F3" w:rsidRPr="00ED15F3" w:rsidRDefault="00ED15F3" w:rsidP="00ED15F3">
            <w:pPr>
              <w:jc w:val="center"/>
              <w:rPr>
                <w:rFonts w:cs="Arial"/>
              </w:rPr>
            </w:pPr>
            <w:r w:rsidRPr="00ED15F3">
              <w:rPr>
                <w:rFonts w:cs="Arial"/>
              </w:rPr>
              <w:t>Failure</w:t>
            </w:r>
          </w:p>
        </w:tc>
        <w:tc>
          <w:tcPr>
            <w:tcW w:w="1380" w:type="dxa"/>
            <w:tcBorders>
              <w:top w:val="nil"/>
              <w:left w:val="nil"/>
              <w:bottom w:val="single" w:sz="8" w:space="0" w:color="auto"/>
              <w:right w:val="single" w:sz="8" w:space="0" w:color="auto"/>
            </w:tcBorders>
            <w:shd w:val="clear" w:color="auto" w:fill="auto"/>
            <w:vAlign w:val="center"/>
          </w:tcPr>
          <w:p w14:paraId="43B9E10A" w14:textId="77777777" w:rsidR="00ED15F3" w:rsidRPr="00ED15F3" w:rsidRDefault="00ED15F3" w:rsidP="00ED15F3">
            <w:pPr>
              <w:jc w:val="center"/>
              <w:rPr>
                <w:rFonts w:cs="Arial"/>
              </w:rPr>
            </w:pPr>
            <w:r w:rsidRPr="00ED15F3">
              <w:rPr>
                <w:rFonts w:cs="Arial"/>
              </w:rPr>
              <w:t>Total</w:t>
            </w:r>
          </w:p>
        </w:tc>
      </w:tr>
      <w:tr w:rsidR="00F26865" w:rsidRPr="00ED15F3" w14:paraId="414E7E79" w14:textId="77777777">
        <w:trPr>
          <w:cantSplit/>
          <w:trHeight w:val="89"/>
          <w:jc w:val="center"/>
        </w:trPr>
        <w:tc>
          <w:tcPr>
            <w:tcW w:w="1840" w:type="dxa"/>
            <w:vMerge w:val="restart"/>
            <w:tcBorders>
              <w:top w:val="nil"/>
              <w:left w:val="single" w:sz="8" w:space="0" w:color="auto"/>
              <w:bottom w:val="single" w:sz="8" w:space="0" w:color="000000"/>
              <w:right w:val="single" w:sz="8" w:space="0" w:color="auto"/>
            </w:tcBorders>
            <w:shd w:val="clear" w:color="auto" w:fill="auto"/>
            <w:vAlign w:val="center"/>
          </w:tcPr>
          <w:p w14:paraId="56BF7B75" w14:textId="77777777" w:rsidR="00F26865" w:rsidRPr="007E549F" w:rsidRDefault="00F26865" w:rsidP="00ED15F3">
            <w:pPr>
              <w:jc w:val="center"/>
              <w:rPr>
                <w:rFonts w:cs="Arial"/>
              </w:rPr>
            </w:pPr>
            <w:r w:rsidRPr="007E549F">
              <w:rPr>
                <w:rFonts w:cs="Arial"/>
              </w:rPr>
              <w:t>Stadium type</w:t>
            </w:r>
          </w:p>
        </w:tc>
        <w:tc>
          <w:tcPr>
            <w:tcW w:w="1900" w:type="dxa"/>
            <w:tcBorders>
              <w:top w:val="nil"/>
              <w:left w:val="nil"/>
              <w:bottom w:val="single" w:sz="8" w:space="0" w:color="auto"/>
              <w:right w:val="single" w:sz="8" w:space="0" w:color="auto"/>
            </w:tcBorders>
            <w:shd w:val="clear" w:color="auto" w:fill="auto"/>
            <w:vAlign w:val="center"/>
          </w:tcPr>
          <w:p w14:paraId="0AF01731" w14:textId="77777777" w:rsidR="00F26865" w:rsidRPr="00821B18" w:rsidRDefault="00F26865" w:rsidP="00ED15F3">
            <w:pPr>
              <w:jc w:val="center"/>
              <w:rPr>
                <w:rFonts w:cs="Arial"/>
              </w:rPr>
            </w:pPr>
            <w:r w:rsidRPr="00821B18">
              <w:rPr>
                <w:rFonts w:cs="Arial"/>
              </w:rPr>
              <w:t>Dome</w:t>
            </w:r>
          </w:p>
        </w:tc>
        <w:tc>
          <w:tcPr>
            <w:tcW w:w="1900" w:type="dxa"/>
            <w:tcBorders>
              <w:top w:val="nil"/>
              <w:left w:val="nil"/>
              <w:bottom w:val="single" w:sz="8" w:space="0" w:color="auto"/>
              <w:right w:val="single" w:sz="8" w:space="0" w:color="auto"/>
            </w:tcBorders>
            <w:shd w:val="clear" w:color="auto" w:fill="auto"/>
            <w:vAlign w:val="bottom"/>
          </w:tcPr>
          <w:p w14:paraId="37B6648E" w14:textId="77777777" w:rsidR="00F26865" w:rsidRPr="00F26865" w:rsidRDefault="00F26865">
            <w:pPr>
              <w:jc w:val="center"/>
              <w:rPr>
                <w:rFonts w:cs="Arial"/>
                <w:color w:val="000000"/>
              </w:rPr>
            </w:pPr>
            <w:r w:rsidRPr="00F26865">
              <w:rPr>
                <w:rFonts w:cs="Arial"/>
                <w:snapToGrid w:val="0"/>
                <w:color w:val="000000"/>
              </w:rPr>
              <w:t>335</w:t>
            </w:r>
          </w:p>
        </w:tc>
        <w:tc>
          <w:tcPr>
            <w:tcW w:w="1900" w:type="dxa"/>
            <w:tcBorders>
              <w:top w:val="nil"/>
              <w:left w:val="nil"/>
              <w:bottom w:val="single" w:sz="8" w:space="0" w:color="auto"/>
              <w:right w:val="single" w:sz="8" w:space="0" w:color="auto"/>
            </w:tcBorders>
            <w:shd w:val="clear" w:color="auto" w:fill="auto"/>
            <w:vAlign w:val="bottom"/>
          </w:tcPr>
          <w:p w14:paraId="6B3C6670" w14:textId="77777777" w:rsidR="00F26865" w:rsidRPr="00F26865" w:rsidRDefault="00F26865">
            <w:pPr>
              <w:jc w:val="center"/>
              <w:rPr>
                <w:rFonts w:cs="Arial"/>
                <w:color w:val="000000"/>
              </w:rPr>
            </w:pPr>
            <w:r w:rsidRPr="00F26865">
              <w:rPr>
                <w:rFonts w:cs="Arial"/>
                <w:snapToGrid w:val="0"/>
                <w:color w:val="000000"/>
              </w:rPr>
              <w:t>52</w:t>
            </w:r>
          </w:p>
        </w:tc>
        <w:tc>
          <w:tcPr>
            <w:tcW w:w="1380" w:type="dxa"/>
            <w:tcBorders>
              <w:top w:val="nil"/>
              <w:left w:val="nil"/>
              <w:bottom w:val="single" w:sz="8" w:space="0" w:color="auto"/>
              <w:right w:val="single" w:sz="8" w:space="0" w:color="auto"/>
            </w:tcBorders>
            <w:shd w:val="clear" w:color="auto" w:fill="auto"/>
            <w:vAlign w:val="bottom"/>
          </w:tcPr>
          <w:p w14:paraId="0732C223" w14:textId="77777777" w:rsidR="00F26865" w:rsidRPr="00F26865" w:rsidRDefault="00F26865">
            <w:pPr>
              <w:jc w:val="center"/>
              <w:rPr>
                <w:rFonts w:cs="Arial"/>
                <w:color w:val="000000"/>
              </w:rPr>
            </w:pPr>
            <w:r w:rsidRPr="00F26865">
              <w:rPr>
                <w:rFonts w:cs="Arial"/>
                <w:snapToGrid w:val="0"/>
                <w:color w:val="000000"/>
              </w:rPr>
              <w:t>387</w:t>
            </w:r>
          </w:p>
        </w:tc>
      </w:tr>
      <w:tr w:rsidR="00F26865" w:rsidRPr="00ED15F3" w14:paraId="58EBDEEB" w14:textId="77777777">
        <w:trPr>
          <w:trHeight w:val="250"/>
          <w:jc w:val="center"/>
        </w:trPr>
        <w:tc>
          <w:tcPr>
            <w:tcW w:w="1840" w:type="dxa"/>
            <w:vMerge/>
            <w:tcBorders>
              <w:top w:val="nil"/>
              <w:left w:val="single" w:sz="8" w:space="0" w:color="auto"/>
              <w:bottom w:val="single" w:sz="8" w:space="0" w:color="000000"/>
              <w:right w:val="single" w:sz="8" w:space="0" w:color="auto"/>
            </w:tcBorders>
            <w:shd w:val="clear" w:color="auto" w:fill="auto"/>
            <w:vAlign w:val="center"/>
          </w:tcPr>
          <w:p w14:paraId="7B56C5EA" w14:textId="77777777" w:rsidR="00F26865" w:rsidRPr="00ED15F3" w:rsidRDefault="00F26865" w:rsidP="00ED15F3">
            <w:pPr>
              <w:rPr>
                <w:rFonts w:ascii="Century Gothic" w:hAnsi="Century Gothic" w:cs="Arial"/>
              </w:rPr>
            </w:pPr>
          </w:p>
        </w:tc>
        <w:tc>
          <w:tcPr>
            <w:tcW w:w="1900" w:type="dxa"/>
            <w:tcBorders>
              <w:top w:val="nil"/>
              <w:left w:val="nil"/>
              <w:bottom w:val="single" w:sz="8" w:space="0" w:color="auto"/>
              <w:right w:val="single" w:sz="8" w:space="0" w:color="auto"/>
            </w:tcBorders>
            <w:shd w:val="clear" w:color="auto" w:fill="auto"/>
            <w:vAlign w:val="center"/>
          </w:tcPr>
          <w:p w14:paraId="4AF399AB" w14:textId="77777777" w:rsidR="00F26865" w:rsidRPr="00ED15F3" w:rsidRDefault="00F26865" w:rsidP="00ED15F3">
            <w:pPr>
              <w:jc w:val="center"/>
              <w:rPr>
                <w:rFonts w:cs="Arial"/>
              </w:rPr>
            </w:pPr>
            <w:r w:rsidRPr="00ED15F3">
              <w:rPr>
                <w:rFonts w:cs="Arial"/>
              </w:rPr>
              <w:t>Outdoors</w:t>
            </w:r>
          </w:p>
        </w:tc>
        <w:tc>
          <w:tcPr>
            <w:tcW w:w="1900" w:type="dxa"/>
            <w:tcBorders>
              <w:top w:val="nil"/>
              <w:left w:val="nil"/>
              <w:bottom w:val="single" w:sz="8" w:space="0" w:color="auto"/>
              <w:right w:val="single" w:sz="8" w:space="0" w:color="auto"/>
            </w:tcBorders>
            <w:shd w:val="clear" w:color="auto" w:fill="auto"/>
            <w:vAlign w:val="bottom"/>
          </w:tcPr>
          <w:p w14:paraId="7E5B121B" w14:textId="77777777" w:rsidR="00F26865" w:rsidRPr="00F26865" w:rsidRDefault="00F26865">
            <w:pPr>
              <w:jc w:val="center"/>
              <w:rPr>
                <w:rFonts w:cs="Arial"/>
                <w:color w:val="000000"/>
              </w:rPr>
            </w:pPr>
            <w:r w:rsidRPr="00F26865">
              <w:rPr>
                <w:rFonts w:cs="Arial"/>
                <w:snapToGrid w:val="0"/>
                <w:color w:val="000000"/>
              </w:rPr>
              <w:t>927</w:t>
            </w:r>
          </w:p>
        </w:tc>
        <w:tc>
          <w:tcPr>
            <w:tcW w:w="1900" w:type="dxa"/>
            <w:tcBorders>
              <w:top w:val="nil"/>
              <w:left w:val="nil"/>
              <w:bottom w:val="single" w:sz="8" w:space="0" w:color="auto"/>
              <w:right w:val="single" w:sz="8" w:space="0" w:color="auto"/>
            </w:tcBorders>
            <w:shd w:val="clear" w:color="auto" w:fill="auto"/>
            <w:vAlign w:val="bottom"/>
          </w:tcPr>
          <w:p w14:paraId="06D27F9C" w14:textId="77777777" w:rsidR="00F26865" w:rsidRPr="00F26865" w:rsidRDefault="00F26865">
            <w:pPr>
              <w:jc w:val="center"/>
              <w:rPr>
                <w:rFonts w:cs="Arial"/>
                <w:color w:val="000000"/>
              </w:rPr>
            </w:pPr>
            <w:r w:rsidRPr="00F26865">
              <w:rPr>
                <w:rFonts w:cs="Arial"/>
                <w:snapToGrid w:val="0"/>
                <w:color w:val="000000"/>
              </w:rPr>
              <w:t>111</w:t>
            </w:r>
          </w:p>
        </w:tc>
        <w:tc>
          <w:tcPr>
            <w:tcW w:w="1380" w:type="dxa"/>
            <w:tcBorders>
              <w:top w:val="nil"/>
              <w:left w:val="nil"/>
              <w:bottom w:val="single" w:sz="8" w:space="0" w:color="auto"/>
              <w:right w:val="single" w:sz="8" w:space="0" w:color="auto"/>
            </w:tcBorders>
            <w:shd w:val="clear" w:color="auto" w:fill="auto"/>
            <w:vAlign w:val="bottom"/>
          </w:tcPr>
          <w:p w14:paraId="5476496E" w14:textId="77777777" w:rsidR="00F26865" w:rsidRPr="00F26865" w:rsidRDefault="00F26865">
            <w:pPr>
              <w:jc w:val="center"/>
              <w:rPr>
                <w:rFonts w:cs="Arial"/>
                <w:color w:val="000000"/>
              </w:rPr>
            </w:pPr>
            <w:r w:rsidRPr="00F26865">
              <w:rPr>
                <w:rFonts w:cs="Arial"/>
                <w:snapToGrid w:val="0"/>
                <w:color w:val="000000"/>
              </w:rPr>
              <w:t>1038</w:t>
            </w:r>
          </w:p>
        </w:tc>
      </w:tr>
      <w:tr w:rsidR="00F26865" w:rsidRPr="00ED15F3" w14:paraId="769DFE80" w14:textId="77777777">
        <w:trPr>
          <w:cantSplit/>
          <w:trHeight w:val="259"/>
          <w:jc w:val="center"/>
        </w:trPr>
        <w:tc>
          <w:tcPr>
            <w:tcW w:w="1840" w:type="dxa"/>
            <w:tcBorders>
              <w:top w:val="nil"/>
              <w:left w:val="nil"/>
              <w:bottom w:val="nil"/>
              <w:right w:val="single" w:sz="8" w:space="0" w:color="auto"/>
            </w:tcBorders>
            <w:shd w:val="clear" w:color="auto" w:fill="auto"/>
            <w:vAlign w:val="center"/>
          </w:tcPr>
          <w:p w14:paraId="6BD3D507" w14:textId="77777777" w:rsidR="00F26865" w:rsidRPr="00ED15F3" w:rsidRDefault="00F26865" w:rsidP="00ED15F3">
            <w:pPr>
              <w:rPr>
                <w:rFonts w:cs="Arial"/>
              </w:rPr>
            </w:pPr>
            <w:r w:rsidRPr="00ED15F3">
              <w:rPr>
                <w:rFonts w:cs="Arial"/>
              </w:rPr>
              <w:t> </w:t>
            </w:r>
          </w:p>
        </w:tc>
        <w:tc>
          <w:tcPr>
            <w:tcW w:w="1900" w:type="dxa"/>
            <w:tcBorders>
              <w:top w:val="nil"/>
              <w:left w:val="nil"/>
              <w:bottom w:val="single" w:sz="8" w:space="0" w:color="auto"/>
              <w:right w:val="single" w:sz="8" w:space="0" w:color="auto"/>
            </w:tcBorders>
            <w:shd w:val="clear" w:color="auto" w:fill="auto"/>
            <w:vAlign w:val="center"/>
          </w:tcPr>
          <w:p w14:paraId="38A070D1" w14:textId="77777777" w:rsidR="00F26865" w:rsidRPr="00ED15F3" w:rsidRDefault="00F26865" w:rsidP="00ED15F3">
            <w:pPr>
              <w:jc w:val="center"/>
              <w:rPr>
                <w:rFonts w:cs="Arial"/>
              </w:rPr>
            </w:pPr>
            <w:r w:rsidRPr="00ED15F3">
              <w:rPr>
                <w:rFonts w:cs="Arial"/>
              </w:rPr>
              <w:t>Total</w:t>
            </w:r>
          </w:p>
        </w:tc>
        <w:tc>
          <w:tcPr>
            <w:tcW w:w="1900" w:type="dxa"/>
            <w:tcBorders>
              <w:top w:val="nil"/>
              <w:left w:val="nil"/>
              <w:bottom w:val="single" w:sz="8" w:space="0" w:color="auto"/>
              <w:right w:val="single" w:sz="8" w:space="0" w:color="auto"/>
            </w:tcBorders>
            <w:shd w:val="clear" w:color="auto" w:fill="auto"/>
            <w:vAlign w:val="bottom"/>
          </w:tcPr>
          <w:p w14:paraId="7E14E4C1" w14:textId="77777777" w:rsidR="00F26865" w:rsidRPr="00F26865" w:rsidRDefault="00F26865">
            <w:pPr>
              <w:jc w:val="center"/>
              <w:rPr>
                <w:rFonts w:cs="Arial"/>
                <w:color w:val="000000"/>
              </w:rPr>
            </w:pPr>
            <w:r w:rsidRPr="00F26865">
              <w:rPr>
                <w:rFonts w:cs="Arial"/>
                <w:snapToGrid w:val="0"/>
                <w:color w:val="000000"/>
              </w:rPr>
              <w:t>1262</w:t>
            </w:r>
          </w:p>
        </w:tc>
        <w:tc>
          <w:tcPr>
            <w:tcW w:w="1900" w:type="dxa"/>
            <w:tcBorders>
              <w:top w:val="nil"/>
              <w:left w:val="nil"/>
              <w:bottom w:val="single" w:sz="8" w:space="0" w:color="auto"/>
              <w:right w:val="single" w:sz="8" w:space="0" w:color="auto"/>
            </w:tcBorders>
            <w:shd w:val="clear" w:color="auto" w:fill="auto"/>
            <w:vAlign w:val="bottom"/>
          </w:tcPr>
          <w:p w14:paraId="0298B05C" w14:textId="77777777" w:rsidR="00F26865" w:rsidRPr="00F26865" w:rsidRDefault="00F26865">
            <w:pPr>
              <w:jc w:val="center"/>
              <w:rPr>
                <w:rFonts w:cs="Arial"/>
                <w:color w:val="000000"/>
              </w:rPr>
            </w:pPr>
            <w:r w:rsidRPr="00F26865">
              <w:rPr>
                <w:rFonts w:cs="Arial"/>
                <w:snapToGrid w:val="0"/>
                <w:color w:val="000000"/>
              </w:rPr>
              <w:t>163</w:t>
            </w:r>
          </w:p>
        </w:tc>
        <w:tc>
          <w:tcPr>
            <w:tcW w:w="1380" w:type="dxa"/>
            <w:tcBorders>
              <w:top w:val="nil"/>
              <w:left w:val="nil"/>
              <w:bottom w:val="single" w:sz="8" w:space="0" w:color="auto"/>
              <w:right w:val="single" w:sz="8" w:space="0" w:color="auto"/>
            </w:tcBorders>
            <w:shd w:val="clear" w:color="auto" w:fill="auto"/>
            <w:vAlign w:val="bottom"/>
          </w:tcPr>
          <w:p w14:paraId="36B270CB" w14:textId="77777777" w:rsidR="00F26865" w:rsidRPr="00F26865" w:rsidRDefault="00F26865">
            <w:pPr>
              <w:jc w:val="center"/>
              <w:rPr>
                <w:rFonts w:cs="Arial"/>
                <w:color w:val="000000"/>
              </w:rPr>
            </w:pPr>
            <w:r w:rsidRPr="00F26865">
              <w:rPr>
                <w:rFonts w:cs="Arial"/>
                <w:snapToGrid w:val="0"/>
                <w:color w:val="000000"/>
              </w:rPr>
              <w:t>1425</w:t>
            </w:r>
          </w:p>
        </w:tc>
      </w:tr>
    </w:tbl>
    <w:p w14:paraId="263974C7" w14:textId="77777777" w:rsidR="00ED15F3" w:rsidRDefault="00ED15F3" w:rsidP="002268AB"/>
    <w:p w14:paraId="0541CEF0" w14:textId="77777777" w:rsidR="00ED15F3" w:rsidRDefault="00ED15F3" w:rsidP="00ED15F3">
      <w:pPr>
        <w:ind w:left="720"/>
      </w:pPr>
      <w:r>
        <w:t xml:space="preserve">What types of questions would be of interest for this data?  </w:t>
      </w:r>
    </w:p>
    <w:p w14:paraId="48AC7C18" w14:textId="77777777" w:rsidR="00701762" w:rsidRDefault="00701762" w:rsidP="00AF67D5">
      <w:pPr>
        <w:rPr>
          <w:u w:val="single"/>
        </w:rPr>
      </w:pPr>
    </w:p>
    <w:p w14:paraId="1C217352" w14:textId="77777777" w:rsidR="00AC5070" w:rsidRDefault="00AC5070" w:rsidP="00AF67D5">
      <w:pPr>
        <w:rPr>
          <w:u w:val="single"/>
        </w:rPr>
      </w:pPr>
    </w:p>
    <w:p w14:paraId="4A51D905" w14:textId="77777777" w:rsidR="00AF67D5" w:rsidRDefault="00AF67D5" w:rsidP="00AF67D5">
      <w:r w:rsidRPr="00AA64A4">
        <w:rPr>
          <w:u w:val="single"/>
        </w:rPr>
        <w:t>Example</w:t>
      </w:r>
      <w:r>
        <w:t xml:space="preserve">: </w:t>
      </w:r>
      <w:r w:rsidR="008878F9">
        <w:t>Polio</w:t>
      </w:r>
      <w:r>
        <w:t xml:space="preserve"> vaccine clinical trials</w:t>
      </w:r>
      <w:r w:rsidR="006F6E6C">
        <w:t xml:space="preserve"> (data source: </w:t>
      </w:r>
      <w:r w:rsidR="006F6E6C" w:rsidRPr="006F6E6C">
        <w:t xml:space="preserve">Francis et al., </w:t>
      </w:r>
      <w:r w:rsidR="006F6E6C" w:rsidRPr="006F6E6C">
        <w:rPr>
          <w:i/>
        </w:rPr>
        <w:t>American Journal of Public Health</w:t>
      </w:r>
      <w:r w:rsidR="006F6E6C">
        <w:t xml:space="preserve">, </w:t>
      </w:r>
      <w:r w:rsidR="006F6E6C" w:rsidRPr="006F6E6C">
        <w:t>1955</w:t>
      </w:r>
      <w:r w:rsidR="006F6E6C">
        <w:t>)</w:t>
      </w:r>
    </w:p>
    <w:p w14:paraId="40FF728D" w14:textId="77777777" w:rsidR="00AF67D5" w:rsidRPr="006F6E6C" w:rsidRDefault="00AF67D5" w:rsidP="006F6E6C">
      <w:pPr>
        <w:ind w:left="720"/>
        <w:rPr>
          <w:rFonts w:cs="Arial"/>
        </w:rPr>
      </w:pPr>
    </w:p>
    <w:p w14:paraId="22DA6DFB" w14:textId="77777777" w:rsidR="00AF67D5" w:rsidRPr="006F6E6C" w:rsidRDefault="00AF67D5" w:rsidP="006F6E6C">
      <w:pPr>
        <w:ind w:left="720"/>
        <w:rPr>
          <w:rFonts w:cs="Arial"/>
        </w:rPr>
      </w:pPr>
      <w:r w:rsidRPr="006F6E6C">
        <w:rPr>
          <w:rFonts w:cs="Arial"/>
        </w:rPr>
        <w:t xml:space="preserve">In the </w:t>
      </w:r>
      <w:r w:rsidR="00DA32CC">
        <w:rPr>
          <w:rFonts w:cs="Arial"/>
        </w:rPr>
        <w:t xml:space="preserve">clinical trials for the </w:t>
      </w:r>
      <w:r w:rsidR="008878F9">
        <w:t xml:space="preserve">polio </w:t>
      </w:r>
      <w:r w:rsidRPr="006F6E6C">
        <w:rPr>
          <w:rFonts w:cs="Arial"/>
        </w:rPr>
        <w:t xml:space="preserve">vaccine </w:t>
      </w:r>
      <w:r w:rsidR="00DA32CC">
        <w:rPr>
          <w:rFonts w:cs="Arial"/>
        </w:rPr>
        <w:t>developed by Jonas Salk</w:t>
      </w:r>
      <w:r w:rsidRPr="006F6E6C">
        <w:rPr>
          <w:rFonts w:cs="Arial"/>
        </w:rPr>
        <w:t>, two large groups were involved in the placebo-control phase of the study. The first group, which received the vaccination, consisted of 200,745 individuals. The second group, which received a placebo, consisted of 201,229 individuals. There were 57 cases of polio in the first group and 142 cases of polio in the second group.</w:t>
      </w:r>
    </w:p>
    <w:p w14:paraId="30B9F919" w14:textId="77777777" w:rsidR="00701762" w:rsidRPr="006F6E6C" w:rsidRDefault="00701762" w:rsidP="0022505E">
      <w:pPr>
        <w:rPr>
          <w:rFonts w:cs="Arial"/>
        </w:rPr>
      </w:pPr>
    </w:p>
    <w:tbl>
      <w:tblPr>
        <w:tblW w:w="7700" w:type="dxa"/>
        <w:tblInd w:w="1440" w:type="dxa"/>
        <w:tblLook w:val="0000" w:firstRow="0" w:lastRow="0" w:firstColumn="0" w:lastColumn="0" w:noHBand="0" w:noVBand="0"/>
      </w:tblPr>
      <w:tblGrid>
        <w:gridCol w:w="2000"/>
        <w:gridCol w:w="1880"/>
        <w:gridCol w:w="2078"/>
        <w:gridCol w:w="1742"/>
      </w:tblGrid>
      <w:tr w:rsidR="00AF67D5" w:rsidRPr="006F6E6C" w14:paraId="7D39392F" w14:textId="77777777" w:rsidTr="005C641A">
        <w:trPr>
          <w:trHeight w:val="510"/>
        </w:trPr>
        <w:tc>
          <w:tcPr>
            <w:tcW w:w="2000" w:type="dxa"/>
            <w:tcBorders>
              <w:top w:val="nil"/>
              <w:left w:val="nil"/>
              <w:bottom w:val="single" w:sz="4" w:space="0" w:color="auto"/>
              <w:right w:val="single" w:sz="4" w:space="0" w:color="auto"/>
            </w:tcBorders>
            <w:shd w:val="clear" w:color="auto" w:fill="auto"/>
            <w:noWrap/>
            <w:vAlign w:val="bottom"/>
          </w:tcPr>
          <w:p w14:paraId="6995EF6C" w14:textId="77777777" w:rsidR="00AF67D5" w:rsidRPr="006F6E6C" w:rsidRDefault="00AF67D5" w:rsidP="00AF67D5">
            <w:pPr>
              <w:jc w:val="center"/>
              <w:rPr>
                <w:rFonts w:cs="Arial"/>
              </w:rPr>
            </w:pPr>
            <w:r w:rsidRPr="006F6E6C">
              <w:rPr>
                <w:rFonts w:cs="Arial"/>
              </w:rPr>
              <w:t> </w:t>
            </w:r>
          </w:p>
        </w:tc>
        <w:tc>
          <w:tcPr>
            <w:tcW w:w="1880" w:type="dxa"/>
            <w:tcBorders>
              <w:top w:val="single" w:sz="4" w:space="0" w:color="auto"/>
              <w:left w:val="nil"/>
              <w:bottom w:val="single" w:sz="4" w:space="0" w:color="auto"/>
              <w:right w:val="single" w:sz="4" w:space="0" w:color="auto"/>
            </w:tcBorders>
            <w:shd w:val="clear" w:color="auto" w:fill="auto"/>
            <w:noWrap/>
            <w:vAlign w:val="bottom"/>
          </w:tcPr>
          <w:p w14:paraId="380EFD0B" w14:textId="77777777" w:rsidR="00AF67D5" w:rsidRPr="006F6E6C" w:rsidRDefault="00AF67D5" w:rsidP="00AF67D5">
            <w:pPr>
              <w:jc w:val="center"/>
              <w:rPr>
                <w:rFonts w:cs="Arial"/>
              </w:rPr>
            </w:pPr>
            <w:r w:rsidRPr="006F6E6C">
              <w:rPr>
                <w:rFonts w:cs="Arial"/>
              </w:rPr>
              <w:t>Polio</w:t>
            </w:r>
          </w:p>
        </w:tc>
        <w:tc>
          <w:tcPr>
            <w:tcW w:w="2078" w:type="dxa"/>
            <w:tcBorders>
              <w:top w:val="single" w:sz="4" w:space="0" w:color="auto"/>
              <w:left w:val="nil"/>
              <w:bottom w:val="single" w:sz="4" w:space="0" w:color="auto"/>
              <w:right w:val="single" w:sz="4" w:space="0" w:color="auto"/>
            </w:tcBorders>
            <w:shd w:val="clear" w:color="auto" w:fill="auto"/>
            <w:noWrap/>
            <w:vAlign w:val="bottom"/>
          </w:tcPr>
          <w:p w14:paraId="320E5DAC" w14:textId="77777777" w:rsidR="00AF67D5" w:rsidRPr="006F6E6C" w:rsidRDefault="00AF67D5" w:rsidP="00AF67D5">
            <w:pPr>
              <w:jc w:val="center"/>
              <w:rPr>
                <w:rFonts w:cs="Arial"/>
              </w:rPr>
            </w:pPr>
            <w:r w:rsidRPr="006F6E6C">
              <w:rPr>
                <w:rFonts w:cs="Arial"/>
              </w:rPr>
              <w:t>Polio free</w:t>
            </w:r>
          </w:p>
        </w:tc>
        <w:tc>
          <w:tcPr>
            <w:tcW w:w="1742" w:type="dxa"/>
            <w:tcBorders>
              <w:top w:val="single" w:sz="4" w:space="0" w:color="auto"/>
              <w:left w:val="nil"/>
              <w:bottom w:val="single" w:sz="4" w:space="0" w:color="auto"/>
              <w:right w:val="single" w:sz="4" w:space="0" w:color="auto"/>
            </w:tcBorders>
            <w:shd w:val="clear" w:color="auto" w:fill="auto"/>
            <w:noWrap/>
            <w:vAlign w:val="bottom"/>
          </w:tcPr>
          <w:p w14:paraId="6C2C5EAE" w14:textId="77777777" w:rsidR="00AF67D5" w:rsidRPr="006F6E6C" w:rsidRDefault="00AF67D5" w:rsidP="00AF67D5">
            <w:pPr>
              <w:jc w:val="center"/>
              <w:rPr>
                <w:rFonts w:cs="Arial"/>
              </w:rPr>
            </w:pPr>
            <w:r w:rsidRPr="006F6E6C">
              <w:rPr>
                <w:rFonts w:cs="Arial"/>
              </w:rPr>
              <w:t>Total</w:t>
            </w:r>
          </w:p>
        </w:tc>
      </w:tr>
      <w:tr w:rsidR="00AF67D5" w:rsidRPr="006F6E6C" w14:paraId="6BA57B9E" w14:textId="77777777" w:rsidTr="005C641A">
        <w:trPr>
          <w:trHeight w:val="510"/>
        </w:trPr>
        <w:tc>
          <w:tcPr>
            <w:tcW w:w="2000" w:type="dxa"/>
            <w:tcBorders>
              <w:top w:val="nil"/>
              <w:left w:val="single" w:sz="4" w:space="0" w:color="auto"/>
              <w:bottom w:val="single" w:sz="4" w:space="0" w:color="auto"/>
              <w:right w:val="single" w:sz="4" w:space="0" w:color="auto"/>
            </w:tcBorders>
            <w:shd w:val="clear" w:color="auto" w:fill="auto"/>
            <w:noWrap/>
            <w:vAlign w:val="bottom"/>
          </w:tcPr>
          <w:p w14:paraId="1753C992" w14:textId="77777777" w:rsidR="00AF67D5" w:rsidRPr="006F6E6C" w:rsidRDefault="00AF67D5" w:rsidP="00AF67D5">
            <w:pPr>
              <w:jc w:val="center"/>
              <w:rPr>
                <w:rFonts w:cs="Arial"/>
              </w:rPr>
            </w:pPr>
            <w:r w:rsidRPr="006F6E6C">
              <w:rPr>
                <w:rFonts w:cs="Arial"/>
              </w:rPr>
              <w:t>Vaccine</w:t>
            </w:r>
          </w:p>
        </w:tc>
        <w:tc>
          <w:tcPr>
            <w:tcW w:w="1880" w:type="dxa"/>
            <w:tcBorders>
              <w:top w:val="nil"/>
              <w:left w:val="nil"/>
              <w:bottom w:val="single" w:sz="4" w:space="0" w:color="auto"/>
              <w:right w:val="single" w:sz="4" w:space="0" w:color="auto"/>
            </w:tcBorders>
            <w:shd w:val="clear" w:color="auto" w:fill="auto"/>
            <w:noWrap/>
            <w:vAlign w:val="bottom"/>
          </w:tcPr>
          <w:p w14:paraId="0468A582" w14:textId="77777777" w:rsidR="00AF67D5" w:rsidRPr="006F6E6C" w:rsidRDefault="00AF67D5" w:rsidP="003F66F6">
            <w:pPr>
              <w:jc w:val="center"/>
              <w:rPr>
                <w:rFonts w:cs="Arial"/>
              </w:rPr>
            </w:pPr>
            <w:r w:rsidRPr="006F6E6C">
              <w:rPr>
                <w:rFonts w:cs="Arial"/>
              </w:rPr>
              <w:t>57</w:t>
            </w:r>
          </w:p>
        </w:tc>
        <w:tc>
          <w:tcPr>
            <w:tcW w:w="2078" w:type="dxa"/>
            <w:tcBorders>
              <w:top w:val="nil"/>
              <w:left w:val="nil"/>
              <w:bottom w:val="single" w:sz="4" w:space="0" w:color="auto"/>
              <w:right w:val="single" w:sz="4" w:space="0" w:color="auto"/>
            </w:tcBorders>
            <w:shd w:val="clear" w:color="auto" w:fill="auto"/>
            <w:noWrap/>
            <w:vAlign w:val="bottom"/>
          </w:tcPr>
          <w:p w14:paraId="3DA219EF" w14:textId="77777777" w:rsidR="00AF67D5" w:rsidRPr="006F6E6C" w:rsidRDefault="00AF67D5" w:rsidP="003F66F6">
            <w:pPr>
              <w:jc w:val="center"/>
              <w:rPr>
                <w:rFonts w:cs="Arial"/>
              </w:rPr>
            </w:pPr>
            <w:r w:rsidRPr="006F6E6C">
              <w:rPr>
                <w:rFonts w:cs="Arial"/>
              </w:rPr>
              <w:t>200,688</w:t>
            </w:r>
          </w:p>
        </w:tc>
        <w:tc>
          <w:tcPr>
            <w:tcW w:w="1742" w:type="dxa"/>
            <w:tcBorders>
              <w:top w:val="nil"/>
              <w:left w:val="nil"/>
              <w:bottom w:val="single" w:sz="4" w:space="0" w:color="auto"/>
              <w:right w:val="single" w:sz="4" w:space="0" w:color="auto"/>
            </w:tcBorders>
            <w:shd w:val="clear" w:color="auto" w:fill="auto"/>
            <w:noWrap/>
            <w:vAlign w:val="bottom"/>
          </w:tcPr>
          <w:p w14:paraId="0EC9B806" w14:textId="77777777" w:rsidR="00AF67D5" w:rsidRPr="006F6E6C" w:rsidRDefault="00AF67D5" w:rsidP="003F66F6">
            <w:pPr>
              <w:jc w:val="center"/>
              <w:rPr>
                <w:rFonts w:cs="Arial"/>
              </w:rPr>
            </w:pPr>
            <w:r w:rsidRPr="006F6E6C">
              <w:rPr>
                <w:rFonts w:cs="Arial"/>
              </w:rPr>
              <w:t>200,745</w:t>
            </w:r>
          </w:p>
        </w:tc>
      </w:tr>
      <w:tr w:rsidR="00AF67D5" w:rsidRPr="006F6E6C" w14:paraId="0D9AA060" w14:textId="77777777" w:rsidTr="005C641A">
        <w:trPr>
          <w:trHeight w:val="510"/>
        </w:trPr>
        <w:tc>
          <w:tcPr>
            <w:tcW w:w="2000" w:type="dxa"/>
            <w:tcBorders>
              <w:top w:val="nil"/>
              <w:left w:val="single" w:sz="4" w:space="0" w:color="auto"/>
              <w:bottom w:val="single" w:sz="4" w:space="0" w:color="auto"/>
              <w:right w:val="single" w:sz="4" w:space="0" w:color="auto"/>
            </w:tcBorders>
            <w:shd w:val="clear" w:color="auto" w:fill="auto"/>
            <w:noWrap/>
            <w:vAlign w:val="bottom"/>
          </w:tcPr>
          <w:p w14:paraId="46845A81" w14:textId="77777777" w:rsidR="00AF67D5" w:rsidRPr="006F6E6C" w:rsidRDefault="00AF67D5" w:rsidP="00AF67D5">
            <w:pPr>
              <w:jc w:val="center"/>
              <w:rPr>
                <w:rFonts w:cs="Arial"/>
              </w:rPr>
            </w:pPr>
            <w:r w:rsidRPr="006F6E6C">
              <w:rPr>
                <w:rFonts w:cs="Arial"/>
              </w:rPr>
              <w:t>Placebo</w:t>
            </w:r>
          </w:p>
        </w:tc>
        <w:tc>
          <w:tcPr>
            <w:tcW w:w="1880" w:type="dxa"/>
            <w:tcBorders>
              <w:top w:val="nil"/>
              <w:left w:val="nil"/>
              <w:bottom w:val="single" w:sz="4" w:space="0" w:color="auto"/>
              <w:right w:val="single" w:sz="4" w:space="0" w:color="auto"/>
            </w:tcBorders>
            <w:shd w:val="clear" w:color="auto" w:fill="auto"/>
            <w:noWrap/>
            <w:vAlign w:val="bottom"/>
          </w:tcPr>
          <w:p w14:paraId="5E90D550" w14:textId="77777777" w:rsidR="00AF67D5" w:rsidRPr="006F6E6C" w:rsidRDefault="00AF67D5" w:rsidP="003F66F6">
            <w:pPr>
              <w:jc w:val="center"/>
              <w:rPr>
                <w:rFonts w:cs="Arial"/>
              </w:rPr>
            </w:pPr>
            <w:r w:rsidRPr="006F6E6C">
              <w:rPr>
                <w:rFonts w:cs="Arial"/>
              </w:rPr>
              <w:t>142</w:t>
            </w:r>
          </w:p>
        </w:tc>
        <w:tc>
          <w:tcPr>
            <w:tcW w:w="2078" w:type="dxa"/>
            <w:tcBorders>
              <w:top w:val="nil"/>
              <w:left w:val="nil"/>
              <w:bottom w:val="single" w:sz="4" w:space="0" w:color="auto"/>
              <w:right w:val="single" w:sz="4" w:space="0" w:color="auto"/>
            </w:tcBorders>
            <w:shd w:val="clear" w:color="auto" w:fill="auto"/>
            <w:noWrap/>
            <w:vAlign w:val="bottom"/>
          </w:tcPr>
          <w:p w14:paraId="75543EB8" w14:textId="77777777" w:rsidR="00AF67D5" w:rsidRPr="006F6E6C" w:rsidRDefault="00AF67D5" w:rsidP="003F66F6">
            <w:pPr>
              <w:jc w:val="center"/>
              <w:rPr>
                <w:rFonts w:cs="Arial"/>
              </w:rPr>
            </w:pPr>
            <w:r w:rsidRPr="006F6E6C">
              <w:rPr>
                <w:rFonts w:cs="Arial"/>
              </w:rPr>
              <w:t>201,087</w:t>
            </w:r>
          </w:p>
        </w:tc>
        <w:tc>
          <w:tcPr>
            <w:tcW w:w="1742" w:type="dxa"/>
            <w:tcBorders>
              <w:top w:val="nil"/>
              <w:left w:val="nil"/>
              <w:bottom w:val="single" w:sz="4" w:space="0" w:color="auto"/>
              <w:right w:val="single" w:sz="4" w:space="0" w:color="auto"/>
            </w:tcBorders>
            <w:shd w:val="clear" w:color="auto" w:fill="auto"/>
            <w:noWrap/>
            <w:vAlign w:val="bottom"/>
          </w:tcPr>
          <w:p w14:paraId="3BF6FED2" w14:textId="77777777" w:rsidR="00AF67D5" w:rsidRPr="006F6E6C" w:rsidRDefault="00AF67D5" w:rsidP="003F66F6">
            <w:pPr>
              <w:jc w:val="center"/>
              <w:rPr>
                <w:rFonts w:cs="Arial"/>
              </w:rPr>
            </w:pPr>
            <w:r w:rsidRPr="006F6E6C">
              <w:rPr>
                <w:rFonts w:cs="Arial"/>
              </w:rPr>
              <w:t>201,229</w:t>
            </w:r>
          </w:p>
        </w:tc>
      </w:tr>
      <w:tr w:rsidR="00AF67D5" w:rsidRPr="006F6E6C" w14:paraId="629CEFBA" w14:textId="77777777" w:rsidTr="005C641A">
        <w:trPr>
          <w:trHeight w:val="510"/>
        </w:trPr>
        <w:tc>
          <w:tcPr>
            <w:tcW w:w="2000" w:type="dxa"/>
            <w:tcBorders>
              <w:top w:val="nil"/>
              <w:left w:val="single" w:sz="4" w:space="0" w:color="auto"/>
              <w:bottom w:val="single" w:sz="4" w:space="0" w:color="auto"/>
              <w:right w:val="single" w:sz="4" w:space="0" w:color="auto"/>
            </w:tcBorders>
            <w:shd w:val="clear" w:color="auto" w:fill="auto"/>
            <w:noWrap/>
            <w:vAlign w:val="bottom"/>
          </w:tcPr>
          <w:p w14:paraId="00072D70" w14:textId="77777777" w:rsidR="00AF67D5" w:rsidRPr="006F6E6C" w:rsidRDefault="00AF67D5" w:rsidP="00AF67D5">
            <w:pPr>
              <w:jc w:val="center"/>
              <w:rPr>
                <w:rFonts w:cs="Arial"/>
              </w:rPr>
            </w:pPr>
            <w:r w:rsidRPr="006F6E6C">
              <w:rPr>
                <w:rFonts w:cs="Arial"/>
              </w:rPr>
              <w:t>Total</w:t>
            </w:r>
          </w:p>
        </w:tc>
        <w:tc>
          <w:tcPr>
            <w:tcW w:w="1880" w:type="dxa"/>
            <w:tcBorders>
              <w:top w:val="nil"/>
              <w:left w:val="nil"/>
              <w:bottom w:val="single" w:sz="4" w:space="0" w:color="auto"/>
              <w:right w:val="single" w:sz="4" w:space="0" w:color="auto"/>
            </w:tcBorders>
            <w:shd w:val="clear" w:color="auto" w:fill="auto"/>
            <w:noWrap/>
            <w:vAlign w:val="bottom"/>
          </w:tcPr>
          <w:p w14:paraId="2E66DBC2" w14:textId="77777777" w:rsidR="00AF67D5" w:rsidRPr="006F6E6C" w:rsidRDefault="00AF67D5" w:rsidP="003F66F6">
            <w:pPr>
              <w:jc w:val="center"/>
              <w:rPr>
                <w:rFonts w:cs="Arial"/>
              </w:rPr>
            </w:pPr>
            <w:r w:rsidRPr="006F6E6C">
              <w:rPr>
                <w:rFonts w:cs="Arial"/>
              </w:rPr>
              <w:t>199</w:t>
            </w:r>
          </w:p>
        </w:tc>
        <w:tc>
          <w:tcPr>
            <w:tcW w:w="2078" w:type="dxa"/>
            <w:tcBorders>
              <w:top w:val="nil"/>
              <w:left w:val="nil"/>
              <w:bottom w:val="single" w:sz="4" w:space="0" w:color="auto"/>
              <w:right w:val="single" w:sz="4" w:space="0" w:color="auto"/>
            </w:tcBorders>
            <w:shd w:val="clear" w:color="auto" w:fill="auto"/>
            <w:noWrap/>
            <w:vAlign w:val="bottom"/>
          </w:tcPr>
          <w:p w14:paraId="3B09728D" w14:textId="77777777" w:rsidR="00AF67D5" w:rsidRPr="006F6E6C" w:rsidRDefault="00AF67D5" w:rsidP="003F66F6">
            <w:pPr>
              <w:jc w:val="center"/>
              <w:rPr>
                <w:rFonts w:cs="Arial"/>
              </w:rPr>
            </w:pPr>
            <w:r w:rsidRPr="006F6E6C">
              <w:rPr>
                <w:rFonts w:cs="Arial"/>
              </w:rPr>
              <w:t>401,775</w:t>
            </w:r>
          </w:p>
        </w:tc>
        <w:tc>
          <w:tcPr>
            <w:tcW w:w="1742" w:type="dxa"/>
            <w:tcBorders>
              <w:top w:val="nil"/>
              <w:left w:val="nil"/>
              <w:bottom w:val="single" w:sz="4" w:space="0" w:color="auto"/>
              <w:right w:val="single" w:sz="4" w:space="0" w:color="auto"/>
            </w:tcBorders>
            <w:shd w:val="clear" w:color="auto" w:fill="auto"/>
            <w:noWrap/>
            <w:vAlign w:val="bottom"/>
          </w:tcPr>
          <w:p w14:paraId="747C60DD" w14:textId="77777777" w:rsidR="00AF67D5" w:rsidRPr="006F6E6C" w:rsidRDefault="00AF67D5" w:rsidP="003F66F6">
            <w:pPr>
              <w:jc w:val="center"/>
              <w:rPr>
                <w:rFonts w:cs="Arial"/>
              </w:rPr>
            </w:pPr>
            <w:r w:rsidRPr="006F6E6C">
              <w:rPr>
                <w:rFonts w:cs="Arial"/>
              </w:rPr>
              <w:t>401,974</w:t>
            </w:r>
          </w:p>
        </w:tc>
      </w:tr>
    </w:tbl>
    <w:p w14:paraId="39A58CB6" w14:textId="77777777" w:rsidR="006F6E6C" w:rsidRDefault="006F6E6C" w:rsidP="007E549F">
      <w:pPr>
        <w:ind w:left="720"/>
      </w:pPr>
    </w:p>
    <w:p w14:paraId="318D7A7C" w14:textId="77777777" w:rsidR="004070BE" w:rsidRDefault="007E549F" w:rsidP="002A7F3C">
      <w:pPr>
        <w:ind w:left="720"/>
      </w:pPr>
      <w:r>
        <w:t xml:space="preserve">What types of questions would be of interest for this data?  </w:t>
      </w:r>
    </w:p>
    <w:p w14:paraId="7EDE4F9C" w14:textId="77777777" w:rsidR="004070BE" w:rsidRDefault="004070BE" w:rsidP="002A7F3C">
      <w:pPr>
        <w:ind w:left="720"/>
      </w:pPr>
    </w:p>
    <w:p w14:paraId="4AD856E2" w14:textId="77777777" w:rsidR="004070BE" w:rsidRDefault="004070BE" w:rsidP="004070BE">
      <w:pPr>
        <w:rPr>
          <w:u w:val="single"/>
        </w:rPr>
      </w:pPr>
    </w:p>
    <w:p w14:paraId="6889EC0C" w14:textId="06EAC9F3" w:rsidR="004070BE" w:rsidRDefault="004070BE" w:rsidP="004070BE">
      <w:r w:rsidRPr="00AA64A4">
        <w:rPr>
          <w:u w:val="single"/>
        </w:rPr>
        <w:t>Example</w:t>
      </w:r>
      <w:r>
        <w:t xml:space="preserve">: HIV vaccine clinical trials (data source: Rerks-Ngram et al., </w:t>
      </w:r>
      <w:r w:rsidRPr="00D84EB0">
        <w:rPr>
          <w:i/>
        </w:rPr>
        <w:t>New England Journal of Medicine</w:t>
      </w:r>
      <w:r>
        <w:t>, 2009)</w:t>
      </w:r>
    </w:p>
    <w:p w14:paraId="4298B667" w14:textId="77777777" w:rsidR="004070BE" w:rsidRDefault="004070BE" w:rsidP="004070BE"/>
    <w:p w14:paraId="31A119A5" w14:textId="6AA985DF" w:rsidR="004070BE" w:rsidRDefault="005C641A" w:rsidP="004070BE">
      <w:pPr>
        <w:ind w:left="720"/>
      </w:pPr>
      <w:r>
        <w:t>C</w:t>
      </w:r>
      <w:r w:rsidR="004070BE">
        <w:t>linical trials ha</w:t>
      </w:r>
      <w:r>
        <w:t>ve</w:t>
      </w:r>
      <w:r w:rsidR="004070BE">
        <w:t xml:space="preserve"> been performed to evaluate the effectiveness of </w:t>
      </w:r>
      <w:r>
        <w:t xml:space="preserve">a number of </w:t>
      </w:r>
      <w:r w:rsidR="004070BE">
        <w:t>HIV vaccines. The results</w:t>
      </w:r>
      <w:r>
        <w:t xml:space="preserve"> of one trial in particular were discussed a lot in the media in 2009 (see book’s website for links to news stories). </w:t>
      </w:r>
      <w:r w:rsidR="004070BE">
        <w:t>Below is a contingency table summarizing the data used in the “</w:t>
      </w:r>
      <w:r w:rsidR="004070BE" w:rsidRPr="00D84EB0">
        <w:t>modified intent-to-treat</w:t>
      </w:r>
      <w:r w:rsidR="004070BE">
        <w:t xml:space="preserve"> analysis” of the paper. </w:t>
      </w:r>
    </w:p>
    <w:p w14:paraId="0C61A018" w14:textId="77777777" w:rsidR="004070BE" w:rsidRDefault="004070BE" w:rsidP="004070BE"/>
    <w:tbl>
      <w:tblPr>
        <w:tblW w:w="5364" w:type="dxa"/>
        <w:jc w:val="center"/>
        <w:tblCellMar>
          <w:left w:w="0" w:type="dxa"/>
          <w:right w:w="0" w:type="dxa"/>
        </w:tblCellMar>
        <w:tblLook w:val="04A0" w:firstRow="1" w:lastRow="0" w:firstColumn="1" w:lastColumn="0" w:noHBand="0" w:noVBand="1"/>
      </w:tblPr>
      <w:tblGrid>
        <w:gridCol w:w="1607"/>
        <w:gridCol w:w="762"/>
        <w:gridCol w:w="1630"/>
        <w:gridCol w:w="1365"/>
      </w:tblGrid>
      <w:tr w:rsidR="005C641A" w14:paraId="65427731" w14:textId="77777777" w:rsidTr="005C641A">
        <w:trPr>
          <w:trHeight w:val="315"/>
          <w:jc w:val="center"/>
        </w:trPr>
        <w:tc>
          <w:tcPr>
            <w:tcW w:w="0" w:type="auto"/>
            <w:tcBorders>
              <w:top w:val="nil"/>
              <w:left w:val="nil"/>
              <w:bottom w:val="single" w:sz="4" w:space="0" w:color="auto"/>
              <w:right w:val="nil"/>
            </w:tcBorders>
            <w:shd w:val="clear" w:color="auto" w:fill="auto"/>
            <w:noWrap/>
            <w:tcMar>
              <w:top w:w="17" w:type="dxa"/>
              <w:left w:w="17" w:type="dxa"/>
              <w:bottom w:w="0" w:type="dxa"/>
              <w:right w:w="17" w:type="dxa"/>
            </w:tcMar>
            <w:vAlign w:val="bottom"/>
            <w:hideMark/>
          </w:tcPr>
          <w:p w14:paraId="69EE62BB" w14:textId="77777777" w:rsidR="005C641A" w:rsidRDefault="005C641A" w:rsidP="004070BE">
            <w:pPr>
              <w:rPr>
                <w:color w:val="000000"/>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794E89A7" w14:textId="77777777" w:rsidR="005C641A" w:rsidRDefault="005C641A" w:rsidP="004070BE">
            <w:pPr>
              <w:jc w:val="center"/>
              <w:rPr>
                <w:color w:val="000000"/>
                <w:szCs w:val="24"/>
              </w:rPr>
            </w:pPr>
            <w:r>
              <w:rPr>
                <w:color w:val="000000"/>
              </w:rPr>
              <w:t>HIV</w:t>
            </w:r>
          </w:p>
        </w:tc>
        <w:tc>
          <w:tcPr>
            <w:tcW w:w="0" w:type="auto"/>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5503D72F" w14:textId="7E58AABB" w:rsidR="005C641A" w:rsidRDefault="005C641A" w:rsidP="004070BE">
            <w:pPr>
              <w:jc w:val="center"/>
              <w:rPr>
                <w:color w:val="000000"/>
                <w:szCs w:val="24"/>
              </w:rPr>
            </w:pPr>
            <w:r>
              <w:rPr>
                <w:color w:val="000000"/>
              </w:rPr>
              <w:t>HIV free</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0F63084F" w14:textId="77777777" w:rsidR="005C641A" w:rsidRDefault="005C641A" w:rsidP="004070BE">
            <w:pPr>
              <w:rPr>
                <w:color w:val="000000"/>
                <w:szCs w:val="24"/>
              </w:rPr>
            </w:pPr>
          </w:p>
        </w:tc>
      </w:tr>
      <w:tr w:rsidR="005C641A" w14:paraId="6FE408FC" w14:textId="77777777" w:rsidTr="005C641A">
        <w:trPr>
          <w:trHeight w:val="31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524C21E1" w14:textId="77777777" w:rsidR="005C641A" w:rsidRDefault="005C641A" w:rsidP="004070BE">
            <w:pPr>
              <w:rPr>
                <w:color w:val="000000"/>
                <w:szCs w:val="24"/>
              </w:rPr>
            </w:pPr>
            <w:r>
              <w:rPr>
                <w:color w:val="000000"/>
              </w:rPr>
              <w:t>Vaccine</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4DBC9C10" w14:textId="1C66C75F" w:rsidR="005C641A" w:rsidRDefault="005C641A" w:rsidP="005C641A">
            <w:pPr>
              <w:jc w:val="center"/>
              <w:rPr>
                <w:color w:val="000000"/>
                <w:szCs w:val="24"/>
              </w:rPr>
            </w:pPr>
            <w:r>
              <w:rPr>
                <w:color w:val="000000"/>
              </w:rPr>
              <w:t>51</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57BBFE28" w14:textId="1A26ECAE" w:rsidR="005C641A" w:rsidRDefault="005C641A" w:rsidP="005C641A">
            <w:pPr>
              <w:jc w:val="center"/>
              <w:rPr>
                <w:color w:val="000000"/>
                <w:szCs w:val="24"/>
              </w:rPr>
            </w:pPr>
            <w:r>
              <w:rPr>
                <w:color w:val="000000"/>
              </w:rPr>
              <w:t>8,146</w:t>
            </w:r>
          </w:p>
        </w:tc>
        <w:tc>
          <w:tcPr>
            <w:tcW w:w="0" w:type="auto"/>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62123765" w14:textId="13C83BF7" w:rsidR="005C641A" w:rsidRDefault="005C641A" w:rsidP="005C641A">
            <w:pPr>
              <w:jc w:val="center"/>
              <w:rPr>
                <w:color w:val="000000"/>
                <w:szCs w:val="24"/>
              </w:rPr>
            </w:pPr>
            <w:r>
              <w:rPr>
                <w:color w:val="000000"/>
              </w:rPr>
              <w:t>8,197</w:t>
            </w:r>
          </w:p>
        </w:tc>
      </w:tr>
      <w:tr w:rsidR="005C641A" w14:paraId="58606FE2" w14:textId="77777777" w:rsidTr="005C641A">
        <w:trPr>
          <w:trHeight w:val="31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321FAF41" w14:textId="77777777" w:rsidR="005C641A" w:rsidRDefault="005C641A" w:rsidP="004070BE">
            <w:pPr>
              <w:rPr>
                <w:color w:val="000000"/>
                <w:szCs w:val="24"/>
              </w:rPr>
            </w:pPr>
            <w:r>
              <w:rPr>
                <w:color w:val="000000"/>
              </w:rPr>
              <w:t>Placebo</w:t>
            </w: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
          <w:p w14:paraId="04933060" w14:textId="3E053193" w:rsidR="005C641A" w:rsidRDefault="005C641A" w:rsidP="005C641A">
            <w:pPr>
              <w:jc w:val="center"/>
              <w:rPr>
                <w:color w:val="000000"/>
                <w:szCs w:val="24"/>
              </w:rPr>
            </w:pPr>
            <w:r>
              <w:rPr>
                <w:color w:val="000000"/>
              </w:rPr>
              <w:t>74</w:t>
            </w: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bottom"/>
            <w:hideMark/>
          </w:tcPr>
          <w:p w14:paraId="1DB38B99" w14:textId="37ADD19F" w:rsidR="005C641A" w:rsidRDefault="005C641A" w:rsidP="005C641A">
            <w:pPr>
              <w:jc w:val="center"/>
              <w:rPr>
                <w:color w:val="000000"/>
                <w:szCs w:val="24"/>
              </w:rPr>
            </w:pPr>
            <w:r>
              <w:rPr>
                <w:color w:val="000000"/>
              </w:rPr>
              <w:t>8,124</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0BFF3351" w14:textId="6371F189" w:rsidR="005C641A" w:rsidRDefault="005C641A" w:rsidP="005C641A">
            <w:pPr>
              <w:jc w:val="center"/>
              <w:rPr>
                <w:color w:val="000000"/>
                <w:szCs w:val="24"/>
              </w:rPr>
            </w:pPr>
            <w:r>
              <w:rPr>
                <w:color w:val="000000"/>
              </w:rPr>
              <w:t>8,198</w:t>
            </w:r>
          </w:p>
        </w:tc>
      </w:tr>
      <w:tr w:rsidR="005C641A" w14:paraId="59FF08DF" w14:textId="77777777" w:rsidTr="005C641A">
        <w:trPr>
          <w:trHeight w:val="315"/>
          <w:jc w:val="center"/>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14:paraId="532E1801" w14:textId="77777777" w:rsidR="005C641A" w:rsidRDefault="005C641A" w:rsidP="004070BE">
            <w:pPr>
              <w:rPr>
                <w:color w:val="000000"/>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2A5BB9C7" w14:textId="72744A23" w:rsidR="005C641A" w:rsidRDefault="005C641A" w:rsidP="005C641A">
            <w:pPr>
              <w:jc w:val="center"/>
              <w:rPr>
                <w:color w:val="000000"/>
                <w:szCs w:val="24"/>
              </w:rPr>
            </w:pPr>
            <w:r>
              <w:rPr>
                <w:color w:val="000000"/>
              </w:rPr>
              <w:t>125</w:t>
            </w:r>
          </w:p>
        </w:tc>
        <w:tc>
          <w:tcPr>
            <w:tcW w:w="0" w:type="auto"/>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1BF2D1D9" w14:textId="10097655" w:rsidR="005C641A" w:rsidRDefault="005C641A" w:rsidP="005C641A">
            <w:pPr>
              <w:jc w:val="center"/>
              <w:rPr>
                <w:color w:val="000000"/>
                <w:szCs w:val="24"/>
              </w:rPr>
            </w:pPr>
            <w:r>
              <w:rPr>
                <w:color w:val="000000"/>
              </w:rPr>
              <w:t>16,270</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14:paraId="4D694168" w14:textId="569DD513" w:rsidR="005C641A" w:rsidRDefault="005C641A" w:rsidP="005C641A">
            <w:pPr>
              <w:jc w:val="center"/>
              <w:rPr>
                <w:color w:val="000000"/>
                <w:szCs w:val="24"/>
              </w:rPr>
            </w:pPr>
            <w:r>
              <w:rPr>
                <w:color w:val="000000"/>
              </w:rPr>
              <w:t>16,395</w:t>
            </w:r>
          </w:p>
        </w:tc>
      </w:tr>
    </w:tbl>
    <w:p w14:paraId="75BA09EF" w14:textId="77777777" w:rsidR="004070BE" w:rsidRDefault="004070BE" w:rsidP="004070BE"/>
    <w:p w14:paraId="7E37C512" w14:textId="77777777" w:rsidR="005C641A" w:rsidRDefault="004070BE" w:rsidP="005C641A">
      <w:pPr>
        <w:ind w:left="720"/>
      </w:pPr>
      <w:r>
        <w:t>Exercise</w:t>
      </w:r>
      <w:r w:rsidR="005C641A">
        <w:t>s</w:t>
      </w:r>
      <w:r>
        <w:t xml:space="preserve"> 19</w:t>
      </w:r>
      <w:r w:rsidR="005C641A">
        <w:t xml:space="preserve">-21 provide additional details. What types of questions would be of interest for this data?  </w:t>
      </w:r>
    </w:p>
    <w:p w14:paraId="0A5B2174" w14:textId="77777777" w:rsidR="005C641A" w:rsidRDefault="005C641A" w:rsidP="005C641A">
      <w:pPr>
        <w:ind w:left="720"/>
      </w:pPr>
    </w:p>
    <w:p w14:paraId="651F220D" w14:textId="77777777" w:rsidR="005C641A" w:rsidRDefault="005C641A" w:rsidP="005C641A"/>
    <w:p w14:paraId="766A2E6D" w14:textId="2309278D" w:rsidR="005C641A" w:rsidRDefault="005C641A" w:rsidP="005C641A">
      <w:r>
        <w:t>Contingency tables can be larger than 2</w:t>
      </w:r>
      <w:r>
        <w:sym w:font="Symbol" w:char="F0B4"/>
      </w:r>
      <w:r>
        <w:t xml:space="preserve">2 table! These will be discussed in Chapter 3. </w:t>
      </w:r>
    </w:p>
    <w:p w14:paraId="6C4E8927" w14:textId="77777777" w:rsidR="005C641A" w:rsidRDefault="005C641A" w:rsidP="004070BE">
      <w:pPr>
        <w:ind w:left="720"/>
      </w:pPr>
    </w:p>
    <w:p w14:paraId="1F13E94D" w14:textId="1BA0B221" w:rsidR="00D74367" w:rsidRDefault="00D74367" w:rsidP="005C641A">
      <w:pPr>
        <w:rPr>
          <w:b/>
        </w:rPr>
      </w:pPr>
      <w:r>
        <w:rPr>
          <w:b/>
        </w:rPr>
        <w:br w:type="page"/>
      </w:r>
    </w:p>
    <w:p w14:paraId="59E9F7E0" w14:textId="77777777" w:rsidR="00281E1B" w:rsidRDefault="00281E1B" w:rsidP="00281E1B">
      <w:pPr>
        <w:rPr>
          <w:b/>
        </w:rPr>
      </w:pPr>
      <w:r w:rsidRPr="00E71958">
        <w:rPr>
          <w:b/>
        </w:rPr>
        <w:lastRenderedPageBreak/>
        <w:t>Section 1.</w:t>
      </w:r>
      <w:r>
        <w:rPr>
          <w:b/>
        </w:rPr>
        <w:t>2</w:t>
      </w:r>
      <w:r w:rsidRPr="00E71958">
        <w:rPr>
          <w:b/>
        </w:rPr>
        <w:t>.</w:t>
      </w:r>
      <w:r>
        <w:rPr>
          <w:b/>
        </w:rPr>
        <w:t>1</w:t>
      </w:r>
      <w:r w:rsidRPr="00E71958">
        <w:rPr>
          <w:b/>
        </w:rPr>
        <w:t xml:space="preserve"> –</w:t>
      </w:r>
      <w:r>
        <w:rPr>
          <w:b/>
        </w:rPr>
        <w:t xml:space="preserve"> Notation and model</w:t>
      </w:r>
    </w:p>
    <w:p w14:paraId="7FD74275" w14:textId="77777777" w:rsidR="00AF67D5" w:rsidRDefault="00AF67D5" w:rsidP="0022505E"/>
    <w:p w14:paraId="001D8CE7" w14:textId="77777777" w:rsidR="003F66F6" w:rsidRDefault="003F66F6" w:rsidP="00112286">
      <w:pPr>
        <w:pStyle w:val="ListParagraph"/>
        <w:numPr>
          <w:ilvl w:val="0"/>
          <w:numId w:val="33"/>
        </w:numPr>
      </w:pPr>
      <w:r>
        <w:t>Let Y</w:t>
      </w:r>
      <w:r w:rsidRPr="003F66F6">
        <w:rPr>
          <w:vertAlign w:val="subscript"/>
        </w:rPr>
        <w:t>11</w:t>
      </w:r>
      <w:r>
        <w:t xml:space="preserve">, …, </w:t>
      </w:r>
      <w:r w:rsidRPr="003F66F6">
        <w:rPr>
          <w:position w:val="-12"/>
        </w:rPr>
        <w:object w:dxaOrig="600" w:dyaOrig="480" w14:anchorId="584F53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25.05pt" o:ole="">
            <v:imagedata r:id="rId9" o:title=""/>
          </v:shape>
          <o:OLEObject Type="Embed" ProgID="Equation.DSMT4" ShapeID="_x0000_i1025" DrawAspect="Content" ObjectID="_1482302985" r:id="rId10"/>
        </w:object>
      </w:r>
      <w:r>
        <w:t xml:space="preserve"> be Bernoulli random variables for group 1 (row 1 of the contingency table).</w:t>
      </w:r>
    </w:p>
    <w:p w14:paraId="08B319EB" w14:textId="77777777" w:rsidR="003F66F6" w:rsidRDefault="003F66F6" w:rsidP="00112286">
      <w:pPr>
        <w:pStyle w:val="ListParagraph"/>
        <w:numPr>
          <w:ilvl w:val="0"/>
          <w:numId w:val="33"/>
        </w:numPr>
      </w:pPr>
      <w:r>
        <w:t>Let Y</w:t>
      </w:r>
      <w:r w:rsidRPr="003F66F6">
        <w:rPr>
          <w:vertAlign w:val="subscript"/>
        </w:rPr>
        <w:t>12</w:t>
      </w:r>
      <w:r>
        <w:t xml:space="preserve">, …, </w:t>
      </w:r>
      <w:r w:rsidRPr="003F66F6">
        <w:rPr>
          <w:position w:val="-12"/>
        </w:rPr>
        <w:object w:dxaOrig="639" w:dyaOrig="480" w14:anchorId="764CC217">
          <v:shape id="_x0000_i1026" type="#_x0000_t75" style="width:32.35pt;height:25.05pt" o:ole="">
            <v:imagedata r:id="rId11" o:title=""/>
          </v:shape>
          <o:OLEObject Type="Embed" ProgID="Equation.DSMT4" ShapeID="_x0000_i1026" DrawAspect="Content" ObjectID="_1482302986" r:id="rId12"/>
        </w:object>
      </w:r>
      <w:r>
        <w:t xml:space="preserve"> be Bernoulli random variables for group 2 (row 2 of the contingency table). </w:t>
      </w:r>
    </w:p>
    <w:p w14:paraId="59F5EEFD" w14:textId="77777777" w:rsidR="003F66F6" w:rsidRDefault="003F66F6" w:rsidP="00112286">
      <w:pPr>
        <w:pStyle w:val="ListParagraph"/>
        <w:numPr>
          <w:ilvl w:val="0"/>
          <w:numId w:val="33"/>
        </w:numPr>
      </w:pPr>
      <w:r>
        <w:t xml:space="preserve">The number of “successes” for a group is represented by </w:t>
      </w:r>
      <w:r w:rsidR="004B69AA" w:rsidRPr="003F66F6">
        <w:rPr>
          <w:position w:val="-14"/>
        </w:rPr>
        <w:object w:dxaOrig="1960" w:dyaOrig="560" w14:anchorId="79BEE849">
          <v:shape id="_x0000_i1027" type="#_x0000_t75" style="width:99.15pt;height:27.15pt" o:ole="">
            <v:imagedata r:id="rId13" o:title=""/>
          </v:shape>
          <o:OLEObject Type="Embed" ProgID="Equation.DSMT4" ShapeID="_x0000_i1027" DrawAspect="Content" ObjectID="_1482302987" r:id="rId14"/>
        </w:object>
      </w:r>
      <w:r>
        <w:t xml:space="preserve">. </w:t>
      </w:r>
    </w:p>
    <w:p w14:paraId="4ADE44FB" w14:textId="77777777" w:rsidR="00040DC0" w:rsidRDefault="00040DC0" w:rsidP="00112286">
      <w:pPr>
        <w:pStyle w:val="ListParagraph"/>
        <w:numPr>
          <w:ilvl w:val="0"/>
          <w:numId w:val="33"/>
        </w:numPr>
      </w:pPr>
      <w:r>
        <w:t>W</w:t>
      </w:r>
      <w:r>
        <w:rPr>
          <w:vertAlign w:val="subscript"/>
        </w:rPr>
        <w:t>j</w:t>
      </w:r>
      <w:r>
        <w:t xml:space="preserve"> has a binomial distribution with success probability </w:t>
      </w:r>
      <w:r>
        <w:sym w:font="Symbol" w:char="F070"/>
      </w:r>
      <w:r>
        <w:rPr>
          <w:vertAlign w:val="subscript"/>
        </w:rPr>
        <w:t>j</w:t>
      </w:r>
      <w:r>
        <w:t xml:space="preserve"> and number of trials of n</w:t>
      </w:r>
      <w:r>
        <w:rPr>
          <w:vertAlign w:val="subscript"/>
        </w:rPr>
        <w:t>j</w:t>
      </w:r>
    </w:p>
    <w:p w14:paraId="4C091D03" w14:textId="77777777" w:rsidR="002F63D9" w:rsidRDefault="002F63D9" w:rsidP="00112286">
      <w:pPr>
        <w:pStyle w:val="ListParagraph"/>
        <w:numPr>
          <w:ilvl w:val="0"/>
          <w:numId w:val="33"/>
        </w:numPr>
      </w:pPr>
      <w:r>
        <w:t>W</w:t>
      </w:r>
      <w:r>
        <w:rPr>
          <w:vertAlign w:val="subscript"/>
        </w:rPr>
        <w:t>1</w:t>
      </w:r>
      <w:r>
        <w:t xml:space="preserve"> is independent of W</w:t>
      </w:r>
      <w:r>
        <w:rPr>
          <w:vertAlign w:val="subscript"/>
        </w:rPr>
        <w:t>2</w:t>
      </w:r>
      <w:r>
        <w:t xml:space="preserve">; thus, we have </w:t>
      </w:r>
      <w:r w:rsidR="00B3605F">
        <w:t xml:space="preserve">an </w:t>
      </w:r>
      <w:r>
        <w:t xml:space="preserve">“independent binomial </w:t>
      </w:r>
      <w:r w:rsidR="00B3605F">
        <w:t>model</w:t>
      </w:r>
      <w:r>
        <w:t>”</w:t>
      </w:r>
      <w:r w:rsidR="00AE3BF9">
        <w:t>. Some people refer to this as “independent binomial sampling” as a way to describe how the contingency table counts come about.</w:t>
      </w:r>
    </w:p>
    <w:p w14:paraId="14AACF0A" w14:textId="77777777" w:rsidR="005E422D" w:rsidRDefault="005E422D" w:rsidP="00112286">
      <w:pPr>
        <w:pStyle w:val="ListParagraph"/>
        <w:numPr>
          <w:ilvl w:val="0"/>
          <w:numId w:val="33"/>
        </w:numPr>
      </w:pPr>
      <w:r>
        <w:t xml:space="preserve">The </w:t>
      </w:r>
      <w:r w:rsidR="00C726A8">
        <w:t xml:space="preserve">MLE </w:t>
      </w:r>
      <w:r>
        <w:t xml:space="preserve">of </w:t>
      </w:r>
      <w:r>
        <w:sym w:font="Symbol" w:char="F070"/>
      </w:r>
      <w:r>
        <w:rPr>
          <w:vertAlign w:val="subscript"/>
        </w:rPr>
        <w:t>j</w:t>
      </w:r>
      <w:r>
        <w:t xml:space="preserve"> is </w:t>
      </w:r>
      <w:r w:rsidR="007F1B4B" w:rsidRPr="005E422D">
        <w:rPr>
          <w:position w:val="-14"/>
        </w:rPr>
        <w:object w:dxaOrig="1800" w:dyaOrig="499" w14:anchorId="2BE22325">
          <v:shape id="_x0000_i1028" type="#_x0000_t75" style="width:89.75pt;height:25.05pt" o:ole="">
            <v:imagedata r:id="rId15" o:title=""/>
          </v:shape>
          <o:OLEObject Type="Embed" ProgID="Equation.DSMT4" ShapeID="_x0000_i1028" DrawAspect="Content" ObjectID="_1482302988" r:id="rId16"/>
        </w:object>
      </w:r>
    </w:p>
    <w:p w14:paraId="77D56907" w14:textId="77777777" w:rsidR="004B69AA" w:rsidRPr="003F66F6" w:rsidRDefault="004B69AA" w:rsidP="00112286">
      <w:pPr>
        <w:pStyle w:val="ListParagraph"/>
        <w:numPr>
          <w:ilvl w:val="0"/>
          <w:numId w:val="33"/>
        </w:numPr>
      </w:pPr>
      <w:r>
        <w:t xml:space="preserve">A “+” in a subscript is used to denote indices in a subscript </w:t>
      </w:r>
      <w:r w:rsidR="00636D39">
        <w:t xml:space="preserve">that </w:t>
      </w:r>
      <w:r>
        <w:t>are being summed over. For example, W</w:t>
      </w:r>
      <w:r>
        <w:rPr>
          <w:vertAlign w:val="subscript"/>
        </w:rPr>
        <w:t>+</w:t>
      </w:r>
      <w:r>
        <w:t xml:space="preserve"> = W</w:t>
      </w:r>
      <w:r>
        <w:rPr>
          <w:vertAlign w:val="subscript"/>
        </w:rPr>
        <w:t>1</w:t>
      </w:r>
      <w:r>
        <w:t xml:space="preserve"> + W</w:t>
      </w:r>
      <w:r>
        <w:rPr>
          <w:vertAlign w:val="subscript"/>
        </w:rPr>
        <w:t>2</w:t>
      </w:r>
      <w:r>
        <w:t xml:space="preserve"> is the total number of successes and n</w:t>
      </w:r>
      <w:r>
        <w:rPr>
          <w:vertAlign w:val="subscript"/>
        </w:rPr>
        <w:t>+</w:t>
      </w:r>
      <w:r>
        <w:t xml:space="preserve"> = n</w:t>
      </w:r>
      <w:r>
        <w:rPr>
          <w:vertAlign w:val="subscript"/>
        </w:rPr>
        <w:t>1</w:t>
      </w:r>
      <w:r>
        <w:t xml:space="preserve"> + n</w:t>
      </w:r>
      <w:r>
        <w:rPr>
          <w:vertAlign w:val="subscript"/>
        </w:rPr>
        <w:t>2</w:t>
      </w:r>
      <w:r>
        <w:t xml:space="preserve"> is the total sample size. In fact, </w:t>
      </w:r>
      <w:r w:rsidRPr="003F66F6">
        <w:rPr>
          <w:position w:val="-14"/>
        </w:rPr>
        <w:object w:dxaOrig="1420" w:dyaOrig="499" w14:anchorId="1D6B0834">
          <v:shape id="_x0000_i1029" type="#_x0000_t75" style="width:69.9pt;height:25.05pt" o:ole="">
            <v:imagedata r:id="rId17" o:title=""/>
          </v:shape>
          <o:OLEObject Type="Embed" ProgID="Equation.DSMT4" ShapeID="_x0000_i1029" DrawAspect="Content" ObjectID="_1482302989" r:id="rId18"/>
        </w:object>
      </w:r>
      <w:r>
        <w:t xml:space="preserve">. </w:t>
      </w:r>
    </w:p>
    <w:p w14:paraId="512B2CCD" w14:textId="77777777" w:rsidR="003F66F6" w:rsidRDefault="003F66F6" w:rsidP="0022505E"/>
    <w:p w14:paraId="006286AC" w14:textId="77777777" w:rsidR="003615E4" w:rsidRDefault="003615E4" w:rsidP="003615E4">
      <w:pPr>
        <w:ind w:left="720"/>
      </w:pPr>
      <w:r>
        <w:t>Below is a contingency table summarizing the notation:</w:t>
      </w:r>
    </w:p>
    <w:p w14:paraId="73528C96" w14:textId="77777777" w:rsidR="00F8745F" w:rsidRDefault="00F8745F" w:rsidP="003615E4">
      <w:pPr>
        <w:ind w:left="720"/>
      </w:pPr>
    </w:p>
    <w:tbl>
      <w:tblPr>
        <w:tblW w:w="6100" w:type="dxa"/>
        <w:jc w:val="center"/>
        <w:tblLook w:val="0000" w:firstRow="0" w:lastRow="0" w:firstColumn="0" w:lastColumn="0" w:noHBand="0" w:noVBand="0"/>
      </w:tblPr>
      <w:tblGrid>
        <w:gridCol w:w="1328"/>
        <w:gridCol w:w="760"/>
        <w:gridCol w:w="1526"/>
        <w:gridCol w:w="1526"/>
        <w:gridCol w:w="960"/>
      </w:tblGrid>
      <w:tr w:rsidR="003615E4" w:rsidRPr="008D5627" w14:paraId="7F8D379D" w14:textId="77777777" w:rsidTr="00636D39">
        <w:trPr>
          <w:trHeight w:val="510"/>
          <w:jc w:val="center"/>
        </w:trPr>
        <w:tc>
          <w:tcPr>
            <w:tcW w:w="1328" w:type="dxa"/>
            <w:tcBorders>
              <w:top w:val="nil"/>
              <w:left w:val="nil"/>
              <w:bottom w:val="nil"/>
              <w:right w:val="nil"/>
            </w:tcBorders>
            <w:shd w:val="clear" w:color="auto" w:fill="auto"/>
            <w:noWrap/>
            <w:vAlign w:val="bottom"/>
          </w:tcPr>
          <w:p w14:paraId="5ED531ED" w14:textId="77777777" w:rsidR="003615E4" w:rsidRPr="008D5627" w:rsidRDefault="003615E4" w:rsidP="0084104D">
            <w:pPr>
              <w:rPr>
                <w:rFonts w:cs="Arial"/>
              </w:rPr>
            </w:pPr>
          </w:p>
        </w:tc>
        <w:tc>
          <w:tcPr>
            <w:tcW w:w="760" w:type="dxa"/>
            <w:tcBorders>
              <w:top w:val="nil"/>
              <w:left w:val="nil"/>
              <w:bottom w:val="nil"/>
              <w:right w:val="nil"/>
            </w:tcBorders>
            <w:shd w:val="clear" w:color="auto" w:fill="auto"/>
            <w:noWrap/>
            <w:vAlign w:val="bottom"/>
          </w:tcPr>
          <w:p w14:paraId="33E928D7" w14:textId="77777777" w:rsidR="003615E4" w:rsidRPr="008D5627" w:rsidRDefault="003615E4" w:rsidP="0084104D">
            <w:pPr>
              <w:jc w:val="center"/>
              <w:rPr>
                <w:rFonts w:cs="Arial"/>
              </w:rPr>
            </w:pPr>
          </w:p>
        </w:tc>
        <w:tc>
          <w:tcPr>
            <w:tcW w:w="3052" w:type="dxa"/>
            <w:gridSpan w:val="2"/>
            <w:tcBorders>
              <w:top w:val="single" w:sz="4" w:space="0" w:color="auto"/>
              <w:left w:val="single" w:sz="4" w:space="0" w:color="auto"/>
              <w:bottom w:val="nil"/>
              <w:right w:val="single" w:sz="4" w:space="0" w:color="auto"/>
            </w:tcBorders>
            <w:shd w:val="clear" w:color="auto" w:fill="auto"/>
            <w:noWrap/>
            <w:vAlign w:val="bottom"/>
          </w:tcPr>
          <w:p w14:paraId="12D09CDF" w14:textId="77777777" w:rsidR="003615E4" w:rsidRPr="008D5627" w:rsidRDefault="003615E4" w:rsidP="0084104D">
            <w:pPr>
              <w:jc w:val="center"/>
              <w:rPr>
                <w:rFonts w:cs="Arial"/>
              </w:rPr>
            </w:pPr>
            <w:r>
              <w:rPr>
                <w:rFonts w:cs="Arial"/>
              </w:rPr>
              <w:t>Response</w:t>
            </w:r>
          </w:p>
        </w:tc>
        <w:tc>
          <w:tcPr>
            <w:tcW w:w="960" w:type="dxa"/>
            <w:tcBorders>
              <w:top w:val="nil"/>
              <w:left w:val="nil"/>
              <w:bottom w:val="nil"/>
              <w:right w:val="nil"/>
            </w:tcBorders>
            <w:shd w:val="clear" w:color="auto" w:fill="auto"/>
            <w:noWrap/>
            <w:vAlign w:val="bottom"/>
          </w:tcPr>
          <w:p w14:paraId="681EC58A" w14:textId="77777777" w:rsidR="003615E4" w:rsidRPr="008D5627" w:rsidRDefault="003615E4" w:rsidP="0084104D">
            <w:pPr>
              <w:rPr>
                <w:rFonts w:cs="Arial"/>
                <w:sz w:val="20"/>
              </w:rPr>
            </w:pPr>
          </w:p>
        </w:tc>
      </w:tr>
      <w:tr w:rsidR="003615E4" w:rsidRPr="008D5627" w14:paraId="55099F1B" w14:textId="77777777" w:rsidTr="00636D39">
        <w:trPr>
          <w:trHeight w:val="510"/>
          <w:jc w:val="center"/>
        </w:trPr>
        <w:tc>
          <w:tcPr>
            <w:tcW w:w="1328" w:type="dxa"/>
            <w:tcBorders>
              <w:top w:val="nil"/>
              <w:left w:val="nil"/>
              <w:bottom w:val="nil"/>
              <w:right w:val="nil"/>
            </w:tcBorders>
            <w:shd w:val="clear" w:color="auto" w:fill="auto"/>
            <w:noWrap/>
            <w:vAlign w:val="bottom"/>
          </w:tcPr>
          <w:p w14:paraId="679B853C" w14:textId="77777777" w:rsidR="003615E4" w:rsidRPr="008D5627" w:rsidRDefault="003615E4" w:rsidP="0084104D">
            <w:pPr>
              <w:rPr>
                <w:rFonts w:cs="Arial"/>
              </w:rPr>
            </w:pPr>
          </w:p>
        </w:tc>
        <w:tc>
          <w:tcPr>
            <w:tcW w:w="760" w:type="dxa"/>
            <w:tcBorders>
              <w:top w:val="nil"/>
              <w:left w:val="nil"/>
              <w:bottom w:val="nil"/>
              <w:right w:val="nil"/>
            </w:tcBorders>
            <w:shd w:val="clear" w:color="auto" w:fill="auto"/>
            <w:noWrap/>
            <w:vAlign w:val="bottom"/>
          </w:tcPr>
          <w:p w14:paraId="54532ABC" w14:textId="77777777" w:rsidR="003615E4" w:rsidRPr="008D5627" w:rsidRDefault="003615E4" w:rsidP="0084104D">
            <w:pPr>
              <w:jc w:val="center"/>
              <w:rPr>
                <w:rFonts w:cs="Arial"/>
              </w:rPr>
            </w:pPr>
          </w:p>
        </w:tc>
        <w:tc>
          <w:tcPr>
            <w:tcW w:w="1526" w:type="dxa"/>
            <w:tcBorders>
              <w:top w:val="nil"/>
              <w:left w:val="single" w:sz="4" w:space="0" w:color="auto"/>
              <w:bottom w:val="single" w:sz="4" w:space="0" w:color="auto"/>
              <w:right w:val="single" w:sz="4" w:space="0" w:color="auto"/>
            </w:tcBorders>
            <w:shd w:val="clear" w:color="auto" w:fill="auto"/>
            <w:noWrap/>
            <w:vAlign w:val="bottom"/>
          </w:tcPr>
          <w:p w14:paraId="159B4345" w14:textId="77777777" w:rsidR="003615E4" w:rsidRPr="008D5627" w:rsidRDefault="003615E4" w:rsidP="0084104D">
            <w:pPr>
              <w:jc w:val="center"/>
              <w:rPr>
                <w:rFonts w:cs="Arial"/>
              </w:rPr>
            </w:pPr>
            <w:r w:rsidRPr="008D5627">
              <w:rPr>
                <w:rFonts w:cs="Arial"/>
              </w:rPr>
              <w:t>1</w:t>
            </w:r>
          </w:p>
        </w:tc>
        <w:tc>
          <w:tcPr>
            <w:tcW w:w="1526" w:type="dxa"/>
            <w:tcBorders>
              <w:top w:val="nil"/>
              <w:left w:val="nil"/>
              <w:bottom w:val="single" w:sz="4" w:space="0" w:color="auto"/>
              <w:right w:val="single" w:sz="4" w:space="0" w:color="auto"/>
            </w:tcBorders>
            <w:shd w:val="clear" w:color="auto" w:fill="auto"/>
            <w:noWrap/>
            <w:vAlign w:val="bottom"/>
          </w:tcPr>
          <w:p w14:paraId="007060CC" w14:textId="77777777" w:rsidR="003615E4" w:rsidRPr="008D5627" w:rsidRDefault="003615E4" w:rsidP="0084104D">
            <w:pPr>
              <w:jc w:val="center"/>
              <w:rPr>
                <w:rFonts w:cs="Arial"/>
              </w:rPr>
            </w:pPr>
            <w:r w:rsidRPr="008D5627">
              <w:rPr>
                <w:rFonts w:cs="Arial"/>
              </w:rPr>
              <w:t>2</w:t>
            </w:r>
          </w:p>
        </w:tc>
        <w:tc>
          <w:tcPr>
            <w:tcW w:w="960" w:type="dxa"/>
            <w:tcBorders>
              <w:top w:val="nil"/>
              <w:left w:val="nil"/>
              <w:bottom w:val="nil"/>
              <w:right w:val="nil"/>
            </w:tcBorders>
            <w:shd w:val="clear" w:color="auto" w:fill="auto"/>
            <w:noWrap/>
            <w:vAlign w:val="bottom"/>
          </w:tcPr>
          <w:p w14:paraId="723E2475" w14:textId="77777777" w:rsidR="003615E4" w:rsidRPr="008D5627" w:rsidRDefault="003615E4" w:rsidP="0084104D">
            <w:pPr>
              <w:rPr>
                <w:rFonts w:cs="Arial"/>
                <w:sz w:val="20"/>
              </w:rPr>
            </w:pPr>
          </w:p>
        </w:tc>
      </w:tr>
      <w:tr w:rsidR="003615E4" w:rsidRPr="008D5627" w14:paraId="15E85741" w14:textId="77777777" w:rsidTr="00636D39">
        <w:trPr>
          <w:trHeight w:val="600"/>
          <w:jc w:val="center"/>
        </w:trPr>
        <w:tc>
          <w:tcPr>
            <w:tcW w:w="1328" w:type="dxa"/>
            <w:vMerge w:val="restart"/>
            <w:tcBorders>
              <w:top w:val="single" w:sz="4" w:space="0" w:color="auto"/>
              <w:left w:val="single" w:sz="4" w:space="0" w:color="auto"/>
              <w:bottom w:val="single" w:sz="4" w:space="0" w:color="auto"/>
              <w:right w:val="nil"/>
            </w:tcBorders>
            <w:shd w:val="clear" w:color="auto" w:fill="auto"/>
            <w:noWrap/>
            <w:vAlign w:val="center"/>
          </w:tcPr>
          <w:p w14:paraId="6D29A4E6" w14:textId="77777777" w:rsidR="003615E4" w:rsidRPr="008D5627" w:rsidRDefault="003615E4" w:rsidP="0084104D">
            <w:pPr>
              <w:jc w:val="center"/>
              <w:rPr>
                <w:rFonts w:cs="Arial"/>
              </w:rPr>
            </w:pPr>
            <w:r>
              <w:rPr>
                <w:rFonts w:cs="Arial"/>
              </w:rPr>
              <w:t>Group</w:t>
            </w:r>
          </w:p>
        </w:tc>
        <w:tc>
          <w:tcPr>
            <w:tcW w:w="760" w:type="dxa"/>
            <w:tcBorders>
              <w:top w:val="single" w:sz="4" w:space="0" w:color="auto"/>
              <w:left w:val="nil"/>
              <w:bottom w:val="single" w:sz="4" w:space="0" w:color="auto"/>
              <w:right w:val="single" w:sz="4" w:space="0" w:color="auto"/>
            </w:tcBorders>
            <w:shd w:val="clear" w:color="auto" w:fill="auto"/>
            <w:noWrap/>
            <w:vAlign w:val="bottom"/>
          </w:tcPr>
          <w:p w14:paraId="71A80071" w14:textId="77777777" w:rsidR="003615E4" w:rsidRPr="008D5627" w:rsidRDefault="003615E4" w:rsidP="0084104D">
            <w:pPr>
              <w:jc w:val="center"/>
              <w:rPr>
                <w:rFonts w:cs="Arial"/>
              </w:rPr>
            </w:pPr>
            <w:r w:rsidRPr="008D5627">
              <w:rPr>
                <w:rFonts w:cs="Arial"/>
              </w:rPr>
              <w:t>1</w:t>
            </w:r>
          </w:p>
        </w:tc>
        <w:tc>
          <w:tcPr>
            <w:tcW w:w="1526" w:type="dxa"/>
            <w:tcBorders>
              <w:top w:val="nil"/>
              <w:left w:val="nil"/>
              <w:bottom w:val="single" w:sz="4" w:space="0" w:color="auto"/>
              <w:right w:val="single" w:sz="4" w:space="0" w:color="auto"/>
            </w:tcBorders>
            <w:shd w:val="clear" w:color="auto" w:fill="auto"/>
            <w:noWrap/>
            <w:vAlign w:val="bottom"/>
          </w:tcPr>
          <w:p w14:paraId="5525D6AD" w14:textId="77777777" w:rsidR="003615E4" w:rsidRPr="008D5627" w:rsidRDefault="003615E4" w:rsidP="0084104D">
            <w:pPr>
              <w:jc w:val="center"/>
              <w:rPr>
                <w:rFonts w:cs="Arial"/>
              </w:rPr>
            </w:pPr>
            <w:r>
              <w:rPr>
                <w:rFonts w:cs="Arial"/>
              </w:rPr>
              <w:t>w</w:t>
            </w:r>
            <w:r w:rsidRPr="008D5627">
              <w:rPr>
                <w:rFonts w:cs="Arial"/>
                <w:vertAlign w:val="subscript"/>
              </w:rPr>
              <w:t>1</w:t>
            </w:r>
          </w:p>
        </w:tc>
        <w:tc>
          <w:tcPr>
            <w:tcW w:w="1526" w:type="dxa"/>
            <w:tcBorders>
              <w:top w:val="nil"/>
              <w:left w:val="nil"/>
              <w:bottom w:val="single" w:sz="4" w:space="0" w:color="auto"/>
              <w:right w:val="single" w:sz="4" w:space="0" w:color="auto"/>
            </w:tcBorders>
            <w:shd w:val="clear" w:color="auto" w:fill="auto"/>
            <w:noWrap/>
            <w:vAlign w:val="bottom"/>
          </w:tcPr>
          <w:p w14:paraId="27A98CC8" w14:textId="77777777" w:rsidR="003615E4" w:rsidRPr="003615E4" w:rsidRDefault="003615E4" w:rsidP="003615E4">
            <w:pPr>
              <w:jc w:val="center"/>
              <w:rPr>
                <w:rFonts w:cs="Arial"/>
              </w:rPr>
            </w:pPr>
            <w:r>
              <w:rPr>
                <w:rFonts w:cs="Arial"/>
              </w:rPr>
              <w:t>n</w:t>
            </w:r>
            <w:r w:rsidRPr="008D5627">
              <w:rPr>
                <w:rFonts w:cs="Arial"/>
                <w:vertAlign w:val="subscript"/>
              </w:rPr>
              <w:t>1</w:t>
            </w:r>
            <w:r>
              <w:rPr>
                <w:rFonts w:cs="Arial"/>
              </w:rPr>
              <w:t xml:space="preserve"> – w</w:t>
            </w:r>
            <w:r>
              <w:rPr>
                <w:rFonts w:cs="Arial"/>
                <w:vertAlign w:val="subscript"/>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14:paraId="2E8A97A5" w14:textId="77777777" w:rsidR="003615E4" w:rsidRPr="008D5627" w:rsidRDefault="003615E4" w:rsidP="003615E4">
            <w:pPr>
              <w:jc w:val="center"/>
              <w:rPr>
                <w:rFonts w:cs="Arial"/>
              </w:rPr>
            </w:pPr>
            <w:r>
              <w:rPr>
                <w:rFonts w:cs="Arial"/>
              </w:rPr>
              <w:t>n</w:t>
            </w:r>
            <w:r w:rsidRPr="008D5627">
              <w:rPr>
                <w:rFonts w:cs="Arial"/>
                <w:vertAlign w:val="subscript"/>
              </w:rPr>
              <w:t>1</w:t>
            </w:r>
          </w:p>
        </w:tc>
      </w:tr>
      <w:tr w:rsidR="003615E4" w:rsidRPr="008D5627" w14:paraId="7C8C5CED" w14:textId="77777777" w:rsidTr="00636D39">
        <w:trPr>
          <w:trHeight w:val="600"/>
          <w:jc w:val="center"/>
        </w:trPr>
        <w:tc>
          <w:tcPr>
            <w:tcW w:w="1328" w:type="dxa"/>
            <w:vMerge/>
            <w:tcBorders>
              <w:top w:val="single" w:sz="4" w:space="0" w:color="auto"/>
              <w:left w:val="single" w:sz="4" w:space="0" w:color="auto"/>
              <w:bottom w:val="single" w:sz="4" w:space="0" w:color="auto"/>
              <w:right w:val="nil"/>
            </w:tcBorders>
            <w:shd w:val="clear" w:color="auto" w:fill="auto"/>
            <w:vAlign w:val="center"/>
          </w:tcPr>
          <w:p w14:paraId="0D6828F1" w14:textId="77777777" w:rsidR="003615E4" w:rsidRPr="008D5627" w:rsidRDefault="003615E4" w:rsidP="0084104D">
            <w:pPr>
              <w:rPr>
                <w:rFonts w:cs="Arial"/>
              </w:rPr>
            </w:pPr>
          </w:p>
        </w:tc>
        <w:tc>
          <w:tcPr>
            <w:tcW w:w="760" w:type="dxa"/>
            <w:tcBorders>
              <w:top w:val="nil"/>
              <w:left w:val="nil"/>
              <w:bottom w:val="single" w:sz="4" w:space="0" w:color="auto"/>
              <w:right w:val="single" w:sz="4" w:space="0" w:color="auto"/>
            </w:tcBorders>
            <w:shd w:val="clear" w:color="auto" w:fill="auto"/>
            <w:noWrap/>
            <w:vAlign w:val="bottom"/>
          </w:tcPr>
          <w:p w14:paraId="6FF74E3C" w14:textId="77777777" w:rsidR="003615E4" w:rsidRPr="008D5627" w:rsidRDefault="003615E4" w:rsidP="0084104D">
            <w:pPr>
              <w:jc w:val="center"/>
              <w:rPr>
                <w:rFonts w:cs="Arial"/>
              </w:rPr>
            </w:pPr>
            <w:r w:rsidRPr="008D5627">
              <w:rPr>
                <w:rFonts w:cs="Arial"/>
              </w:rPr>
              <w:t>2</w:t>
            </w:r>
          </w:p>
        </w:tc>
        <w:tc>
          <w:tcPr>
            <w:tcW w:w="1526" w:type="dxa"/>
            <w:tcBorders>
              <w:top w:val="nil"/>
              <w:left w:val="nil"/>
              <w:bottom w:val="single" w:sz="4" w:space="0" w:color="auto"/>
              <w:right w:val="single" w:sz="4" w:space="0" w:color="auto"/>
            </w:tcBorders>
            <w:shd w:val="clear" w:color="auto" w:fill="auto"/>
            <w:noWrap/>
            <w:vAlign w:val="bottom"/>
          </w:tcPr>
          <w:p w14:paraId="7D8145D6" w14:textId="77777777" w:rsidR="003615E4" w:rsidRPr="008D5627" w:rsidRDefault="003615E4" w:rsidP="003615E4">
            <w:pPr>
              <w:jc w:val="center"/>
              <w:rPr>
                <w:rFonts w:cs="Arial"/>
              </w:rPr>
            </w:pPr>
            <w:r>
              <w:rPr>
                <w:rFonts w:cs="Arial"/>
              </w:rPr>
              <w:t>w</w:t>
            </w:r>
            <w:r w:rsidRPr="008D5627">
              <w:rPr>
                <w:rFonts w:cs="Arial"/>
                <w:vertAlign w:val="subscript"/>
              </w:rPr>
              <w:t>2</w:t>
            </w:r>
          </w:p>
        </w:tc>
        <w:tc>
          <w:tcPr>
            <w:tcW w:w="1526" w:type="dxa"/>
            <w:tcBorders>
              <w:top w:val="nil"/>
              <w:left w:val="nil"/>
              <w:bottom w:val="single" w:sz="4" w:space="0" w:color="auto"/>
              <w:right w:val="single" w:sz="4" w:space="0" w:color="auto"/>
            </w:tcBorders>
            <w:shd w:val="clear" w:color="auto" w:fill="auto"/>
            <w:noWrap/>
            <w:vAlign w:val="bottom"/>
          </w:tcPr>
          <w:p w14:paraId="63610E43" w14:textId="77777777" w:rsidR="003615E4" w:rsidRPr="008D5627" w:rsidRDefault="003615E4" w:rsidP="0084104D">
            <w:pPr>
              <w:jc w:val="center"/>
              <w:rPr>
                <w:rFonts w:cs="Arial"/>
              </w:rPr>
            </w:pPr>
            <w:r>
              <w:rPr>
                <w:rFonts w:cs="Arial"/>
              </w:rPr>
              <w:t>n</w:t>
            </w:r>
            <w:r>
              <w:rPr>
                <w:rFonts w:cs="Arial"/>
                <w:vertAlign w:val="subscript"/>
              </w:rPr>
              <w:t>2</w:t>
            </w:r>
            <w:r>
              <w:rPr>
                <w:rFonts w:cs="Arial"/>
              </w:rPr>
              <w:t xml:space="preserve"> – w</w:t>
            </w:r>
            <w:r>
              <w:rPr>
                <w:rFonts w:cs="Arial"/>
                <w:vertAlign w:val="subscript"/>
              </w:rPr>
              <w:t>2</w:t>
            </w:r>
          </w:p>
        </w:tc>
        <w:tc>
          <w:tcPr>
            <w:tcW w:w="960" w:type="dxa"/>
            <w:tcBorders>
              <w:top w:val="nil"/>
              <w:left w:val="nil"/>
              <w:bottom w:val="single" w:sz="4" w:space="0" w:color="auto"/>
              <w:right w:val="single" w:sz="4" w:space="0" w:color="auto"/>
            </w:tcBorders>
            <w:shd w:val="clear" w:color="auto" w:fill="auto"/>
            <w:noWrap/>
            <w:vAlign w:val="bottom"/>
          </w:tcPr>
          <w:p w14:paraId="1D6D135B" w14:textId="77777777" w:rsidR="003615E4" w:rsidRPr="008D5627" w:rsidRDefault="003615E4" w:rsidP="0084104D">
            <w:pPr>
              <w:jc w:val="center"/>
              <w:rPr>
                <w:rFonts w:cs="Arial"/>
              </w:rPr>
            </w:pPr>
            <w:r>
              <w:rPr>
                <w:rFonts w:cs="Arial"/>
              </w:rPr>
              <w:t>n</w:t>
            </w:r>
            <w:r w:rsidRPr="008D5627">
              <w:rPr>
                <w:rFonts w:cs="Arial"/>
                <w:vertAlign w:val="subscript"/>
              </w:rPr>
              <w:t>2</w:t>
            </w:r>
          </w:p>
        </w:tc>
      </w:tr>
      <w:tr w:rsidR="003615E4" w:rsidRPr="008D5627" w14:paraId="6548B2B6" w14:textId="77777777" w:rsidTr="00636D39">
        <w:trPr>
          <w:trHeight w:val="600"/>
          <w:jc w:val="center"/>
        </w:trPr>
        <w:tc>
          <w:tcPr>
            <w:tcW w:w="1328" w:type="dxa"/>
            <w:tcBorders>
              <w:top w:val="nil"/>
              <w:left w:val="nil"/>
              <w:bottom w:val="nil"/>
              <w:right w:val="nil"/>
            </w:tcBorders>
            <w:shd w:val="clear" w:color="auto" w:fill="auto"/>
            <w:noWrap/>
            <w:vAlign w:val="bottom"/>
          </w:tcPr>
          <w:p w14:paraId="2FD5EC41" w14:textId="77777777" w:rsidR="003615E4" w:rsidRPr="008D5627" w:rsidRDefault="003615E4" w:rsidP="0084104D">
            <w:pPr>
              <w:rPr>
                <w:rFonts w:cs="Arial"/>
              </w:rPr>
            </w:pPr>
          </w:p>
        </w:tc>
        <w:tc>
          <w:tcPr>
            <w:tcW w:w="760" w:type="dxa"/>
            <w:tcBorders>
              <w:top w:val="nil"/>
              <w:left w:val="nil"/>
              <w:bottom w:val="nil"/>
              <w:right w:val="nil"/>
            </w:tcBorders>
            <w:shd w:val="clear" w:color="auto" w:fill="auto"/>
            <w:noWrap/>
            <w:vAlign w:val="bottom"/>
          </w:tcPr>
          <w:p w14:paraId="3CD552B4" w14:textId="77777777" w:rsidR="003615E4" w:rsidRPr="008D5627" w:rsidRDefault="003615E4" w:rsidP="0084104D">
            <w:pPr>
              <w:jc w:val="center"/>
              <w:rPr>
                <w:rFonts w:cs="Arial"/>
              </w:rPr>
            </w:pPr>
          </w:p>
        </w:tc>
        <w:tc>
          <w:tcPr>
            <w:tcW w:w="1526" w:type="dxa"/>
            <w:tcBorders>
              <w:top w:val="nil"/>
              <w:left w:val="single" w:sz="4" w:space="0" w:color="auto"/>
              <w:bottom w:val="single" w:sz="4" w:space="0" w:color="auto"/>
              <w:right w:val="single" w:sz="4" w:space="0" w:color="auto"/>
            </w:tcBorders>
            <w:shd w:val="clear" w:color="auto" w:fill="auto"/>
            <w:noWrap/>
            <w:vAlign w:val="bottom"/>
          </w:tcPr>
          <w:p w14:paraId="5ED29C1B" w14:textId="77777777" w:rsidR="003615E4" w:rsidRPr="008D5627" w:rsidRDefault="003615E4" w:rsidP="0084104D">
            <w:pPr>
              <w:jc w:val="center"/>
              <w:rPr>
                <w:rFonts w:cs="Arial"/>
              </w:rPr>
            </w:pPr>
            <w:r>
              <w:rPr>
                <w:rFonts w:cs="Arial"/>
              </w:rPr>
              <w:t>w</w:t>
            </w:r>
            <w:r>
              <w:rPr>
                <w:rFonts w:cs="Arial"/>
                <w:vertAlign w:val="subscript"/>
              </w:rPr>
              <w:t>+</w:t>
            </w:r>
          </w:p>
        </w:tc>
        <w:tc>
          <w:tcPr>
            <w:tcW w:w="1526" w:type="dxa"/>
            <w:tcBorders>
              <w:top w:val="nil"/>
              <w:left w:val="nil"/>
              <w:bottom w:val="single" w:sz="4" w:space="0" w:color="auto"/>
              <w:right w:val="single" w:sz="4" w:space="0" w:color="auto"/>
            </w:tcBorders>
            <w:shd w:val="clear" w:color="auto" w:fill="auto"/>
            <w:noWrap/>
            <w:vAlign w:val="bottom"/>
          </w:tcPr>
          <w:p w14:paraId="50BB940B" w14:textId="77777777" w:rsidR="003615E4" w:rsidRPr="008D5627" w:rsidRDefault="003615E4" w:rsidP="0084104D">
            <w:pPr>
              <w:jc w:val="center"/>
              <w:rPr>
                <w:rFonts w:cs="Arial"/>
              </w:rPr>
            </w:pPr>
            <w:r>
              <w:rPr>
                <w:rFonts w:cs="Arial"/>
              </w:rPr>
              <w:t>n</w:t>
            </w:r>
            <w:r>
              <w:rPr>
                <w:rFonts w:cs="Arial"/>
                <w:vertAlign w:val="subscript"/>
              </w:rPr>
              <w:t>+</w:t>
            </w:r>
            <w:r>
              <w:rPr>
                <w:rFonts w:cs="Arial"/>
              </w:rPr>
              <w:t xml:space="preserve"> – w</w:t>
            </w:r>
            <w:r>
              <w:rPr>
                <w:rFonts w:cs="Arial"/>
                <w:vertAlign w:val="subscript"/>
              </w:rPr>
              <w:t>+</w:t>
            </w:r>
          </w:p>
        </w:tc>
        <w:tc>
          <w:tcPr>
            <w:tcW w:w="960" w:type="dxa"/>
            <w:tcBorders>
              <w:top w:val="nil"/>
              <w:left w:val="nil"/>
              <w:bottom w:val="single" w:sz="4" w:space="0" w:color="auto"/>
              <w:right w:val="single" w:sz="4" w:space="0" w:color="auto"/>
            </w:tcBorders>
            <w:shd w:val="clear" w:color="auto" w:fill="auto"/>
            <w:noWrap/>
            <w:vAlign w:val="bottom"/>
          </w:tcPr>
          <w:p w14:paraId="472B5AD7" w14:textId="77777777" w:rsidR="003615E4" w:rsidRPr="003615E4" w:rsidRDefault="003615E4" w:rsidP="0084104D">
            <w:pPr>
              <w:jc w:val="center"/>
              <w:rPr>
                <w:rFonts w:cs="Arial"/>
                <w:vertAlign w:val="subscript"/>
              </w:rPr>
            </w:pPr>
            <w:r>
              <w:rPr>
                <w:rFonts w:cs="Arial"/>
              </w:rPr>
              <w:t>n</w:t>
            </w:r>
            <w:r>
              <w:rPr>
                <w:rFonts w:cs="Arial"/>
                <w:vertAlign w:val="subscript"/>
              </w:rPr>
              <w:t>+</w:t>
            </w:r>
          </w:p>
        </w:tc>
      </w:tr>
    </w:tbl>
    <w:p w14:paraId="30FCCA55" w14:textId="77777777" w:rsidR="003615E4" w:rsidRDefault="003615E4" w:rsidP="0022505E"/>
    <w:p w14:paraId="6CEAED07" w14:textId="77777777" w:rsidR="003615E4" w:rsidRDefault="00040DC0" w:rsidP="00040DC0">
      <w:pPr>
        <w:ind w:left="720"/>
      </w:pPr>
      <w:r>
        <w:t xml:space="preserve">Below is the table again, but with probabilities rather than counts within cells: </w:t>
      </w:r>
    </w:p>
    <w:p w14:paraId="0B9410B2" w14:textId="77777777" w:rsidR="003615E4" w:rsidRDefault="003615E4" w:rsidP="0022505E"/>
    <w:tbl>
      <w:tblPr>
        <w:tblW w:w="6100" w:type="dxa"/>
        <w:jc w:val="center"/>
        <w:tblLook w:val="0000" w:firstRow="0" w:lastRow="0" w:firstColumn="0" w:lastColumn="0" w:noHBand="0" w:noVBand="0"/>
      </w:tblPr>
      <w:tblGrid>
        <w:gridCol w:w="1328"/>
        <w:gridCol w:w="760"/>
        <w:gridCol w:w="1526"/>
        <w:gridCol w:w="1526"/>
        <w:gridCol w:w="960"/>
      </w:tblGrid>
      <w:tr w:rsidR="00040DC0" w:rsidRPr="008D5627" w14:paraId="1D0F68DC" w14:textId="77777777" w:rsidTr="00040DC0">
        <w:trPr>
          <w:trHeight w:val="510"/>
          <w:jc w:val="center"/>
        </w:trPr>
        <w:tc>
          <w:tcPr>
            <w:tcW w:w="1328" w:type="dxa"/>
            <w:tcBorders>
              <w:top w:val="nil"/>
              <w:left w:val="nil"/>
              <w:bottom w:val="nil"/>
              <w:right w:val="nil"/>
            </w:tcBorders>
            <w:shd w:val="clear" w:color="auto" w:fill="auto"/>
            <w:noWrap/>
            <w:vAlign w:val="bottom"/>
          </w:tcPr>
          <w:p w14:paraId="4A51268C" w14:textId="77777777" w:rsidR="00040DC0" w:rsidRPr="008D5627" w:rsidRDefault="00040DC0" w:rsidP="0084104D">
            <w:pPr>
              <w:rPr>
                <w:rFonts w:cs="Arial"/>
              </w:rPr>
            </w:pPr>
          </w:p>
        </w:tc>
        <w:tc>
          <w:tcPr>
            <w:tcW w:w="760" w:type="dxa"/>
            <w:tcBorders>
              <w:top w:val="nil"/>
              <w:left w:val="nil"/>
              <w:bottom w:val="nil"/>
              <w:right w:val="nil"/>
            </w:tcBorders>
            <w:shd w:val="clear" w:color="auto" w:fill="auto"/>
            <w:noWrap/>
            <w:vAlign w:val="bottom"/>
          </w:tcPr>
          <w:p w14:paraId="2640B74E" w14:textId="77777777" w:rsidR="00040DC0" w:rsidRPr="008D5627" w:rsidRDefault="00040DC0" w:rsidP="0084104D">
            <w:pPr>
              <w:jc w:val="center"/>
              <w:rPr>
                <w:rFonts w:cs="Arial"/>
              </w:rPr>
            </w:pPr>
          </w:p>
        </w:tc>
        <w:tc>
          <w:tcPr>
            <w:tcW w:w="3052" w:type="dxa"/>
            <w:gridSpan w:val="2"/>
            <w:tcBorders>
              <w:top w:val="single" w:sz="4" w:space="0" w:color="auto"/>
              <w:left w:val="single" w:sz="4" w:space="0" w:color="auto"/>
              <w:bottom w:val="nil"/>
              <w:right w:val="single" w:sz="4" w:space="0" w:color="auto"/>
            </w:tcBorders>
            <w:shd w:val="clear" w:color="auto" w:fill="auto"/>
            <w:noWrap/>
            <w:vAlign w:val="bottom"/>
          </w:tcPr>
          <w:p w14:paraId="1BC4FB23" w14:textId="77777777" w:rsidR="00040DC0" w:rsidRPr="008D5627" w:rsidRDefault="00040DC0" w:rsidP="0084104D">
            <w:pPr>
              <w:jc w:val="center"/>
              <w:rPr>
                <w:rFonts w:cs="Arial"/>
              </w:rPr>
            </w:pPr>
            <w:r>
              <w:rPr>
                <w:rFonts w:cs="Arial"/>
              </w:rPr>
              <w:t>Response</w:t>
            </w:r>
          </w:p>
        </w:tc>
        <w:tc>
          <w:tcPr>
            <w:tcW w:w="960" w:type="dxa"/>
            <w:tcBorders>
              <w:top w:val="nil"/>
              <w:left w:val="nil"/>
              <w:bottom w:val="nil"/>
              <w:right w:val="nil"/>
            </w:tcBorders>
            <w:shd w:val="clear" w:color="auto" w:fill="auto"/>
            <w:noWrap/>
            <w:vAlign w:val="bottom"/>
          </w:tcPr>
          <w:p w14:paraId="6EE33259" w14:textId="77777777" w:rsidR="00040DC0" w:rsidRPr="008D5627" w:rsidRDefault="00040DC0" w:rsidP="0084104D">
            <w:pPr>
              <w:rPr>
                <w:rFonts w:cs="Arial"/>
                <w:sz w:val="20"/>
              </w:rPr>
            </w:pPr>
          </w:p>
        </w:tc>
      </w:tr>
      <w:tr w:rsidR="00040DC0" w:rsidRPr="008D5627" w14:paraId="6F549820" w14:textId="77777777" w:rsidTr="00040DC0">
        <w:trPr>
          <w:trHeight w:val="510"/>
          <w:jc w:val="center"/>
        </w:trPr>
        <w:tc>
          <w:tcPr>
            <w:tcW w:w="1328" w:type="dxa"/>
            <w:tcBorders>
              <w:top w:val="nil"/>
              <w:left w:val="nil"/>
              <w:bottom w:val="nil"/>
              <w:right w:val="nil"/>
            </w:tcBorders>
            <w:shd w:val="clear" w:color="auto" w:fill="auto"/>
            <w:noWrap/>
            <w:vAlign w:val="bottom"/>
          </w:tcPr>
          <w:p w14:paraId="73368261" w14:textId="77777777" w:rsidR="00040DC0" w:rsidRPr="008D5627" w:rsidRDefault="00040DC0" w:rsidP="0084104D">
            <w:pPr>
              <w:rPr>
                <w:rFonts w:cs="Arial"/>
              </w:rPr>
            </w:pPr>
          </w:p>
        </w:tc>
        <w:tc>
          <w:tcPr>
            <w:tcW w:w="760" w:type="dxa"/>
            <w:tcBorders>
              <w:top w:val="nil"/>
              <w:left w:val="nil"/>
              <w:bottom w:val="nil"/>
              <w:right w:val="nil"/>
            </w:tcBorders>
            <w:shd w:val="clear" w:color="auto" w:fill="auto"/>
            <w:noWrap/>
            <w:vAlign w:val="bottom"/>
          </w:tcPr>
          <w:p w14:paraId="0D34C7DD" w14:textId="77777777" w:rsidR="00040DC0" w:rsidRPr="008D5627" w:rsidRDefault="00040DC0" w:rsidP="0084104D">
            <w:pPr>
              <w:jc w:val="center"/>
              <w:rPr>
                <w:rFonts w:cs="Arial"/>
              </w:rPr>
            </w:pPr>
          </w:p>
        </w:tc>
        <w:tc>
          <w:tcPr>
            <w:tcW w:w="1526" w:type="dxa"/>
            <w:tcBorders>
              <w:top w:val="nil"/>
              <w:left w:val="single" w:sz="4" w:space="0" w:color="auto"/>
              <w:bottom w:val="single" w:sz="4" w:space="0" w:color="auto"/>
              <w:right w:val="single" w:sz="4" w:space="0" w:color="auto"/>
            </w:tcBorders>
            <w:shd w:val="clear" w:color="auto" w:fill="auto"/>
            <w:noWrap/>
            <w:vAlign w:val="bottom"/>
          </w:tcPr>
          <w:p w14:paraId="3CE4303E" w14:textId="77777777" w:rsidR="00040DC0" w:rsidRPr="008D5627" w:rsidRDefault="00040DC0" w:rsidP="0084104D">
            <w:pPr>
              <w:jc w:val="center"/>
              <w:rPr>
                <w:rFonts w:cs="Arial"/>
              </w:rPr>
            </w:pPr>
            <w:r w:rsidRPr="008D5627">
              <w:rPr>
                <w:rFonts w:cs="Arial"/>
              </w:rPr>
              <w:t>1</w:t>
            </w:r>
          </w:p>
        </w:tc>
        <w:tc>
          <w:tcPr>
            <w:tcW w:w="1526" w:type="dxa"/>
            <w:tcBorders>
              <w:top w:val="nil"/>
              <w:left w:val="nil"/>
              <w:bottom w:val="single" w:sz="4" w:space="0" w:color="auto"/>
              <w:right w:val="single" w:sz="4" w:space="0" w:color="auto"/>
            </w:tcBorders>
            <w:shd w:val="clear" w:color="auto" w:fill="auto"/>
            <w:noWrap/>
            <w:vAlign w:val="bottom"/>
          </w:tcPr>
          <w:p w14:paraId="191B94E4" w14:textId="77777777" w:rsidR="00040DC0" w:rsidRPr="008D5627" w:rsidRDefault="00040DC0" w:rsidP="0084104D">
            <w:pPr>
              <w:jc w:val="center"/>
              <w:rPr>
                <w:rFonts w:cs="Arial"/>
              </w:rPr>
            </w:pPr>
            <w:r w:rsidRPr="008D5627">
              <w:rPr>
                <w:rFonts w:cs="Arial"/>
              </w:rPr>
              <w:t>2</w:t>
            </w:r>
          </w:p>
        </w:tc>
        <w:tc>
          <w:tcPr>
            <w:tcW w:w="960" w:type="dxa"/>
            <w:tcBorders>
              <w:top w:val="nil"/>
              <w:left w:val="nil"/>
              <w:bottom w:val="nil"/>
              <w:right w:val="nil"/>
            </w:tcBorders>
            <w:shd w:val="clear" w:color="auto" w:fill="auto"/>
            <w:noWrap/>
            <w:vAlign w:val="bottom"/>
          </w:tcPr>
          <w:p w14:paraId="522BA48D" w14:textId="77777777" w:rsidR="00040DC0" w:rsidRPr="008D5627" w:rsidRDefault="00040DC0" w:rsidP="0084104D">
            <w:pPr>
              <w:rPr>
                <w:rFonts w:cs="Arial"/>
                <w:sz w:val="20"/>
              </w:rPr>
            </w:pPr>
          </w:p>
        </w:tc>
      </w:tr>
      <w:tr w:rsidR="00040DC0" w:rsidRPr="008D5627" w14:paraId="0611AADF" w14:textId="77777777" w:rsidTr="00040DC0">
        <w:trPr>
          <w:trHeight w:val="600"/>
          <w:jc w:val="center"/>
        </w:trPr>
        <w:tc>
          <w:tcPr>
            <w:tcW w:w="1328" w:type="dxa"/>
            <w:vMerge w:val="restart"/>
            <w:tcBorders>
              <w:top w:val="single" w:sz="4" w:space="0" w:color="auto"/>
              <w:left w:val="single" w:sz="4" w:space="0" w:color="auto"/>
              <w:bottom w:val="single" w:sz="4" w:space="0" w:color="auto"/>
              <w:right w:val="nil"/>
            </w:tcBorders>
            <w:shd w:val="clear" w:color="auto" w:fill="auto"/>
            <w:noWrap/>
            <w:vAlign w:val="center"/>
          </w:tcPr>
          <w:p w14:paraId="1B5CFAD7" w14:textId="77777777" w:rsidR="00040DC0" w:rsidRPr="008D5627" w:rsidRDefault="00040DC0" w:rsidP="0084104D">
            <w:pPr>
              <w:jc w:val="center"/>
              <w:rPr>
                <w:rFonts w:cs="Arial"/>
              </w:rPr>
            </w:pPr>
            <w:r>
              <w:rPr>
                <w:rFonts w:cs="Arial"/>
              </w:rPr>
              <w:t>Group</w:t>
            </w:r>
          </w:p>
        </w:tc>
        <w:tc>
          <w:tcPr>
            <w:tcW w:w="760" w:type="dxa"/>
            <w:tcBorders>
              <w:top w:val="single" w:sz="4" w:space="0" w:color="auto"/>
              <w:left w:val="nil"/>
              <w:bottom w:val="single" w:sz="4" w:space="0" w:color="auto"/>
              <w:right w:val="single" w:sz="4" w:space="0" w:color="auto"/>
            </w:tcBorders>
            <w:shd w:val="clear" w:color="auto" w:fill="auto"/>
            <w:noWrap/>
            <w:vAlign w:val="bottom"/>
          </w:tcPr>
          <w:p w14:paraId="590FBD48" w14:textId="77777777" w:rsidR="00040DC0" w:rsidRPr="008D5627" w:rsidRDefault="00040DC0" w:rsidP="0084104D">
            <w:pPr>
              <w:jc w:val="center"/>
              <w:rPr>
                <w:rFonts w:cs="Arial"/>
              </w:rPr>
            </w:pPr>
            <w:r w:rsidRPr="008D5627">
              <w:rPr>
                <w:rFonts w:cs="Arial"/>
              </w:rPr>
              <w:t>1</w:t>
            </w:r>
          </w:p>
        </w:tc>
        <w:tc>
          <w:tcPr>
            <w:tcW w:w="1526" w:type="dxa"/>
            <w:tcBorders>
              <w:top w:val="nil"/>
              <w:left w:val="nil"/>
              <w:bottom w:val="single" w:sz="4" w:space="0" w:color="auto"/>
              <w:right w:val="single" w:sz="4" w:space="0" w:color="auto"/>
            </w:tcBorders>
            <w:shd w:val="clear" w:color="auto" w:fill="auto"/>
            <w:noWrap/>
            <w:vAlign w:val="bottom"/>
          </w:tcPr>
          <w:p w14:paraId="4BDD4F51" w14:textId="77777777" w:rsidR="00040DC0" w:rsidRPr="008D5627" w:rsidRDefault="00040DC0" w:rsidP="0084104D">
            <w:pPr>
              <w:jc w:val="center"/>
              <w:rPr>
                <w:rFonts w:cs="Arial"/>
              </w:rPr>
            </w:pPr>
            <w:r>
              <w:rPr>
                <w:rFonts w:cs="Arial"/>
              </w:rPr>
              <w:sym w:font="Symbol" w:char="F070"/>
            </w:r>
            <w:r w:rsidRPr="008D5627">
              <w:rPr>
                <w:rFonts w:cs="Arial"/>
                <w:vertAlign w:val="subscript"/>
              </w:rPr>
              <w:t>1</w:t>
            </w:r>
          </w:p>
        </w:tc>
        <w:tc>
          <w:tcPr>
            <w:tcW w:w="1526" w:type="dxa"/>
            <w:tcBorders>
              <w:top w:val="nil"/>
              <w:left w:val="nil"/>
              <w:bottom w:val="single" w:sz="4" w:space="0" w:color="auto"/>
              <w:right w:val="single" w:sz="4" w:space="0" w:color="auto"/>
            </w:tcBorders>
            <w:shd w:val="clear" w:color="auto" w:fill="auto"/>
            <w:noWrap/>
            <w:vAlign w:val="bottom"/>
          </w:tcPr>
          <w:p w14:paraId="0438C04E" w14:textId="77777777" w:rsidR="00040DC0" w:rsidRPr="003615E4" w:rsidRDefault="00040DC0" w:rsidP="00040DC0">
            <w:pPr>
              <w:jc w:val="center"/>
              <w:rPr>
                <w:rFonts w:cs="Arial"/>
              </w:rPr>
            </w:pPr>
            <w:r>
              <w:rPr>
                <w:rFonts w:cs="Arial"/>
              </w:rPr>
              <w:t xml:space="preserve">1 – </w:t>
            </w:r>
            <w:r>
              <w:rPr>
                <w:rFonts w:cs="Arial"/>
              </w:rPr>
              <w:sym w:font="Symbol" w:char="F070"/>
            </w:r>
            <w:r>
              <w:rPr>
                <w:rFonts w:cs="Arial"/>
                <w:vertAlign w:val="subscript"/>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14:paraId="103616B4" w14:textId="77777777" w:rsidR="00040DC0" w:rsidRPr="008D5627" w:rsidRDefault="00040DC0" w:rsidP="0084104D">
            <w:pPr>
              <w:jc w:val="center"/>
              <w:rPr>
                <w:rFonts w:cs="Arial"/>
              </w:rPr>
            </w:pPr>
            <w:r>
              <w:rPr>
                <w:rFonts w:cs="Arial"/>
              </w:rPr>
              <w:t>1</w:t>
            </w:r>
          </w:p>
        </w:tc>
      </w:tr>
      <w:tr w:rsidR="00040DC0" w:rsidRPr="008D5627" w14:paraId="3D4CB1E4" w14:textId="77777777" w:rsidTr="00040DC0">
        <w:trPr>
          <w:trHeight w:val="600"/>
          <w:jc w:val="center"/>
        </w:trPr>
        <w:tc>
          <w:tcPr>
            <w:tcW w:w="1328" w:type="dxa"/>
            <w:vMerge/>
            <w:tcBorders>
              <w:top w:val="single" w:sz="4" w:space="0" w:color="auto"/>
              <w:left w:val="single" w:sz="4" w:space="0" w:color="auto"/>
              <w:bottom w:val="single" w:sz="4" w:space="0" w:color="auto"/>
              <w:right w:val="nil"/>
            </w:tcBorders>
            <w:shd w:val="clear" w:color="auto" w:fill="auto"/>
            <w:vAlign w:val="center"/>
          </w:tcPr>
          <w:p w14:paraId="6ED4D851" w14:textId="77777777" w:rsidR="00040DC0" w:rsidRPr="008D5627" w:rsidRDefault="00040DC0" w:rsidP="0084104D">
            <w:pPr>
              <w:rPr>
                <w:rFonts w:cs="Arial"/>
              </w:rPr>
            </w:pPr>
          </w:p>
        </w:tc>
        <w:tc>
          <w:tcPr>
            <w:tcW w:w="760" w:type="dxa"/>
            <w:tcBorders>
              <w:top w:val="nil"/>
              <w:left w:val="nil"/>
              <w:bottom w:val="single" w:sz="4" w:space="0" w:color="auto"/>
              <w:right w:val="single" w:sz="4" w:space="0" w:color="auto"/>
            </w:tcBorders>
            <w:shd w:val="clear" w:color="auto" w:fill="auto"/>
            <w:noWrap/>
            <w:vAlign w:val="bottom"/>
          </w:tcPr>
          <w:p w14:paraId="767B9B2D" w14:textId="77777777" w:rsidR="00040DC0" w:rsidRPr="008D5627" w:rsidRDefault="00040DC0" w:rsidP="0084104D">
            <w:pPr>
              <w:jc w:val="center"/>
              <w:rPr>
                <w:rFonts w:cs="Arial"/>
              </w:rPr>
            </w:pPr>
            <w:r w:rsidRPr="008D5627">
              <w:rPr>
                <w:rFonts w:cs="Arial"/>
              </w:rPr>
              <w:t>2</w:t>
            </w:r>
          </w:p>
        </w:tc>
        <w:tc>
          <w:tcPr>
            <w:tcW w:w="1526" w:type="dxa"/>
            <w:tcBorders>
              <w:top w:val="nil"/>
              <w:left w:val="nil"/>
              <w:bottom w:val="single" w:sz="4" w:space="0" w:color="auto"/>
              <w:right w:val="single" w:sz="4" w:space="0" w:color="auto"/>
            </w:tcBorders>
            <w:shd w:val="clear" w:color="auto" w:fill="auto"/>
            <w:noWrap/>
            <w:vAlign w:val="bottom"/>
          </w:tcPr>
          <w:p w14:paraId="7EFD0202" w14:textId="77777777" w:rsidR="00040DC0" w:rsidRPr="008D5627" w:rsidRDefault="00040DC0" w:rsidP="0084104D">
            <w:pPr>
              <w:jc w:val="center"/>
              <w:rPr>
                <w:rFonts w:cs="Arial"/>
              </w:rPr>
            </w:pPr>
            <w:r>
              <w:rPr>
                <w:rFonts w:cs="Arial"/>
              </w:rPr>
              <w:sym w:font="Symbol" w:char="F070"/>
            </w:r>
            <w:r w:rsidRPr="008D5627">
              <w:rPr>
                <w:rFonts w:cs="Arial"/>
                <w:vertAlign w:val="subscript"/>
              </w:rPr>
              <w:t>2</w:t>
            </w:r>
          </w:p>
        </w:tc>
        <w:tc>
          <w:tcPr>
            <w:tcW w:w="1526" w:type="dxa"/>
            <w:tcBorders>
              <w:top w:val="nil"/>
              <w:left w:val="nil"/>
              <w:bottom w:val="single" w:sz="4" w:space="0" w:color="auto"/>
              <w:right w:val="single" w:sz="4" w:space="0" w:color="auto"/>
            </w:tcBorders>
            <w:shd w:val="clear" w:color="auto" w:fill="auto"/>
            <w:noWrap/>
            <w:vAlign w:val="bottom"/>
          </w:tcPr>
          <w:p w14:paraId="4B42FFE3" w14:textId="77777777" w:rsidR="00040DC0" w:rsidRPr="008D5627" w:rsidRDefault="00040DC0" w:rsidP="00040DC0">
            <w:pPr>
              <w:jc w:val="center"/>
              <w:rPr>
                <w:rFonts w:cs="Arial"/>
              </w:rPr>
            </w:pPr>
            <w:r>
              <w:rPr>
                <w:rFonts w:cs="Arial"/>
              </w:rPr>
              <w:t xml:space="preserve">1 – </w:t>
            </w:r>
            <w:r>
              <w:rPr>
                <w:rFonts w:cs="Arial"/>
              </w:rPr>
              <w:sym w:font="Symbol" w:char="F070"/>
            </w:r>
            <w:r>
              <w:rPr>
                <w:rFonts w:cs="Arial"/>
                <w:vertAlign w:val="subscript"/>
              </w:rPr>
              <w:t>2</w:t>
            </w:r>
          </w:p>
        </w:tc>
        <w:tc>
          <w:tcPr>
            <w:tcW w:w="960" w:type="dxa"/>
            <w:tcBorders>
              <w:top w:val="nil"/>
              <w:left w:val="nil"/>
              <w:bottom w:val="single" w:sz="4" w:space="0" w:color="auto"/>
              <w:right w:val="single" w:sz="4" w:space="0" w:color="auto"/>
            </w:tcBorders>
            <w:shd w:val="clear" w:color="auto" w:fill="auto"/>
            <w:noWrap/>
            <w:vAlign w:val="bottom"/>
          </w:tcPr>
          <w:p w14:paraId="645F765D" w14:textId="77777777" w:rsidR="00040DC0" w:rsidRPr="008D5627" w:rsidRDefault="00040DC0" w:rsidP="0084104D">
            <w:pPr>
              <w:jc w:val="center"/>
              <w:rPr>
                <w:rFonts w:cs="Arial"/>
              </w:rPr>
            </w:pPr>
            <w:r>
              <w:rPr>
                <w:rFonts w:cs="Arial"/>
              </w:rPr>
              <w:t>1</w:t>
            </w:r>
          </w:p>
        </w:tc>
      </w:tr>
    </w:tbl>
    <w:p w14:paraId="42514514" w14:textId="77777777" w:rsidR="003615E4" w:rsidRDefault="003615E4" w:rsidP="0022505E"/>
    <w:p w14:paraId="42D3F485" w14:textId="77777777" w:rsidR="00530A1D" w:rsidRDefault="00530A1D" w:rsidP="00530A1D">
      <w:pPr>
        <w:ind w:left="720"/>
      </w:pPr>
      <w:r>
        <w:rPr>
          <w:u w:val="single"/>
        </w:rPr>
        <w:t>Comments</w:t>
      </w:r>
      <w:r>
        <w:t>:</w:t>
      </w:r>
    </w:p>
    <w:p w14:paraId="58586D81" w14:textId="77777777" w:rsidR="00530A1D" w:rsidRDefault="00530A1D" w:rsidP="00112286">
      <w:pPr>
        <w:pStyle w:val="ListParagraph"/>
        <w:numPr>
          <w:ilvl w:val="0"/>
          <w:numId w:val="34"/>
        </w:numPr>
      </w:pPr>
      <w:r>
        <w:t>Please see the example in the book for how to simulate data under this model structure.</w:t>
      </w:r>
    </w:p>
    <w:p w14:paraId="536DC9E0" w14:textId="77777777" w:rsidR="00530A1D" w:rsidRDefault="00B3605F" w:rsidP="00112286">
      <w:pPr>
        <w:pStyle w:val="ListParagraph"/>
        <w:numPr>
          <w:ilvl w:val="0"/>
          <w:numId w:val="34"/>
        </w:numPr>
      </w:pPr>
      <w:r>
        <w:t xml:space="preserve">Larger contingency tables can occur too! I am postponing discussions of these cases until later chapters when different types of model structures are more useful.  </w:t>
      </w:r>
    </w:p>
    <w:p w14:paraId="64BC3C07" w14:textId="77777777" w:rsidR="0084104D" w:rsidRDefault="0084104D" w:rsidP="003E2BA0">
      <w:pPr>
        <w:ind w:left="1440"/>
        <w:rPr>
          <w:rFonts w:cs="Arial"/>
        </w:rPr>
      </w:pPr>
    </w:p>
    <w:p w14:paraId="2457D7FF" w14:textId="29EB9817" w:rsidR="00151749" w:rsidRDefault="00151749" w:rsidP="00151749">
      <w:r>
        <w:rPr>
          <w:u w:val="single"/>
        </w:rPr>
        <w:t>Example</w:t>
      </w:r>
      <w:r>
        <w:t xml:space="preserve">: Larry Bird </w:t>
      </w:r>
      <w:r w:rsidR="00F8745F">
        <w:t>(B</w:t>
      </w:r>
      <w:r w:rsidR="003D03EB">
        <w:t>ird.</w:t>
      </w:r>
      <w:r w:rsidR="00374F05">
        <w:t>R</w:t>
      </w:r>
      <w:r w:rsidR="003D03EB">
        <w:t>)</w:t>
      </w:r>
    </w:p>
    <w:p w14:paraId="59062A5A" w14:textId="77777777" w:rsidR="00151749" w:rsidRDefault="00151749" w:rsidP="00151749"/>
    <w:p w14:paraId="5C939AEE" w14:textId="77777777" w:rsidR="0084104D" w:rsidRDefault="0084104D" w:rsidP="0084104D">
      <w:pPr>
        <w:ind w:left="720"/>
      </w:pPr>
      <w:r w:rsidRPr="0084104D">
        <w:t xml:space="preserve">The purpose of this example is to </w:t>
      </w:r>
      <w:r>
        <w:t xml:space="preserve">show how to work with a contingency table structure in R. </w:t>
      </w:r>
    </w:p>
    <w:p w14:paraId="25AB8D4E" w14:textId="77777777" w:rsidR="0084104D" w:rsidRDefault="0084104D" w:rsidP="0084104D">
      <w:pPr>
        <w:ind w:left="720"/>
      </w:pPr>
    </w:p>
    <w:p w14:paraId="4158B1F1" w14:textId="77777777" w:rsidR="0084104D" w:rsidRDefault="0084104D" w:rsidP="0084104D">
      <w:pPr>
        <w:pStyle w:val="R14"/>
      </w:pPr>
      <w:r>
        <w:t xml:space="preserve">&gt; c.table&lt;-array(data = c(251, 48, 34, 5), dim = c(2,2), </w:t>
      </w:r>
    </w:p>
    <w:p w14:paraId="02AF44C5" w14:textId="77777777" w:rsidR="0084104D" w:rsidRDefault="0084104D" w:rsidP="0084104D">
      <w:pPr>
        <w:pStyle w:val="R14"/>
      </w:pPr>
      <w:r>
        <w:t xml:space="preserve">    dimnames = list(First = c("made", "missed"), Second = </w:t>
      </w:r>
    </w:p>
    <w:p w14:paraId="18EDE15B" w14:textId="77777777" w:rsidR="0084104D" w:rsidRDefault="0084104D" w:rsidP="0084104D">
      <w:pPr>
        <w:pStyle w:val="R14"/>
      </w:pPr>
      <w:r>
        <w:t xml:space="preserve">    c("made", "missed"))) </w:t>
      </w:r>
    </w:p>
    <w:p w14:paraId="78EB24D8" w14:textId="77777777" w:rsidR="0084104D" w:rsidRDefault="0084104D" w:rsidP="0084104D">
      <w:pPr>
        <w:pStyle w:val="R14"/>
      </w:pPr>
      <w:r>
        <w:t xml:space="preserve">&gt; c.table  </w:t>
      </w:r>
    </w:p>
    <w:p w14:paraId="6FF15991" w14:textId="77777777" w:rsidR="0084104D" w:rsidRDefault="0084104D" w:rsidP="0084104D">
      <w:pPr>
        <w:pStyle w:val="R14"/>
      </w:pPr>
      <w:r>
        <w:t xml:space="preserve">       Second </w:t>
      </w:r>
    </w:p>
    <w:p w14:paraId="19060D7C" w14:textId="77777777" w:rsidR="0084104D" w:rsidRDefault="0084104D" w:rsidP="0084104D">
      <w:pPr>
        <w:pStyle w:val="R14"/>
      </w:pPr>
      <w:r>
        <w:t xml:space="preserve">First    made missed   </w:t>
      </w:r>
    </w:p>
    <w:p w14:paraId="184000A0" w14:textId="77777777" w:rsidR="0084104D" w:rsidRDefault="0084104D" w:rsidP="0084104D">
      <w:pPr>
        <w:pStyle w:val="R14"/>
      </w:pPr>
      <w:r>
        <w:t xml:space="preserve">made    251     34   </w:t>
      </w:r>
    </w:p>
    <w:p w14:paraId="6A64C4E7" w14:textId="77777777" w:rsidR="0084104D" w:rsidRDefault="0084104D" w:rsidP="0084104D">
      <w:pPr>
        <w:pStyle w:val="R14"/>
      </w:pPr>
      <w:r>
        <w:t xml:space="preserve">missed   48      5 </w:t>
      </w:r>
    </w:p>
    <w:p w14:paraId="36E2B666" w14:textId="77777777" w:rsidR="0084104D" w:rsidRDefault="0084104D" w:rsidP="0084104D">
      <w:pPr>
        <w:pStyle w:val="R14"/>
      </w:pPr>
    </w:p>
    <w:p w14:paraId="327C30C9" w14:textId="77777777" w:rsidR="0084104D" w:rsidRDefault="0084104D" w:rsidP="0084104D">
      <w:pPr>
        <w:pStyle w:val="R14"/>
      </w:pPr>
      <w:r>
        <w:t xml:space="preserve">&gt; list(First = c("made", "missed"), Second = c("made", </w:t>
      </w:r>
    </w:p>
    <w:p w14:paraId="61685EAB" w14:textId="77777777" w:rsidR="0084104D" w:rsidRDefault="0084104D" w:rsidP="0084104D">
      <w:pPr>
        <w:pStyle w:val="R14"/>
      </w:pPr>
      <w:r>
        <w:lastRenderedPageBreak/>
        <w:t xml:space="preserve">    "missed")) </w:t>
      </w:r>
    </w:p>
    <w:p w14:paraId="7C04A32E" w14:textId="77777777" w:rsidR="0084104D" w:rsidRDefault="0084104D" w:rsidP="0084104D">
      <w:pPr>
        <w:pStyle w:val="R14"/>
      </w:pPr>
      <w:r>
        <w:t xml:space="preserve">$First </w:t>
      </w:r>
    </w:p>
    <w:p w14:paraId="58F50C7A" w14:textId="77777777" w:rsidR="0084104D" w:rsidRDefault="0084104D" w:rsidP="0084104D">
      <w:pPr>
        <w:pStyle w:val="R14"/>
      </w:pPr>
      <w:r>
        <w:t>[1] "made"   "missed"</w:t>
      </w:r>
    </w:p>
    <w:p w14:paraId="4BEC8C65" w14:textId="77777777" w:rsidR="0084104D" w:rsidRDefault="0084104D" w:rsidP="0084104D">
      <w:pPr>
        <w:pStyle w:val="R14"/>
      </w:pPr>
      <w:r>
        <w:t xml:space="preserve">$Second </w:t>
      </w:r>
    </w:p>
    <w:p w14:paraId="4CD2E3FE" w14:textId="77777777" w:rsidR="0084104D" w:rsidRDefault="0084104D" w:rsidP="0084104D">
      <w:pPr>
        <w:pStyle w:val="R14"/>
      </w:pPr>
      <w:r>
        <w:t>[1] "made"   "missed"</w:t>
      </w:r>
    </w:p>
    <w:p w14:paraId="5181774A" w14:textId="77777777" w:rsidR="0084104D" w:rsidRDefault="0084104D" w:rsidP="0084104D">
      <w:pPr>
        <w:pStyle w:val="R14"/>
      </w:pPr>
    </w:p>
    <w:p w14:paraId="6ECA40ED" w14:textId="77777777" w:rsidR="00ED619C" w:rsidRDefault="00ED619C" w:rsidP="00EA2069">
      <w:pPr>
        <w:ind w:left="720"/>
      </w:pPr>
      <w:r>
        <w:t>To access parts of the table, we can refer to the cells by their rows and columns:</w:t>
      </w:r>
    </w:p>
    <w:p w14:paraId="6029A547" w14:textId="77777777" w:rsidR="00ED619C" w:rsidRDefault="00ED619C" w:rsidP="00EA2069">
      <w:pPr>
        <w:ind w:left="720"/>
      </w:pPr>
    </w:p>
    <w:p w14:paraId="38B68543" w14:textId="77777777" w:rsidR="005E422D" w:rsidRDefault="005E422D" w:rsidP="005E422D">
      <w:pPr>
        <w:pStyle w:val="R14"/>
      </w:pPr>
      <w:r>
        <w:t>&gt; c.table[1,1] #w1</w:t>
      </w:r>
    </w:p>
    <w:p w14:paraId="4D232777" w14:textId="77777777" w:rsidR="005E422D" w:rsidRDefault="005E422D" w:rsidP="005E422D">
      <w:pPr>
        <w:pStyle w:val="R14"/>
      </w:pPr>
      <w:r>
        <w:t>[1] 251</w:t>
      </w:r>
    </w:p>
    <w:p w14:paraId="58ADEF0C" w14:textId="77777777" w:rsidR="005E422D" w:rsidRDefault="005E422D" w:rsidP="005E422D">
      <w:pPr>
        <w:pStyle w:val="R14"/>
      </w:pPr>
      <w:r>
        <w:t>&gt; c.table[1,] #w1 and n1-w1</w:t>
      </w:r>
    </w:p>
    <w:p w14:paraId="23B89200" w14:textId="77777777" w:rsidR="005E422D" w:rsidRDefault="005E422D" w:rsidP="005E422D">
      <w:pPr>
        <w:pStyle w:val="R14"/>
      </w:pPr>
      <w:r>
        <w:t xml:space="preserve">  made missed </w:t>
      </w:r>
    </w:p>
    <w:p w14:paraId="7AC5E064" w14:textId="77777777" w:rsidR="005E422D" w:rsidRDefault="005E422D" w:rsidP="005E422D">
      <w:pPr>
        <w:pStyle w:val="R14"/>
      </w:pPr>
      <w:r>
        <w:t xml:space="preserve">   251     34 </w:t>
      </w:r>
    </w:p>
    <w:p w14:paraId="143E46BB" w14:textId="77777777" w:rsidR="005E422D" w:rsidRDefault="005E422D" w:rsidP="005E422D">
      <w:pPr>
        <w:pStyle w:val="R14"/>
      </w:pPr>
      <w:r>
        <w:t>&gt; sum(c.table[1,]) #n1</w:t>
      </w:r>
    </w:p>
    <w:p w14:paraId="342C24B7" w14:textId="77777777" w:rsidR="005E422D" w:rsidRDefault="005E422D" w:rsidP="005E422D">
      <w:pPr>
        <w:pStyle w:val="R14"/>
      </w:pPr>
      <w:r>
        <w:t>[1] 285</w:t>
      </w:r>
    </w:p>
    <w:p w14:paraId="1C893D79" w14:textId="77777777" w:rsidR="00ED619C" w:rsidRDefault="00ED619C" w:rsidP="00EA2069">
      <w:pPr>
        <w:ind w:left="720"/>
      </w:pPr>
    </w:p>
    <w:p w14:paraId="58081F40" w14:textId="77777777" w:rsidR="0084104D" w:rsidRDefault="00EA2069" w:rsidP="00EA2069">
      <w:pPr>
        <w:ind w:left="720"/>
      </w:pPr>
      <w:r>
        <w:t xml:space="preserve">To calculate the probability of success for each group: </w:t>
      </w:r>
    </w:p>
    <w:p w14:paraId="4AA3C15A" w14:textId="77777777" w:rsidR="00EA2069" w:rsidRDefault="00EA2069" w:rsidP="00EA2069">
      <w:pPr>
        <w:pStyle w:val="R14"/>
      </w:pPr>
    </w:p>
    <w:p w14:paraId="073D7124" w14:textId="77777777" w:rsidR="00EA2069" w:rsidRDefault="00EA2069" w:rsidP="00EA2069">
      <w:pPr>
        <w:pStyle w:val="R14"/>
      </w:pPr>
      <w:r>
        <w:t>&gt; rowSums(c.table) #n1 and n2</w:t>
      </w:r>
    </w:p>
    <w:p w14:paraId="5B2A2494" w14:textId="77777777" w:rsidR="00EA2069" w:rsidRDefault="00EA2069" w:rsidP="00EA2069">
      <w:pPr>
        <w:pStyle w:val="R14"/>
      </w:pPr>
      <w:r>
        <w:t xml:space="preserve">  made missed</w:t>
      </w:r>
    </w:p>
    <w:p w14:paraId="7ACA2BF0" w14:textId="77777777" w:rsidR="00EA2069" w:rsidRDefault="00EA2069" w:rsidP="00EA2069">
      <w:pPr>
        <w:pStyle w:val="R14"/>
      </w:pPr>
      <w:r>
        <w:t xml:space="preserve">    285     53  </w:t>
      </w:r>
    </w:p>
    <w:p w14:paraId="39047ECA" w14:textId="77777777" w:rsidR="00EA2069" w:rsidRDefault="00EA2069" w:rsidP="00EA2069">
      <w:pPr>
        <w:pStyle w:val="R14"/>
      </w:pPr>
      <w:r>
        <w:t xml:space="preserve">  </w:t>
      </w:r>
    </w:p>
    <w:p w14:paraId="7C80D4BC" w14:textId="77777777" w:rsidR="00EA2069" w:rsidRDefault="00EA2069" w:rsidP="00EA2069">
      <w:pPr>
        <w:pStyle w:val="R14"/>
      </w:pPr>
      <w:r>
        <w:t xml:space="preserve">&gt; pi.hat.table&lt;-c.table/rowSums(c.table) </w:t>
      </w:r>
    </w:p>
    <w:p w14:paraId="756E29D4" w14:textId="77777777" w:rsidR="00EA2069" w:rsidRDefault="00EA2069" w:rsidP="00EA2069">
      <w:pPr>
        <w:pStyle w:val="R14"/>
      </w:pPr>
      <w:r>
        <w:t>&gt; pi.hat.table</w:t>
      </w:r>
    </w:p>
    <w:p w14:paraId="1E479BD6" w14:textId="77777777" w:rsidR="00EA2069" w:rsidRDefault="00EA2069" w:rsidP="00EA2069">
      <w:pPr>
        <w:pStyle w:val="R14"/>
      </w:pPr>
      <w:r>
        <w:t xml:space="preserve">        Second </w:t>
      </w:r>
    </w:p>
    <w:p w14:paraId="3C3210EC" w14:textId="77777777" w:rsidR="00EA2069" w:rsidRDefault="00EA2069" w:rsidP="00EA2069">
      <w:pPr>
        <w:pStyle w:val="R14"/>
      </w:pPr>
      <w:r>
        <w:t>First         made     missed</w:t>
      </w:r>
    </w:p>
    <w:p w14:paraId="67BFFFB4" w14:textId="77777777" w:rsidR="00EA2069" w:rsidRDefault="00EA2069" w:rsidP="00EA2069">
      <w:pPr>
        <w:pStyle w:val="R14"/>
      </w:pPr>
      <w:r>
        <w:t xml:space="preserve">  made   0.8807018 0.11929825</w:t>
      </w:r>
    </w:p>
    <w:p w14:paraId="4BC191A7" w14:textId="77777777" w:rsidR="00EA2069" w:rsidRDefault="00EA2069" w:rsidP="00EA2069">
      <w:pPr>
        <w:pStyle w:val="R14"/>
      </w:pPr>
      <w:r>
        <w:t xml:space="preserve">  missed 0.9056604 0.09433962</w:t>
      </w:r>
    </w:p>
    <w:p w14:paraId="5BFD97C5" w14:textId="77777777" w:rsidR="00EA2069" w:rsidRDefault="00EA2069" w:rsidP="00EA2069">
      <w:pPr>
        <w:ind w:left="720"/>
      </w:pPr>
    </w:p>
    <w:p w14:paraId="2AB4542F" w14:textId="77777777" w:rsidR="007F1B4B" w:rsidRDefault="005E422D" w:rsidP="00EA2069">
      <w:pPr>
        <w:ind w:left="720"/>
      </w:pPr>
      <w:r w:rsidRPr="005E422D">
        <w:t xml:space="preserve">The estimated probability that Larry Bird makes his second free throw attempt is </w:t>
      </w:r>
      <w:r w:rsidR="007F1B4B" w:rsidRPr="007F1B4B">
        <w:rPr>
          <w:position w:val="-10"/>
        </w:rPr>
        <w:object w:dxaOrig="360" w:dyaOrig="460" w14:anchorId="2E266A7D">
          <v:shape id="_x0000_i1030" type="#_x0000_t75" style="width:17.75pt;height:22.95pt" o:ole="">
            <v:imagedata r:id="rId19" o:title=""/>
          </v:shape>
          <o:OLEObject Type="Embed" ProgID="Equation.DSMT4" ShapeID="_x0000_i1030" DrawAspect="Content" ObjectID="_1482302990" r:id="rId20"/>
        </w:object>
      </w:r>
      <w:r w:rsidR="007F1B4B">
        <w:t xml:space="preserve"> </w:t>
      </w:r>
      <w:r w:rsidRPr="005E422D">
        <w:t>=</w:t>
      </w:r>
      <w:r w:rsidR="007F1B4B">
        <w:t xml:space="preserve"> </w:t>
      </w:r>
      <w:r w:rsidRPr="005E422D">
        <w:t xml:space="preserve">0.8807 given that he makes the first and </w:t>
      </w:r>
      <w:r w:rsidR="007F1B4B" w:rsidRPr="007F1B4B">
        <w:rPr>
          <w:position w:val="-10"/>
        </w:rPr>
        <w:object w:dxaOrig="420" w:dyaOrig="460" w14:anchorId="12D00EB6">
          <v:shape id="_x0000_i1031" type="#_x0000_t75" style="width:21.9pt;height:22.95pt" o:ole="">
            <v:imagedata r:id="rId21" o:title=""/>
          </v:shape>
          <o:OLEObject Type="Embed" ProgID="Equation.DSMT4" ShapeID="_x0000_i1031" DrawAspect="Content" ObjectID="_1482302991" r:id="rId22"/>
        </w:object>
      </w:r>
      <w:r w:rsidR="007F1B4B">
        <w:t xml:space="preserve"> = </w:t>
      </w:r>
      <w:r w:rsidRPr="005E422D">
        <w:t xml:space="preserve">0.9057 given he misses the first. </w:t>
      </w:r>
    </w:p>
    <w:p w14:paraId="630E4CF7" w14:textId="77777777" w:rsidR="007F1B4B" w:rsidRDefault="007F1B4B" w:rsidP="00EA2069">
      <w:pPr>
        <w:ind w:left="720"/>
      </w:pPr>
    </w:p>
    <w:p w14:paraId="36AB7AEB" w14:textId="77777777" w:rsidR="005E422D" w:rsidRDefault="005E422D" w:rsidP="007F1B4B">
      <w:pPr>
        <w:ind w:left="1440"/>
      </w:pPr>
      <w:r w:rsidRPr="005E422D">
        <w:t xml:space="preserve">This is somewhat counterintuitive to most basketball fans perceptions that a missed first free throw </w:t>
      </w:r>
      <w:r w:rsidRPr="005E422D">
        <w:lastRenderedPageBreak/>
        <w:t xml:space="preserve">should lower the probability of success on the second free throw. However, this is only for one sample. We would like to generalize to the population of all free throw attempts by Larry Bird. In order to make this generalization, we need to use statistical inference procedures. </w:t>
      </w:r>
    </w:p>
    <w:p w14:paraId="6B976561" w14:textId="77777777" w:rsidR="005E422D" w:rsidRDefault="005E422D" w:rsidP="00EA2069">
      <w:pPr>
        <w:ind w:left="720"/>
      </w:pPr>
    </w:p>
    <w:p w14:paraId="2A193C8A" w14:textId="236CBCEE" w:rsidR="00EA2069" w:rsidRDefault="007F1B4B" w:rsidP="00EA2069">
      <w:pPr>
        <w:ind w:left="720"/>
      </w:pPr>
      <w:r>
        <w:t>S</w:t>
      </w:r>
      <w:r w:rsidR="00EA2069">
        <w:t xml:space="preserve">uppose the data was in a “raw” form </w:t>
      </w:r>
      <w:r w:rsidR="00A80CE2">
        <w:t>of</w:t>
      </w:r>
      <w:r w:rsidR="00EA2069">
        <w:t xml:space="preserve"> a data</w:t>
      </w:r>
      <w:r w:rsidR="00BB2EA0">
        <w:t xml:space="preserve"> </w:t>
      </w:r>
      <w:r w:rsidR="00EA2069">
        <w:t>frame where each row represented a (group, response) pair.</w:t>
      </w:r>
      <w:r>
        <w:t xml:space="preserve"> This is </w:t>
      </w:r>
      <w:r w:rsidR="002E7E02">
        <w:t xml:space="preserve">the form that you </w:t>
      </w:r>
      <w:r>
        <w:t xml:space="preserve">would expect the data </w:t>
      </w:r>
      <w:r w:rsidR="002E7E02">
        <w:t>to be in</w:t>
      </w:r>
      <w:r>
        <w:t xml:space="preserve"> first</w:t>
      </w:r>
      <w:r w:rsidR="002E7E02">
        <w:t xml:space="preserve">. </w:t>
      </w:r>
      <w:r w:rsidR="00B86FCE">
        <w:t xml:space="preserve">The </w:t>
      </w:r>
      <w:r w:rsidR="00B86FCE" w:rsidRPr="00ED619C">
        <w:rPr>
          <w:rFonts w:ascii="Courier New" w:hAnsi="Courier New" w:cs="Courier New"/>
        </w:rPr>
        <w:t>table()</w:t>
      </w:r>
      <w:r w:rsidR="00B86FCE">
        <w:t xml:space="preserve"> and </w:t>
      </w:r>
      <w:r w:rsidR="00B86FCE" w:rsidRPr="00ED619C">
        <w:rPr>
          <w:rFonts w:ascii="Courier New" w:hAnsi="Courier New" w:cs="Courier New"/>
        </w:rPr>
        <w:t>xtabs()</w:t>
      </w:r>
      <w:r w:rsidR="00B86FCE">
        <w:t xml:space="preserve"> function can be use</w:t>
      </w:r>
      <w:r w:rsidR="002E7E02">
        <w:t xml:space="preserve">d to create a contingency table: </w:t>
      </w:r>
      <w:r w:rsidR="00B86FCE">
        <w:t xml:space="preserve"> </w:t>
      </w:r>
    </w:p>
    <w:p w14:paraId="25344F2E" w14:textId="77777777" w:rsidR="00B86FCE" w:rsidRDefault="00B86FCE" w:rsidP="00EA2069">
      <w:pPr>
        <w:ind w:left="720"/>
      </w:pPr>
    </w:p>
    <w:p w14:paraId="62CE5167" w14:textId="77777777" w:rsidR="00ED619C" w:rsidRDefault="00ED619C" w:rsidP="00B86FCE">
      <w:pPr>
        <w:pStyle w:val="R14"/>
      </w:pPr>
      <w:r>
        <w:t xml:space="preserve">&gt; #Suppose data is in all.data2 – see program </w:t>
      </w:r>
    </w:p>
    <w:p w14:paraId="2015D761" w14:textId="77777777" w:rsidR="00B86FCE" w:rsidRDefault="00B86FCE" w:rsidP="00B86FCE">
      <w:pPr>
        <w:pStyle w:val="R14"/>
      </w:pPr>
      <w:r>
        <w:t xml:space="preserve">&gt; head(all.data2) </w:t>
      </w:r>
    </w:p>
    <w:p w14:paraId="00F45A7E" w14:textId="77777777" w:rsidR="00B86FCE" w:rsidRDefault="00B86FCE" w:rsidP="00B86FCE">
      <w:pPr>
        <w:pStyle w:val="R14"/>
      </w:pPr>
      <w:r>
        <w:t xml:space="preserve">   first second </w:t>
      </w:r>
    </w:p>
    <w:p w14:paraId="3940345E" w14:textId="77777777" w:rsidR="00B86FCE" w:rsidRDefault="00B86FCE" w:rsidP="00B86FCE">
      <w:pPr>
        <w:pStyle w:val="R14"/>
      </w:pPr>
      <w:r>
        <w:t xml:space="preserve">1   made   made </w:t>
      </w:r>
    </w:p>
    <w:p w14:paraId="6F25D483" w14:textId="77777777" w:rsidR="00B86FCE" w:rsidRDefault="00B86FCE" w:rsidP="00B86FCE">
      <w:pPr>
        <w:pStyle w:val="R14"/>
      </w:pPr>
      <w:r>
        <w:t xml:space="preserve">2 missed   made </w:t>
      </w:r>
    </w:p>
    <w:p w14:paraId="19568D25" w14:textId="77777777" w:rsidR="00B86FCE" w:rsidRDefault="00B86FCE" w:rsidP="00B86FCE">
      <w:pPr>
        <w:pStyle w:val="R14"/>
      </w:pPr>
      <w:r>
        <w:t xml:space="preserve">3   made missed </w:t>
      </w:r>
    </w:p>
    <w:p w14:paraId="2871791E" w14:textId="77777777" w:rsidR="00B86FCE" w:rsidRDefault="00B86FCE" w:rsidP="00B86FCE">
      <w:pPr>
        <w:pStyle w:val="R14"/>
      </w:pPr>
      <w:r>
        <w:t xml:space="preserve">4 missed missed </w:t>
      </w:r>
    </w:p>
    <w:p w14:paraId="244041FA" w14:textId="77777777" w:rsidR="00B86FCE" w:rsidRDefault="00B86FCE" w:rsidP="00B86FCE">
      <w:pPr>
        <w:pStyle w:val="R14"/>
      </w:pPr>
      <w:r>
        <w:t xml:space="preserve">5   made   made </w:t>
      </w:r>
    </w:p>
    <w:p w14:paraId="502FD1A3" w14:textId="77777777" w:rsidR="00EA2069" w:rsidRDefault="00B86FCE" w:rsidP="00B86FCE">
      <w:pPr>
        <w:pStyle w:val="R14"/>
      </w:pPr>
      <w:r>
        <w:t>6 missed   made</w:t>
      </w:r>
    </w:p>
    <w:p w14:paraId="558A2E6F" w14:textId="77777777" w:rsidR="00EA2069" w:rsidRDefault="00EA2069" w:rsidP="00B86FCE">
      <w:pPr>
        <w:pStyle w:val="R14"/>
      </w:pPr>
    </w:p>
    <w:p w14:paraId="31243875" w14:textId="77777777" w:rsidR="005E422D" w:rsidRDefault="005E422D" w:rsidP="005E422D">
      <w:pPr>
        <w:pStyle w:val="R14"/>
      </w:pPr>
      <w:r>
        <w:t xml:space="preserve">&gt; bird.table1&lt;-table(all.data2$first, all.data2$second) </w:t>
      </w:r>
    </w:p>
    <w:p w14:paraId="5596BC11" w14:textId="77777777" w:rsidR="005E422D" w:rsidRDefault="005E422D" w:rsidP="005E422D">
      <w:pPr>
        <w:pStyle w:val="R14"/>
      </w:pPr>
      <w:r>
        <w:t xml:space="preserve">&gt; bird.table1 </w:t>
      </w:r>
    </w:p>
    <w:p w14:paraId="12B9B0AB" w14:textId="77777777" w:rsidR="005E422D" w:rsidRDefault="005E422D" w:rsidP="005E422D">
      <w:pPr>
        <w:pStyle w:val="R14"/>
      </w:pPr>
      <w:r>
        <w:t xml:space="preserve">       made missed  </w:t>
      </w:r>
    </w:p>
    <w:p w14:paraId="78BB5773" w14:textId="77777777" w:rsidR="005E422D" w:rsidRDefault="005E422D" w:rsidP="005E422D">
      <w:pPr>
        <w:pStyle w:val="R14"/>
      </w:pPr>
      <w:r>
        <w:t>made    251     34</w:t>
      </w:r>
    </w:p>
    <w:p w14:paraId="4616D3FC" w14:textId="77777777" w:rsidR="005E422D" w:rsidRDefault="005E422D" w:rsidP="005E422D">
      <w:pPr>
        <w:pStyle w:val="R14"/>
      </w:pPr>
      <w:r>
        <w:t>missed   48      5</w:t>
      </w:r>
    </w:p>
    <w:p w14:paraId="74CF321A" w14:textId="77777777" w:rsidR="005E422D" w:rsidRDefault="005E422D" w:rsidP="005E422D">
      <w:pPr>
        <w:pStyle w:val="R14"/>
      </w:pPr>
      <w:r>
        <w:t>&gt; bird.table1[1,1] #w1</w:t>
      </w:r>
    </w:p>
    <w:p w14:paraId="4BC1FB31" w14:textId="77777777" w:rsidR="005E422D" w:rsidRDefault="005E422D" w:rsidP="005E422D">
      <w:pPr>
        <w:pStyle w:val="R14"/>
      </w:pPr>
      <w:r>
        <w:t xml:space="preserve">[1] 251 </w:t>
      </w:r>
    </w:p>
    <w:p w14:paraId="6BCE686E" w14:textId="77777777" w:rsidR="005E422D" w:rsidRDefault="005E422D" w:rsidP="005E422D">
      <w:pPr>
        <w:pStyle w:val="R14"/>
      </w:pPr>
      <w:r>
        <w:t xml:space="preserve">  </w:t>
      </w:r>
    </w:p>
    <w:p w14:paraId="688937CC" w14:textId="77777777" w:rsidR="005E422D" w:rsidRDefault="005E422D" w:rsidP="005E422D">
      <w:pPr>
        <w:pStyle w:val="R14"/>
      </w:pPr>
      <w:r>
        <w:t xml:space="preserve">&gt; bird.table2&lt;-xtabs(formula = ~ first + second, data = </w:t>
      </w:r>
    </w:p>
    <w:p w14:paraId="732E866A" w14:textId="77777777" w:rsidR="005E422D" w:rsidRDefault="005E422D" w:rsidP="005E422D">
      <w:pPr>
        <w:pStyle w:val="R14"/>
      </w:pPr>
      <w:r>
        <w:t xml:space="preserve">    all.data2)  </w:t>
      </w:r>
    </w:p>
    <w:p w14:paraId="5AE793A2" w14:textId="77777777" w:rsidR="005E422D" w:rsidRDefault="005E422D" w:rsidP="005E422D">
      <w:pPr>
        <w:pStyle w:val="R14"/>
      </w:pPr>
      <w:r>
        <w:t xml:space="preserve">&gt; bird.table2 </w:t>
      </w:r>
    </w:p>
    <w:p w14:paraId="011782E6" w14:textId="77777777" w:rsidR="005E422D" w:rsidRDefault="005E422D" w:rsidP="005E422D">
      <w:pPr>
        <w:pStyle w:val="R14"/>
      </w:pPr>
      <w:r>
        <w:t xml:space="preserve">       second</w:t>
      </w:r>
    </w:p>
    <w:p w14:paraId="7E056B3F" w14:textId="77777777" w:rsidR="005E422D" w:rsidRDefault="005E422D" w:rsidP="005E422D">
      <w:pPr>
        <w:pStyle w:val="R14"/>
      </w:pPr>
      <w:r>
        <w:t>first    made missed</w:t>
      </w:r>
    </w:p>
    <w:p w14:paraId="30F04AD9" w14:textId="77777777" w:rsidR="005E422D" w:rsidRDefault="005E422D" w:rsidP="005E422D">
      <w:pPr>
        <w:pStyle w:val="R14"/>
      </w:pPr>
      <w:r>
        <w:t xml:space="preserve">  made    251     34</w:t>
      </w:r>
    </w:p>
    <w:p w14:paraId="0D7428B3" w14:textId="77777777" w:rsidR="005E422D" w:rsidRDefault="005E422D" w:rsidP="005E422D">
      <w:pPr>
        <w:pStyle w:val="R14"/>
      </w:pPr>
      <w:r>
        <w:lastRenderedPageBreak/>
        <w:t xml:space="preserve">  missed   48      5 </w:t>
      </w:r>
    </w:p>
    <w:p w14:paraId="3C4A018B" w14:textId="77777777" w:rsidR="005E422D" w:rsidRDefault="005E422D" w:rsidP="005E422D">
      <w:pPr>
        <w:pStyle w:val="R14"/>
      </w:pPr>
      <w:r>
        <w:t>&gt; bird.table2[1,1] #w1</w:t>
      </w:r>
    </w:p>
    <w:p w14:paraId="7E29F2E8" w14:textId="77777777" w:rsidR="00EA2069" w:rsidRDefault="005E422D" w:rsidP="00281E1B">
      <w:pPr>
        <w:pStyle w:val="R14"/>
      </w:pPr>
      <w:r>
        <w:t xml:space="preserve">[1] 251 </w:t>
      </w:r>
    </w:p>
    <w:p w14:paraId="2A589E13" w14:textId="77777777" w:rsidR="00D74367" w:rsidRDefault="00D74367">
      <w:pPr>
        <w:rPr>
          <w:b/>
        </w:rPr>
      </w:pPr>
      <w:r>
        <w:rPr>
          <w:b/>
        </w:rPr>
        <w:br w:type="page"/>
      </w:r>
    </w:p>
    <w:p w14:paraId="24B5190B" w14:textId="77777777" w:rsidR="00281E1B" w:rsidRDefault="00281E1B" w:rsidP="00281E1B">
      <w:pPr>
        <w:rPr>
          <w:b/>
        </w:rPr>
      </w:pPr>
      <w:r w:rsidRPr="00E71958">
        <w:rPr>
          <w:b/>
        </w:rPr>
        <w:lastRenderedPageBreak/>
        <w:t>Section 1.</w:t>
      </w:r>
      <w:r>
        <w:rPr>
          <w:b/>
        </w:rPr>
        <w:t>2</w:t>
      </w:r>
      <w:r w:rsidRPr="00E71958">
        <w:rPr>
          <w:b/>
        </w:rPr>
        <w:t>.</w:t>
      </w:r>
      <w:r>
        <w:rPr>
          <w:b/>
        </w:rPr>
        <w:t>2</w:t>
      </w:r>
      <w:r w:rsidRPr="00E71958">
        <w:rPr>
          <w:b/>
        </w:rPr>
        <w:t xml:space="preserve"> –</w:t>
      </w:r>
      <w:r>
        <w:rPr>
          <w:b/>
        </w:rPr>
        <w:t xml:space="preserve"> Confidence intervals for the difference of two probabilities</w:t>
      </w:r>
    </w:p>
    <w:p w14:paraId="528E822D" w14:textId="77777777" w:rsidR="00281E1B" w:rsidRDefault="00281E1B" w:rsidP="00281E1B">
      <w:pPr>
        <w:rPr>
          <w:b/>
        </w:rPr>
      </w:pPr>
    </w:p>
    <w:p w14:paraId="4024E79E" w14:textId="17A35B94" w:rsidR="00325DD7" w:rsidRDefault="00325DD7" w:rsidP="00325DD7">
      <w:pPr>
        <w:ind w:left="720"/>
      </w:pPr>
      <w:r>
        <w:t xml:space="preserve">Remember from Section 1.1 that the estimated probability of success </w:t>
      </w:r>
      <w:r w:rsidRPr="00325DD7">
        <w:rPr>
          <w:position w:val="-6"/>
        </w:rPr>
        <w:object w:dxaOrig="279" w:dyaOrig="400" w14:anchorId="52D112AA">
          <v:shape id="_x0000_i1032" type="#_x0000_t75" style="width:14.6pt;height:20.85pt" o:ole="">
            <v:imagedata r:id="rId23" o:title=""/>
          </v:shape>
          <o:OLEObject Type="Embed" ProgID="Equation.DSMT4" ShapeID="_x0000_i1032" DrawAspect="Content" ObjectID="_1482302992" r:id="rId24"/>
        </w:object>
      </w:r>
      <w:r>
        <w:t xml:space="preserve"> can be treated as an approximate normal random variable with mean </w:t>
      </w:r>
      <w:r>
        <w:sym w:font="Symbol" w:char="F070"/>
      </w:r>
      <w:r>
        <w:t xml:space="preserve"> and variance </w:t>
      </w:r>
      <w:r w:rsidRPr="00827B62">
        <w:rPr>
          <w:position w:val="-14"/>
        </w:rPr>
        <w:object w:dxaOrig="1680" w:dyaOrig="499" w14:anchorId="39C5E697">
          <v:shape id="_x0000_i1033" type="#_x0000_t75" style="width:83.5pt;height:25.05pt" o:ole="">
            <v:imagedata r:id="rId25" o:title=""/>
          </v:shape>
          <o:OLEObject Type="Embed" ProgID="Equation.DSMT4" ShapeID="_x0000_i1033" DrawAspect="Content" ObjectID="_1482302993" r:id="rId26"/>
        </w:object>
      </w:r>
      <w:r w:rsidR="00F8745F">
        <w:t xml:space="preserve"> for a large sample. </w:t>
      </w:r>
      <w:r>
        <w:t xml:space="preserve">Using the notation in this chapter, this means that </w:t>
      </w:r>
    </w:p>
    <w:p w14:paraId="62D6681F" w14:textId="77777777" w:rsidR="00325DD7" w:rsidRDefault="00325DD7" w:rsidP="00325DD7">
      <w:pPr>
        <w:ind w:left="720"/>
      </w:pPr>
    </w:p>
    <w:p w14:paraId="5665514A" w14:textId="77777777" w:rsidR="00325DD7" w:rsidRDefault="00325DD7" w:rsidP="00325DD7">
      <w:pPr>
        <w:ind w:left="1440"/>
        <w:rPr>
          <w:rFonts w:cs="Arial"/>
        </w:rPr>
      </w:pPr>
      <w:r w:rsidRPr="00325DD7">
        <w:rPr>
          <w:position w:val="-10"/>
        </w:rPr>
        <w:object w:dxaOrig="360" w:dyaOrig="460" w14:anchorId="782BF8BB">
          <v:shape id="_x0000_i1034" type="#_x0000_t75" style="width:17.75pt;height:22.95pt" o:ole="">
            <v:imagedata r:id="rId27" o:title=""/>
          </v:shape>
          <o:OLEObject Type="Embed" ProgID="Equation.DSMT4" ShapeID="_x0000_i1034" DrawAspect="Content" ObjectID="_1482302994" r:id="rId28"/>
        </w:object>
      </w:r>
      <w:r>
        <w:t xml:space="preserve"> ~ N(</w:t>
      </w:r>
      <w:r w:rsidRPr="008D5627">
        <w:rPr>
          <w:rFonts w:ascii="Symbol" w:hAnsi="Symbol" w:cs="Arial"/>
        </w:rPr>
        <w:t></w:t>
      </w:r>
      <w:r w:rsidRPr="008D5627">
        <w:rPr>
          <w:rFonts w:cs="Arial"/>
          <w:vertAlign w:val="subscript"/>
        </w:rPr>
        <w:t>1</w:t>
      </w:r>
      <w:r>
        <w:rPr>
          <w:rFonts w:cs="Arial"/>
        </w:rPr>
        <w:t xml:space="preserve">, </w:t>
      </w:r>
      <w:r w:rsidRPr="008D5627">
        <w:rPr>
          <w:rFonts w:ascii="Symbol" w:hAnsi="Symbol" w:cs="Arial"/>
        </w:rPr>
        <w:t></w:t>
      </w:r>
      <w:r w:rsidRPr="008D5627">
        <w:rPr>
          <w:rFonts w:cs="Arial"/>
          <w:vertAlign w:val="subscript"/>
        </w:rPr>
        <w:t>1</w:t>
      </w:r>
      <w:r>
        <w:rPr>
          <w:rFonts w:cs="Arial"/>
        </w:rPr>
        <w:t xml:space="preserve">(1 – </w:t>
      </w:r>
      <w:r w:rsidRPr="008D5627">
        <w:rPr>
          <w:rFonts w:ascii="Symbol" w:hAnsi="Symbol" w:cs="Arial"/>
        </w:rPr>
        <w:t></w:t>
      </w:r>
      <w:r w:rsidRPr="008D5627">
        <w:rPr>
          <w:rFonts w:cs="Arial"/>
          <w:vertAlign w:val="subscript"/>
        </w:rPr>
        <w:t>1</w:t>
      </w:r>
      <w:r>
        <w:rPr>
          <w:rFonts w:cs="Arial"/>
        </w:rPr>
        <w:t>)/n</w:t>
      </w:r>
      <w:r>
        <w:rPr>
          <w:rFonts w:cs="Arial"/>
          <w:vertAlign w:val="subscript"/>
        </w:rPr>
        <w:t>1</w:t>
      </w:r>
      <w:r>
        <w:rPr>
          <w:rFonts w:cs="Arial"/>
        </w:rPr>
        <w:t xml:space="preserve">) and </w:t>
      </w:r>
    </w:p>
    <w:p w14:paraId="07EC7088" w14:textId="343FD92F" w:rsidR="00325DD7" w:rsidRPr="00325DD7" w:rsidRDefault="00325DD7" w:rsidP="00325DD7">
      <w:pPr>
        <w:ind w:left="1440"/>
        <w:rPr>
          <w:rFonts w:cs="Arial"/>
        </w:rPr>
      </w:pPr>
      <w:r w:rsidRPr="00325DD7">
        <w:rPr>
          <w:position w:val="-10"/>
        </w:rPr>
        <w:object w:dxaOrig="420" w:dyaOrig="460" w14:anchorId="49F221E2">
          <v:shape id="_x0000_i1035" type="#_x0000_t75" style="width:21.9pt;height:22.95pt" o:ole="">
            <v:imagedata r:id="rId29" o:title=""/>
          </v:shape>
          <o:OLEObject Type="Embed" ProgID="Equation.DSMT4" ShapeID="_x0000_i1035" DrawAspect="Content" ObjectID="_1482302995" r:id="rId30"/>
        </w:object>
      </w:r>
      <w:r>
        <w:t xml:space="preserve"> ~ N(</w:t>
      </w:r>
      <w:r w:rsidRPr="008D5627">
        <w:rPr>
          <w:rFonts w:ascii="Symbol" w:hAnsi="Symbol" w:cs="Arial"/>
        </w:rPr>
        <w:t></w:t>
      </w:r>
      <w:r>
        <w:rPr>
          <w:rFonts w:cs="Arial"/>
          <w:vertAlign w:val="subscript"/>
        </w:rPr>
        <w:t>2</w:t>
      </w:r>
      <w:r>
        <w:rPr>
          <w:rFonts w:cs="Arial"/>
        </w:rPr>
        <w:t xml:space="preserve">, </w:t>
      </w:r>
      <w:r w:rsidRPr="008D5627">
        <w:rPr>
          <w:rFonts w:ascii="Symbol" w:hAnsi="Symbol" w:cs="Arial"/>
        </w:rPr>
        <w:t></w:t>
      </w:r>
      <w:r>
        <w:rPr>
          <w:rFonts w:cs="Arial"/>
          <w:vertAlign w:val="subscript"/>
        </w:rPr>
        <w:t>2</w:t>
      </w:r>
      <w:r>
        <w:rPr>
          <w:rFonts w:cs="Arial"/>
        </w:rPr>
        <w:t xml:space="preserve">(1 – </w:t>
      </w:r>
      <w:r w:rsidRPr="008D5627">
        <w:rPr>
          <w:rFonts w:ascii="Symbol" w:hAnsi="Symbol" w:cs="Arial"/>
        </w:rPr>
        <w:t></w:t>
      </w:r>
      <w:r>
        <w:rPr>
          <w:rFonts w:cs="Arial"/>
          <w:vertAlign w:val="subscript"/>
        </w:rPr>
        <w:t>2</w:t>
      </w:r>
      <w:r>
        <w:rPr>
          <w:rFonts w:cs="Arial"/>
        </w:rPr>
        <w:t>)/n</w:t>
      </w:r>
      <w:r>
        <w:rPr>
          <w:rFonts w:cs="Arial"/>
          <w:vertAlign w:val="subscript"/>
        </w:rPr>
        <w:t>2</w:t>
      </w:r>
      <w:r>
        <w:rPr>
          <w:rFonts w:cs="Arial"/>
        </w:rPr>
        <w:t xml:space="preserve">) </w:t>
      </w:r>
    </w:p>
    <w:p w14:paraId="14A5D36C" w14:textId="77777777" w:rsidR="00325DD7" w:rsidRDefault="00325DD7" w:rsidP="00325DD7">
      <w:pPr>
        <w:ind w:left="720"/>
      </w:pPr>
    </w:p>
    <w:p w14:paraId="38AC8AAF" w14:textId="56DF7872" w:rsidR="00325DD7" w:rsidRPr="00827B62" w:rsidRDefault="00F8745F" w:rsidP="00325DD7">
      <w:pPr>
        <w:ind w:left="720"/>
      </w:pPr>
      <w:r>
        <w:t xml:space="preserve">approximately </w:t>
      </w:r>
      <w:r w:rsidR="00325DD7">
        <w:t>for large n</w:t>
      </w:r>
      <w:r w:rsidR="00325DD7">
        <w:rPr>
          <w:vertAlign w:val="subscript"/>
        </w:rPr>
        <w:t>1</w:t>
      </w:r>
      <w:r w:rsidR="00325DD7">
        <w:t xml:space="preserve"> and n</w:t>
      </w:r>
      <w:r w:rsidR="00325DD7">
        <w:rPr>
          <w:vertAlign w:val="subscript"/>
        </w:rPr>
        <w:t>2</w:t>
      </w:r>
      <w:r w:rsidR="00325DD7">
        <w:t xml:space="preserve">. Note that </w:t>
      </w:r>
      <w:r w:rsidR="00325DD7" w:rsidRPr="00325DD7">
        <w:rPr>
          <w:position w:val="-10"/>
        </w:rPr>
        <w:object w:dxaOrig="360" w:dyaOrig="460" w14:anchorId="690AAFFE">
          <v:shape id="_x0000_i1036" type="#_x0000_t75" style="width:17.75pt;height:22.95pt" o:ole="">
            <v:imagedata r:id="rId27" o:title=""/>
          </v:shape>
          <o:OLEObject Type="Embed" ProgID="Equation.DSMT4" ShapeID="_x0000_i1036" DrawAspect="Content" ObjectID="_1482302996" r:id="rId31"/>
        </w:object>
      </w:r>
      <w:r w:rsidR="00325DD7">
        <w:t xml:space="preserve"> and </w:t>
      </w:r>
      <w:r w:rsidR="00325DD7" w:rsidRPr="00325DD7">
        <w:rPr>
          <w:position w:val="-10"/>
        </w:rPr>
        <w:object w:dxaOrig="420" w:dyaOrig="460" w14:anchorId="5A0E9BC2">
          <v:shape id="_x0000_i1037" type="#_x0000_t75" style="width:21.9pt;height:22.95pt" o:ole="">
            <v:imagedata r:id="rId29" o:title=""/>
          </v:shape>
          <o:OLEObject Type="Embed" ProgID="Equation.DSMT4" ShapeID="_x0000_i1037" DrawAspect="Content" ObjectID="_1482302997" r:id="rId32"/>
        </w:object>
      </w:r>
      <w:r w:rsidR="00325DD7">
        <w:t xml:space="preserve"> are treated as random variables here, not the observed values </w:t>
      </w:r>
      <w:r w:rsidR="00A80CE2">
        <w:t xml:space="preserve">as </w:t>
      </w:r>
      <w:r w:rsidR="00325DD7">
        <w:t>in the last example.</w:t>
      </w:r>
    </w:p>
    <w:p w14:paraId="4E513B1B" w14:textId="77777777" w:rsidR="00325DD7" w:rsidRDefault="00325DD7" w:rsidP="00325DD7">
      <w:pPr>
        <w:ind w:left="720"/>
      </w:pPr>
    </w:p>
    <w:p w14:paraId="1D556B5A" w14:textId="77777777" w:rsidR="00325DD7" w:rsidRDefault="00325DD7" w:rsidP="00325DD7">
      <w:pPr>
        <w:ind w:left="720"/>
      </w:pPr>
      <w:r>
        <w:t xml:space="preserve">The statistic that estimates </w:t>
      </w:r>
      <w:r w:rsidRPr="00325DD7">
        <w:rPr>
          <w:position w:val="-10"/>
        </w:rPr>
        <w:object w:dxaOrig="1140" w:dyaOrig="460" w14:anchorId="7D7A3E4F">
          <v:shape id="_x0000_i1038" type="#_x0000_t75" style="width:57.4pt;height:22.95pt" o:ole="">
            <v:imagedata r:id="rId33" o:title=""/>
          </v:shape>
          <o:OLEObject Type="Embed" ProgID="Equation.DSMT4" ShapeID="_x0000_i1038" DrawAspect="Content" ObjectID="_1482302998" r:id="rId34"/>
        </w:object>
      </w:r>
      <w:r>
        <w:rPr>
          <w:rFonts w:cs="Arial"/>
        </w:rPr>
        <w:t xml:space="preserve"> is </w:t>
      </w:r>
      <w:r w:rsidRPr="00325DD7">
        <w:rPr>
          <w:position w:val="-10"/>
        </w:rPr>
        <w:object w:dxaOrig="1140" w:dyaOrig="460" w14:anchorId="55B55EEC">
          <v:shape id="_x0000_i1039" type="#_x0000_t75" style="width:57.4pt;height:22.95pt" o:ole="">
            <v:imagedata r:id="rId35" o:title=""/>
          </v:shape>
          <o:OLEObject Type="Embed" ProgID="Equation.DSMT4" ShapeID="_x0000_i1039" DrawAspect="Content" ObjectID="_1482302999" r:id="rId36"/>
        </w:object>
      </w:r>
      <w:r>
        <w:t xml:space="preserve">.  The distribution can be approximated by </w:t>
      </w:r>
    </w:p>
    <w:p w14:paraId="71042ECA" w14:textId="77777777" w:rsidR="00325DD7" w:rsidRDefault="00325DD7" w:rsidP="00325DD7">
      <w:pPr>
        <w:ind w:left="720"/>
      </w:pPr>
    </w:p>
    <w:p w14:paraId="4883E615" w14:textId="77777777" w:rsidR="00325DD7" w:rsidRDefault="00325DD7" w:rsidP="00325DD7">
      <w:pPr>
        <w:ind w:left="1440"/>
        <w:rPr>
          <w:rFonts w:cs="Arial"/>
        </w:rPr>
      </w:pPr>
      <w:r>
        <w:t>N(</w:t>
      </w:r>
      <w:r w:rsidRPr="008D5627">
        <w:rPr>
          <w:rFonts w:ascii="Symbol" w:hAnsi="Symbol" w:cs="Arial"/>
        </w:rPr>
        <w:t></w:t>
      </w:r>
      <w:r w:rsidRPr="008D5627">
        <w:rPr>
          <w:rFonts w:cs="Arial"/>
          <w:vertAlign w:val="subscript"/>
        </w:rPr>
        <w:t>1</w:t>
      </w:r>
      <w:r>
        <w:rPr>
          <w:rFonts w:cs="Arial"/>
        </w:rPr>
        <w:t xml:space="preserve"> – </w:t>
      </w:r>
      <w:r w:rsidRPr="008D5627">
        <w:rPr>
          <w:rFonts w:ascii="Symbol" w:hAnsi="Symbol" w:cs="Arial"/>
        </w:rPr>
        <w:t></w:t>
      </w:r>
      <w:r>
        <w:rPr>
          <w:rFonts w:cs="Arial"/>
          <w:vertAlign w:val="subscript"/>
        </w:rPr>
        <w:t>2</w:t>
      </w:r>
      <w:r>
        <w:rPr>
          <w:rFonts w:cs="Arial"/>
        </w:rPr>
        <w:t xml:space="preserve">, </w:t>
      </w:r>
      <w:r w:rsidRPr="008D5627">
        <w:rPr>
          <w:rFonts w:ascii="Symbol" w:hAnsi="Symbol" w:cs="Arial"/>
        </w:rPr>
        <w:t></w:t>
      </w:r>
      <w:r w:rsidRPr="008D5627">
        <w:rPr>
          <w:rFonts w:cs="Arial"/>
          <w:vertAlign w:val="subscript"/>
        </w:rPr>
        <w:t>1</w:t>
      </w:r>
      <w:r>
        <w:rPr>
          <w:rFonts w:cs="Arial"/>
        </w:rPr>
        <w:t xml:space="preserve">(1 – </w:t>
      </w:r>
      <w:r w:rsidRPr="008D5627">
        <w:rPr>
          <w:rFonts w:ascii="Symbol" w:hAnsi="Symbol" w:cs="Arial"/>
        </w:rPr>
        <w:t></w:t>
      </w:r>
      <w:r w:rsidRPr="008D5627">
        <w:rPr>
          <w:rFonts w:cs="Arial"/>
          <w:vertAlign w:val="subscript"/>
        </w:rPr>
        <w:t>1</w:t>
      </w:r>
      <w:r>
        <w:rPr>
          <w:rFonts w:cs="Arial"/>
        </w:rPr>
        <w:t>)/n</w:t>
      </w:r>
      <w:r>
        <w:rPr>
          <w:rFonts w:cs="Arial"/>
          <w:vertAlign w:val="subscript"/>
        </w:rPr>
        <w:t>1</w:t>
      </w:r>
      <w:r>
        <w:rPr>
          <w:rFonts w:cs="Arial"/>
        </w:rPr>
        <w:t xml:space="preserve"> + </w:t>
      </w:r>
      <w:r w:rsidRPr="008D5627">
        <w:rPr>
          <w:rFonts w:ascii="Symbol" w:hAnsi="Symbol" w:cs="Arial"/>
        </w:rPr>
        <w:t></w:t>
      </w:r>
      <w:r>
        <w:rPr>
          <w:rFonts w:cs="Arial"/>
          <w:vertAlign w:val="subscript"/>
        </w:rPr>
        <w:t>2</w:t>
      </w:r>
      <w:r>
        <w:rPr>
          <w:rFonts w:cs="Arial"/>
        </w:rPr>
        <w:t xml:space="preserve">(1 – </w:t>
      </w:r>
      <w:r w:rsidRPr="008D5627">
        <w:rPr>
          <w:rFonts w:ascii="Symbol" w:hAnsi="Symbol" w:cs="Arial"/>
        </w:rPr>
        <w:t></w:t>
      </w:r>
      <w:r>
        <w:rPr>
          <w:rFonts w:cs="Arial"/>
          <w:vertAlign w:val="subscript"/>
        </w:rPr>
        <w:t>2</w:t>
      </w:r>
      <w:r>
        <w:rPr>
          <w:rFonts w:cs="Arial"/>
        </w:rPr>
        <w:t>)/n</w:t>
      </w:r>
      <w:r>
        <w:rPr>
          <w:rFonts w:cs="Arial"/>
          <w:vertAlign w:val="subscript"/>
        </w:rPr>
        <w:t>2</w:t>
      </w:r>
      <w:r>
        <w:rPr>
          <w:rFonts w:cs="Arial"/>
        </w:rPr>
        <w:t>)</w:t>
      </w:r>
    </w:p>
    <w:p w14:paraId="071E8049" w14:textId="77777777" w:rsidR="00325DD7" w:rsidRDefault="00325DD7" w:rsidP="00325DD7">
      <w:pPr>
        <w:ind w:left="1440"/>
      </w:pPr>
    </w:p>
    <w:p w14:paraId="382C1D07" w14:textId="77777777" w:rsidR="00325DD7" w:rsidRDefault="00325DD7" w:rsidP="00325DD7">
      <w:pPr>
        <w:ind w:left="720"/>
      </w:pPr>
      <w:r>
        <w:t>for large n</w:t>
      </w:r>
      <w:r>
        <w:rPr>
          <w:vertAlign w:val="subscript"/>
        </w:rPr>
        <w:t>1</w:t>
      </w:r>
      <w:r>
        <w:t xml:space="preserve"> and n</w:t>
      </w:r>
      <w:r>
        <w:rPr>
          <w:vertAlign w:val="subscript"/>
        </w:rPr>
        <w:t>2</w:t>
      </w:r>
      <w:r>
        <w:t xml:space="preserve">.  </w:t>
      </w:r>
    </w:p>
    <w:p w14:paraId="0F626B57" w14:textId="77777777" w:rsidR="00325DD7" w:rsidRDefault="00325DD7" w:rsidP="00325DD7">
      <w:pPr>
        <w:ind w:left="720"/>
      </w:pPr>
    </w:p>
    <w:p w14:paraId="4DBC9B42" w14:textId="237CEC3F" w:rsidR="00325DD7" w:rsidRPr="008A2C1A" w:rsidRDefault="00325DD7" w:rsidP="00325DD7">
      <w:pPr>
        <w:ind w:left="1440"/>
      </w:pPr>
      <w:r>
        <w:t xml:space="preserve">Note: </w:t>
      </w:r>
      <w:r w:rsidRPr="00325DD7">
        <w:rPr>
          <w:position w:val="-14"/>
        </w:rPr>
        <w:object w:dxaOrig="5500" w:dyaOrig="499" w14:anchorId="2A077840">
          <v:shape id="_x0000_i1040" type="#_x0000_t75" style="width:275.5pt;height:25.05pt" o:ole="">
            <v:imagedata r:id="rId37" o:title=""/>
          </v:shape>
          <o:OLEObject Type="Embed" ProgID="Equation.DSMT4" ShapeID="_x0000_i1040" DrawAspect="Content" ObjectID="_1482303000" r:id="rId38"/>
        </w:object>
      </w:r>
      <w:r>
        <w:t xml:space="preserve"> because </w:t>
      </w:r>
      <w:r w:rsidRPr="00325DD7">
        <w:rPr>
          <w:position w:val="-10"/>
        </w:rPr>
        <w:object w:dxaOrig="360" w:dyaOrig="460" w14:anchorId="7B9CF408">
          <v:shape id="_x0000_i1041" type="#_x0000_t75" style="width:17.75pt;height:22.95pt" o:ole="">
            <v:imagedata r:id="rId27" o:title=""/>
          </v:shape>
          <o:OLEObject Type="Embed" ProgID="Equation.DSMT4" ShapeID="_x0000_i1041" DrawAspect="Content" ObjectID="_1482303001" r:id="rId39"/>
        </w:object>
      </w:r>
      <w:r>
        <w:t xml:space="preserve"> and </w:t>
      </w:r>
      <w:r w:rsidRPr="00325DD7">
        <w:rPr>
          <w:position w:val="-10"/>
        </w:rPr>
        <w:object w:dxaOrig="420" w:dyaOrig="460" w14:anchorId="4F4ACD5E">
          <v:shape id="_x0000_i1042" type="#_x0000_t75" style="width:21.9pt;height:22.95pt" o:ole="">
            <v:imagedata r:id="rId29" o:title=""/>
          </v:shape>
          <o:OLEObject Type="Embed" ProgID="Equation.DSMT4" ShapeID="_x0000_i1042" DrawAspect="Content" ObjectID="_1482303002" r:id="rId40"/>
        </w:object>
      </w:r>
      <w:r>
        <w:t xml:space="preserve"> are independent random variables. Some of you may have seen the following: Let X and Y be independent random variables and let a and b be constants. Then Var(aX+bY) = a</w:t>
      </w:r>
      <w:r>
        <w:rPr>
          <w:vertAlign w:val="superscript"/>
        </w:rPr>
        <w:t>2</w:t>
      </w:r>
      <w:r>
        <w:t>Var(X) + b</w:t>
      </w:r>
      <w:r>
        <w:rPr>
          <w:vertAlign w:val="superscript"/>
        </w:rPr>
        <w:t>2</w:t>
      </w:r>
      <w:r>
        <w:t xml:space="preserve">Var(Y).  </w:t>
      </w:r>
    </w:p>
    <w:p w14:paraId="579D04B9" w14:textId="77777777" w:rsidR="00325DD7" w:rsidRDefault="00325DD7" w:rsidP="00325DD7">
      <w:pPr>
        <w:ind w:left="720"/>
      </w:pPr>
    </w:p>
    <w:p w14:paraId="3DCB0D91" w14:textId="77777777" w:rsidR="008F6ED9" w:rsidRDefault="008F6ED9" w:rsidP="00325DD7">
      <w:pPr>
        <w:ind w:left="720"/>
      </w:pPr>
      <w:r>
        <w:lastRenderedPageBreak/>
        <w:t xml:space="preserve">The estimate of the variance is then </w:t>
      </w:r>
    </w:p>
    <w:p w14:paraId="31D43DC8" w14:textId="77777777" w:rsidR="008F6ED9" w:rsidRDefault="008F6ED9" w:rsidP="00325DD7">
      <w:pPr>
        <w:ind w:left="720"/>
      </w:pPr>
    </w:p>
    <w:p w14:paraId="3652EDC9" w14:textId="77777777" w:rsidR="008F6ED9" w:rsidRDefault="008F6ED9" w:rsidP="008F6ED9">
      <w:pPr>
        <w:ind w:left="1440"/>
      </w:pPr>
      <w:r w:rsidRPr="008F6ED9">
        <w:rPr>
          <w:position w:val="-40"/>
        </w:rPr>
        <w:object w:dxaOrig="6060" w:dyaOrig="1020" w14:anchorId="03B56FBC">
          <v:shape id="_x0000_i1043" type="#_x0000_t75" style="width:302.6pt;height:52.15pt" o:ole="">
            <v:imagedata r:id="rId41" o:title=""/>
          </v:shape>
          <o:OLEObject Type="Embed" ProgID="Equation.DSMT4" ShapeID="_x0000_i1043" DrawAspect="Content" ObjectID="_1482303003" r:id="rId42"/>
        </w:object>
      </w:r>
    </w:p>
    <w:p w14:paraId="2679007A" w14:textId="77777777" w:rsidR="008F6ED9" w:rsidRDefault="008F6ED9" w:rsidP="00325DD7">
      <w:pPr>
        <w:ind w:left="720"/>
      </w:pPr>
    </w:p>
    <w:p w14:paraId="0B14149A" w14:textId="77777777" w:rsidR="00325DD7" w:rsidRDefault="00325DD7" w:rsidP="00325DD7">
      <w:pPr>
        <w:ind w:left="720"/>
        <w:rPr>
          <w:rFonts w:cs="Arial"/>
        </w:rPr>
      </w:pPr>
      <w:r>
        <w:t xml:space="preserve">A </w:t>
      </w:r>
      <w:r w:rsidR="00A80CE2">
        <w:t xml:space="preserve">(1 – </w:t>
      </w:r>
      <w:r w:rsidR="00A80CE2">
        <w:sym w:font="Symbol" w:char="F061"/>
      </w:r>
      <w:r w:rsidR="00A80CE2">
        <w:t>)</w:t>
      </w:r>
      <w:r>
        <w:t xml:space="preserve">100% Wald confidence interval for </w:t>
      </w:r>
      <w:r w:rsidRPr="008D5627">
        <w:rPr>
          <w:rFonts w:ascii="Symbol" w:hAnsi="Symbol" w:cs="Arial"/>
        </w:rPr>
        <w:t></w:t>
      </w:r>
      <w:r w:rsidRPr="008D5627">
        <w:rPr>
          <w:rFonts w:cs="Arial"/>
          <w:vertAlign w:val="subscript"/>
        </w:rPr>
        <w:t>1</w:t>
      </w:r>
      <w:r>
        <w:rPr>
          <w:rFonts w:cs="Arial"/>
          <w:vertAlign w:val="subscript"/>
        </w:rPr>
        <w:t xml:space="preserve"> </w:t>
      </w:r>
      <w:r>
        <w:rPr>
          <w:rFonts w:cs="Arial"/>
        </w:rPr>
        <w:t xml:space="preserve">– </w:t>
      </w:r>
      <w:r w:rsidRPr="008D5627">
        <w:rPr>
          <w:rFonts w:ascii="Symbol" w:hAnsi="Symbol" w:cs="Arial"/>
        </w:rPr>
        <w:t></w:t>
      </w:r>
      <w:r>
        <w:rPr>
          <w:rFonts w:cs="Arial"/>
          <w:vertAlign w:val="subscript"/>
        </w:rPr>
        <w:t>2</w:t>
      </w:r>
      <w:r>
        <w:rPr>
          <w:rFonts w:cs="Arial"/>
        </w:rPr>
        <w:t xml:space="preserve"> is then </w:t>
      </w:r>
    </w:p>
    <w:p w14:paraId="1C6707FA" w14:textId="77777777" w:rsidR="00325DD7" w:rsidRDefault="00325DD7" w:rsidP="00325DD7">
      <w:pPr>
        <w:ind w:left="720"/>
        <w:rPr>
          <w:rFonts w:cs="Arial"/>
        </w:rPr>
      </w:pPr>
    </w:p>
    <w:p w14:paraId="37A9C5DB" w14:textId="77777777" w:rsidR="00325DD7" w:rsidRPr="0079382A" w:rsidRDefault="00325DD7" w:rsidP="00325DD7">
      <w:pPr>
        <w:ind w:left="1440"/>
        <w:rPr>
          <w:vertAlign w:val="subscript"/>
        </w:rPr>
      </w:pPr>
      <w:r w:rsidRPr="00325DD7">
        <w:rPr>
          <w:position w:val="-10"/>
        </w:rPr>
        <w:object w:dxaOrig="1140" w:dyaOrig="460" w14:anchorId="628C37F1">
          <v:shape id="_x0000_i1044" type="#_x0000_t75" style="width:57.4pt;height:22.95pt" o:ole="">
            <v:imagedata r:id="rId35" o:title=""/>
          </v:shape>
          <o:OLEObject Type="Embed" ProgID="Equation.DSMT4" ShapeID="_x0000_i1044" DrawAspect="Content" ObjectID="_1482303004" r:id="rId43"/>
        </w:object>
      </w:r>
      <w:r>
        <w:t xml:space="preserve"> </w:t>
      </w:r>
      <w:r>
        <w:sym w:font="Symbol" w:char="F0B1"/>
      </w:r>
      <w:r>
        <w:t xml:space="preserve"> Z</w:t>
      </w:r>
      <w:r>
        <w:rPr>
          <w:vertAlign w:val="subscript"/>
        </w:rPr>
        <w:t>1-</w:t>
      </w:r>
      <w:r>
        <w:rPr>
          <w:vertAlign w:val="subscript"/>
        </w:rPr>
        <w:sym w:font="Symbol" w:char="F061"/>
      </w:r>
      <w:r>
        <w:rPr>
          <w:vertAlign w:val="subscript"/>
        </w:rPr>
        <w:t>/2</w:t>
      </w:r>
      <w:r w:rsidRPr="0079382A">
        <w:rPr>
          <w:position w:val="-48"/>
          <w:vertAlign w:val="subscript"/>
        </w:rPr>
        <w:object w:dxaOrig="4020" w:dyaOrig="1180" w14:anchorId="384AFEAE">
          <v:shape id="_x0000_i1045" type="#_x0000_t75" style="width:201.4pt;height:59.5pt" o:ole="">
            <v:imagedata r:id="rId44" o:title=""/>
          </v:shape>
          <o:OLEObject Type="Embed" ProgID="Equation.DSMT4" ShapeID="_x0000_i1045" DrawAspect="Content" ObjectID="_1482303005" r:id="rId45"/>
        </w:object>
      </w:r>
    </w:p>
    <w:p w14:paraId="071839B4" w14:textId="77777777" w:rsidR="00325DD7" w:rsidRDefault="00325DD7" w:rsidP="008F6ED9">
      <w:pPr>
        <w:rPr>
          <w:rFonts w:cs="Arial"/>
        </w:rPr>
      </w:pPr>
    </w:p>
    <w:p w14:paraId="476A6B62" w14:textId="77777777" w:rsidR="00325DD7" w:rsidRDefault="00325DD7" w:rsidP="00325DD7">
      <w:pPr>
        <w:ind w:left="1440"/>
        <w:rPr>
          <w:rFonts w:cs="Arial"/>
        </w:rPr>
      </w:pPr>
    </w:p>
    <w:p w14:paraId="58A662E5" w14:textId="0A7FFCFD" w:rsidR="00325DD7" w:rsidRDefault="00325DD7" w:rsidP="00325DD7">
      <w:pPr>
        <w:ind w:left="720"/>
        <w:rPr>
          <w:rFonts w:cs="Arial"/>
        </w:rPr>
      </w:pPr>
      <w:r>
        <w:rPr>
          <w:rFonts w:cs="Arial"/>
        </w:rPr>
        <w:t xml:space="preserve">Do you remember the problems with the Wald confidence interval in Section 1.1? Similar problems </w:t>
      </w:r>
      <w:r w:rsidR="00A80CE2">
        <w:rPr>
          <w:rFonts w:cs="Arial"/>
        </w:rPr>
        <w:t>occur</w:t>
      </w:r>
      <w:r>
        <w:rPr>
          <w:rFonts w:cs="Arial"/>
        </w:rPr>
        <w:t xml:space="preserve"> here </w:t>
      </w:r>
      <w:r w:rsidRPr="00325DD7">
        <w:rPr>
          <w:rFonts w:cs="Arial"/>
        </w:rPr>
        <w:sym w:font="Wingdings" w:char="F04C"/>
      </w:r>
      <w:r>
        <w:rPr>
          <w:rFonts w:cs="Arial"/>
        </w:rPr>
        <w:t xml:space="preserve">.  </w:t>
      </w:r>
    </w:p>
    <w:p w14:paraId="022CD24C" w14:textId="77777777" w:rsidR="00325DD7" w:rsidRDefault="00325DD7" w:rsidP="00325DD7">
      <w:pPr>
        <w:ind w:left="720"/>
        <w:rPr>
          <w:rFonts w:cs="Arial"/>
        </w:rPr>
      </w:pPr>
    </w:p>
    <w:p w14:paraId="0C8C5EB1" w14:textId="77777777" w:rsidR="00325DD7" w:rsidRDefault="00325DD7" w:rsidP="00325DD7">
      <w:pPr>
        <w:ind w:left="720"/>
        <w:rPr>
          <w:rFonts w:cs="Arial"/>
        </w:rPr>
      </w:pPr>
      <w:r>
        <w:rPr>
          <w:rFonts w:cs="Arial"/>
        </w:rPr>
        <w:t>Agresti a</w:t>
      </w:r>
      <w:r w:rsidR="00A80CE2">
        <w:rPr>
          <w:rFonts w:cs="Arial"/>
        </w:rPr>
        <w:t>nd Caffo (2000) recommend a</w:t>
      </w:r>
      <w:r>
        <w:rPr>
          <w:rFonts w:cs="Arial"/>
        </w:rPr>
        <w:t>dd</w:t>
      </w:r>
      <w:r w:rsidR="00A80CE2">
        <w:rPr>
          <w:rFonts w:cs="Arial"/>
        </w:rPr>
        <w:t>ing</w:t>
      </w:r>
      <w:r>
        <w:rPr>
          <w:rFonts w:cs="Arial"/>
        </w:rPr>
        <w:t xml:space="preserve"> two succe</w:t>
      </w:r>
      <w:r w:rsidR="00A80CE2">
        <w:rPr>
          <w:rFonts w:cs="Arial"/>
        </w:rPr>
        <w:t>sses and two failures</w:t>
      </w:r>
      <w:r>
        <w:rPr>
          <w:rFonts w:cs="Arial"/>
        </w:rPr>
        <w:t xml:space="preserve"> </w:t>
      </w:r>
      <w:r w:rsidR="00A80CE2">
        <w:rPr>
          <w:rFonts w:cs="Arial"/>
        </w:rPr>
        <w:t>to the data</w:t>
      </w:r>
      <w:r>
        <w:rPr>
          <w:rFonts w:cs="Arial"/>
        </w:rPr>
        <w:t xml:space="preserve"> for an interval of ANY level of confidence.    </w:t>
      </w:r>
    </w:p>
    <w:p w14:paraId="00195ECF" w14:textId="77777777" w:rsidR="00325DD7" w:rsidRDefault="00325DD7" w:rsidP="00325DD7">
      <w:pPr>
        <w:ind w:left="720"/>
        <w:rPr>
          <w:rFonts w:cs="Arial"/>
        </w:rPr>
      </w:pPr>
    </w:p>
    <w:p w14:paraId="6856DFA3" w14:textId="77777777" w:rsidR="00325DD7" w:rsidRDefault="00325DD7" w:rsidP="00D12BD6">
      <w:pPr>
        <w:ind w:left="1440"/>
        <w:rPr>
          <w:rFonts w:cs="Arial"/>
        </w:rPr>
      </w:pPr>
      <w:r>
        <w:rPr>
          <w:rFonts w:cs="Arial"/>
        </w:rPr>
        <w:t xml:space="preserve">Let </w:t>
      </w:r>
      <w:r w:rsidR="00D12BD6" w:rsidRPr="00BD42FF">
        <w:rPr>
          <w:rFonts w:cs="Arial"/>
          <w:position w:val="-46"/>
        </w:rPr>
        <w:object w:dxaOrig="1900" w:dyaOrig="1080" w14:anchorId="301922CB">
          <v:shape id="_x0000_i1046" type="#_x0000_t75" style="width:96pt;height:54.25pt" o:ole="">
            <v:imagedata r:id="rId46" o:title=""/>
          </v:shape>
          <o:OLEObject Type="Embed" ProgID="Equation.DSMT4" ShapeID="_x0000_i1046" DrawAspect="Content" ObjectID="_1482303006" r:id="rId47"/>
        </w:object>
      </w:r>
      <w:r w:rsidR="00D12BD6">
        <w:rPr>
          <w:rFonts w:cs="Arial"/>
        </w:rPr>
        <w:t xml:space="preserve"> and</w:t>
      </w:r>
      <w:r>
        <w:rPr>
          <w:rFonts w:cs="Arial"/>
        </w:rPr>
        <w:t xml:space="preserve"> </w:t>
      </w:r>
      <w:r w:rsidR="00D12BD6" w:rsidRPr="00BD42FF">
        <w:rPr>
          <w:rFonts w:cs="Arial"/>
          <w:position w:val="-46"/>
        </w:rPr>
        <w:object w:dxaOrig="2040" w:dyaOrig="1080" w14:anchorId="4F588775">
          <v:shape id="_x0000_i1047" type="#_x0000_t75" style="width:101.2pt;height:54.25pt" o:ole="">
            <v:imagedata r:id="rId48" o:title=""/>
          </v:shape>
          <o:OLEObject Type="Embed" ProgID="Equation.DSMT4" ShapeID="_x0000_i1047" DrawAspect="Content" ObjectID="_1482303007" r:id="rId49"/>
        </w:object>
      </w:r>
      <w:r w:rsidR="00D12BD6">
        <w:rPr>
          <w:rFonts w:cs="Arial"/>
        </w:rPr>
        <w:t xml:space="preserve">. </w:t>
      </w:r>
      <w:r>
        <w:rPr>
          <w:rFonts w:cs="Arial"/>
        </w:rPr>
        <w:t xml:space="preserve">The </w:t>
      </w:r>
      <w:r w:rsidR="00A80CE2">
        <w:rPr>
          <w:rFonts w:cs="Arial"/>
        </w:rPr>
        <w:t xml:space="preserve">Agresti-Caffo </w:t>
      </w:r>
      <w:r>
        <w:rPr>
          <w:rFonts w:cs="Arial"/>
        </w:rPr>
        <w:t xml:space="preserve">confidence interval is </w:t>
      </w:r>
    </w:p>
    <w:p w14:paraId="67CE66DB" w14:textId="77777777" w:rsidR="00325DD7" w:rsidRDefault="00325DD7" w:rsidP="00325DD7">
      <w:pPr>
        <w:ind w:left="1440"/>
        <w:rPr>
          <w:rFonts w:cs="Arial"/>
        </w:rPr>
      </w:pPr>
    </w:p>
    <w:p w14:paraId="744CBCB1" w14:textId="77777777" w:rsidR="00325DD7" w:rsidRPr="000B73A9" w:rsidRDefault="00D12BD6" w:rsidP="00325DD7">
      <w:pPr>
        <w:ind w:left="2160"/>
        <w:rPr>
          <w:rFonts w:cs="Arial"/>
        </w:rPr>
      </w:pPr>
      <w:r w:rsidRPr="000B73A9">
        <w:rPr>
          <w:position w:val="-48"/>
          <w:vertAlign w:val="subscript"/>
        </w:rPr>
        <w:object w:dxaOrig="6720" w:dyaOrig="1180" w14:anchorId="125178CF">
          <v:shape id="_x0000_i1048" type="#_x0000_t75" style="width:336pt;height:59.5pt" o:ole="">
            <v:imagedata r:id="rId50" o:title=""/>
          </v:shape>
          <o:OLEObject Type="Embed" ProgID="Equation.DSMT4" ShapeID="_x0000_i1048" DrawAspect="Content" ObjectID="_1482303008" r:id="rId51"/>
        </w:object>
      </w:r>
    </w:p>
    <w:p w14:paraId="3EEFCA09" w14:textId="77777777" w:rsidR="00325DD7" w:rsidRDefault="00325DD7" w:rsidP="00325DD7"/>
    <w:p w14:paraId="10269F4D" w14:textId="77777777" w:rsidR="00325DD7" w:rsidRDefault="00325DD7" w:rsidP="00325DD7">
      <w:pPr>
        <w:ind w:left="720"/>
      </w:pPr>
      <w:r>
        <w:lastRenderedPageBreak/>
        <w:t xml:space="preserve">Agresti and Caffo do not change the adjustment for different confidence levels! </w:t>
      </w:r>
    </w:p>
    <w:p w14:paraId="34BA1342" w14:textId="77777777" w:rsidR="000415A9" w:rsidRPr="0079382A" w:rsidRDefault="000415A9" w:rsidP="000415A9">
      <w:pPr>
        <w:ind w:left="1440"/>
      </w:pPr>
    </w:p>
    <w:p w14:paraId="61818CFD" w14:textId="0A0A7588" w:rsidR="000415A9" w:rsidRPr="00893229" w:rsidRDefault="000415A9" w:rsidP="000415A9">
      <w:r>
        <w:rPr>
          <w:u w:val="single"/>
        </w:rPr>
        <w:t>Example</w:t>
      </w:r>
      <w:r w:rsidR="00642B37">
        <w:t>: Larry Bird (B</w:t>
      </w:r>
      <w:r>
        <w:t>ird.R)</w:t>
      </w:r>
    </w:p>
    <w:p w14:paraId="420AA0B9" w14:textId="77777777" w:rsidR="000415A9" w:rsidRDefault="000415A9">
      <w:pPr>
        <w:rPr>
          <w:rFonts w:cs="Arial"/>
        </w:rPr>
      </w:pPr>
    </w:p>
    <w:p w14:paraId="2CC4B8BE" w14:textId="77777777" w:rsidR="000415A9" w:rsidRDefault="000415A9" w:rsidP="000415A9">
      <w:pPr>
        <w:ind w:left="720"/>
        <w:rPr>
          <w:rFonts w:cs="Arial"/>
        </w:rPr>
      </w:pPr>
      <w:r>
        <w:rPr>
          <w:rFonts w:cs="Arial"/>
        </w:rPr>
        <w:t>The code below continues the code from earlier:</w:t>
      </w:r>
    </w:p>
    <w:p w14:paraId="11F01B35" w14:textId="77777777" w:rsidR="000415A9" w:rsidRDefault="000415A9" w:rsidP="000415A9">
      <w:pPr>
        <w:ind w:left="720"/>
        <w:rPr>
          <w:rFonts w:cs="Arial"/>
        </w:rPr>
      </w:pPr>
    </w:p>
    <w:p w14:paraId="43506CFC" w14:textId="77777777" w:rsidR="000415A9" w:rsidRPr="000415A9" w:rsidRDefault="000415A9" w:rsidP="000415A9">
      <w:pPr>
        <w:pStyle w:val="R14"/>
      </w:pPr>
      <w:r w:rsidRPr="000415A9">
        <w:t xml:space="preserve">&gt; alpha&lt;-0.05 </w:t>
      </w:r>
    </w:p>
    <w:p w14:paraId="7F71EA3E" w14:textId="77777777" w:rsidR="000415A9" w:rsidRPr="000415A9" w:rsidRDefault="000415A9" w:rsidP="000415A9">
      <w:pPr>
        <w:pStyle w:val="R14"/>
      </w:pPr>
      <w:r w:rsidRPr="000415A9">
        <w:t xml:space="preserve">&gt; pi.hat1&lt;-pi.hat.table[1,1] </w:t>
      </w:r>
    </w:p>
    <w:p w14:paraId="50343F8A" w14:textId="77777777" w:rsidR="000415A9" w:rsidRPr="000415A9" w:rsidRDefault="000415A9" w:rsidP="000415A9">
      <w:pPr>
        <w:pStyle w:val="R14"/>
      </w:pPr>
      <w:r w:rsidRPr="000415A9">
        <w:t xml:space="preserve">&gt; pi.hat2&lt;-pi.hat.table[2,1] </w:t>
      </w:r>
    </w:p>
    <w:p w14:paraId="7F766413" w14:textId="77777777" w:rsidR="000415A9" w:rsidRPr="000415A9" w:rsidRDefault="000415A9" w:rsidP="000415A9">
      <w:pPr>
        <w:pStyle w:val="R14"/>
      </w:pPr>
      <w:r w:rsidRPr="000415A9">
        <w:t xml:space="preserve">  </w:t>
      </w:r>
    </w:p>
    <w:p w14:paraId="7BEA3006" w14:textId="77777777" w:rsidR="000415A9" w:rsidRPr="000415A9" w:rsidRDefault="000415A9" w:rsidP="000415A9">
      <w:pPr>
        <w:pStyle w:val="R14"/>
      </w:pPr>
      <w:r w:rsidRPr="000415A9">
        <w:t xml:space="preserve">&gt; #Wald </w:t>
      </w:r>
    </w:p>
    <w:p w14:paraId="62415196" w14:textId="77777777" w:rsidR="000415A9" w:rsidRDefault="000415A9" w:rsidP="000415A9">
      <w:pPr>
        <w:pStyle w:val="R14"/>
      </w:pPr>
      <w:r w:rsidRPr="000415A9">
        <w:t xml:space="preserve">&gt; var.wald&lt;-pi.hat1*(1-pi.hat1) / sum(c.table[1,]) + </w:t>
      </w:r>
    </w:p>
    <w:p w14:paraId="7EE3C79F" w14:textId="77777777" w:rsidR="000415A9" w:rsidRPr="000415A9" w:rsidRDefault="000415A9" w:rsidP="000415A9">
      <w:pPr>
        <w:pStyle w:val="R14"/>
      </w:pPr>
      <w:r>
        <w:t xml:space="preserve">    </w:t>
      </w:r>
      <w:r w:rsidRPr="000415A9">
        <w:t xml:space="preserve">pi.hat2*(1-pi.hat2) / sum(c.table[2,]) </w:t>
      </w:r>
    </w:p>
    <w:p w14:paraId="036E20B1" w14:textId="77777777" w:rsidR="000415A9" w:rsidRDefault="000415A9" w:rsidP="000415A9">
      <w:pPr>
        <w:pStyle w:val="R14"/>
      </w:pPr>
      <w:r w:rsidRPr="000415A9">
        <w:t xml:space="preserve">&gt; pi.hat1 - pi.hat2 + qnorm(p = c(alpha/2, 1-alpha/2)) * </w:t>
      </w:r>
    </w:p>
    <w:p w14:paraId="32E8D894" w14:textId="77777777" w:rsidR="000415A9" w:rsidRPr="000415A9" w:rsidRDefault="000415A9" w:rsidP="000415A9">
      <w:pPr>
        <w:pStyle w:val="R14"/>
      </w:pPr>
      <w:r>
        <w:t xml:space="preserve">    </w:t>
      </w:r>
      <w:r w:rsidRPr="000415A9">
        <w:t xml:space="preserve">sqrt(var.wald) </w:t>
      </w:r>
    </w:p>
    <w:p w14:paraId="29C97B09" w14:textId="77777777" w:rsidR="000415A9" w:rsidRPr="000415A9" w:rsidRDefault="000415A9" w:rsidP="000415A9">
      <w:pPr>
        <w:pStyle w:val="R14"/>
      </w:pPr>
      <w:r w:rsidRPr="000415A9">
        <w:t xml:space="preserve">[1] -0.11218742  0.06227017 </w:t>
      </w:r>
    </w:p>
    <w:p w14:paraId="3181D6DF" w14:textId="77777777" w:rsidR="000415A9" w:rsidRPr="000415A9" w:rsidRDefault="000415A9" w:rsidP="000415A9">
      <w:pPr>
        <w:pStyle w:val="R14"/>
      </w:pPr>
      <w:r w:rsidRPr="000415A9">
        <w:t xml:space="preserve">  </w:t>
      </w:r>
    </w:p>
    <w:p w14:paraId="5D1CF13E" w14:textId="77777777" w:rsidR="000415A9" w:rsidRPr="000415A9" w:rsidRDefault="000415A9" w:rsidP="000415A9">
      <w:pPr>
        <w:pStyle w:val="R14"/>
      </w:pPr>
      <w:r w:rsidRPr="000415A9">
        <w:t xml:space="preserve">&gt; #Agresti-Caffo </w:t>
      </w:r>
    </w:p>
    <w:p w14:paraId="3A5FB542" w14:textId="77777777" w:rsidR="000415A9" w:rsidRPr="000415A9" w:rsidRDefault="000415A9" w:rsidP="000415A9">
      <w:pPr>
        <w:pStyle w:val="R14"/>
      </w:pPr>
      <w:r w:rsidRPr="000415A9">
        <w:t xml:space="preserve">&gt; pi.tilde1&lt;-(c.table[1,1] + 1) / (sum(c.table[1,]) + 2) </w:t>
      </w:r>
    </w:p>
    <w:p w14:paraId="04B987BC" w14:textId="77777777" w:rsidR="000415A9" w:rsidRPr="000415A9" w:rsidRDefault="000415A9" w:rsidP="000415A9">
      <w:pPr>
        <w:pStyle w:val="R14"/>
      </w:pPr>
      <w:r w:rsidRPr="000415A9">
        <w:t xml:space="preserve">&gt; pi.tilde2&lt;-(c.table[2,1] + 1) / (sum(c.table[2,]) + 2) </w:t>
      </w:r>
    </w:p>
    <w:p w14:paraId="5C98FA35" w14:textId="77777777" w:rsidR="000415A9" w:rsidRDefault="000415A9" w:rsidP="000415A9">
      <w:pPr>
        <w:pStyle w:val="R14"/>
      </w:pPr>
      <w:r w:rsidRPr="000415A9">
        <w:t xml:space="preserve">&gt; var.AC&lt;-pi.tilde1*(1-pi.tilde1) / (sum(c.table[1,]) + 2) </w:t>
      </w:r>
    </w:p>
    <w:p w14:paraId="73C3A4F5" w14:textId="77777777" w:rsidR="000415A9" w:rsidRPr="000415A9" w:rsidRDefault="000415A9" w:rsidP="000415A9">
      <w:pPr>
        <w:pStyle w:val="R14"/>
      </w:pPr>
      <w:r>
        <w:t xml:space="preserve">    </w:t>
      </w:r>
      <w:r w:rsidRPr="000415A9">
        <w:t xml:space="preserve">+ pi.tilde2*(1-pi.tilde2) / (sum(c.table[2,]) + 2) </w:t>
      </w:r>
    </w:p>
    <w:p w14:paraId="339C45D0" w14:textId="77777777" w:rsidR="000415A9" w:rsidRDefault="000415A9" w:rsidP="000415A9">
      <w:pPr>
        <w:pStyle w:val="R14"/>
      </w:pPr>
      <w:r w:rsidRPr="000415A9">
        <w:t xml:space="preserve">&gt; pi.tilde1 - pi.tilde2 + qnorm(p = c(alpha/2, 1-alpha/2)) </w:t>
      </w:r>
    </w:p>
    <w:p w14:paraId="0D2F0B51" w14:textId="77777777" w:rsidR="000415A9" w:rsidRPr="000415A9" w:rsidRDefault="000415A9" w:rsidP="000415A9">
      <w:pPr>
        <w:pStyle w:val="R14"/>
      </w:pPr>
      <w:r>
        <w:t xml:space="preserve">    </w:t>
      </w:r>
      <w:r w:rsidRPr="000415A9">
        <w:t xml:space="preserve">* sqrt(var.AC) </w:t>
      </w:r>
    </w:p>
    <w:p w14:paraId="60D1D23A" w14:textId="77777777" w:rsidR="000415A9" w:rsidRDefault="000415A9" w:rsidP="000415A9">
      <w:pPr>
        <w:pStyle w:val="R14"/>
      </w:pPr>
      <w:r w:rsidRPr="000415A9">
        <w:t>[1] -0.10353254  0.07781192</w:t>
      </w:r>
    </w:p>
    <w:p w14:paraId="6C7AF6ED" w14:textId="77777777" w:rsidR="000415A9" w:rsidRDefault="000415A9" w:rsidP="000415A9">
      <w:pPr>
        <w:pStyle w:val="R14"/>
      </w:pPr>
    </w:p>
    <w:p w14:paraId="445FC59A" w14:textId="77777777" w:rsidR="000415A9" w:rsidRDefault="000415A9" w:rsidP="000415A9">
      <w:pPr>
        <w:ind w:left="720"/>
      </w:pPr>
      <w:r>
        <w:t xml:space="preserve">Therefore, the 95% Wald confidence interval is </w:t>
      </w:r>
    </w:p>
    <w:p w14:paraId="292C872E" w14:textId="77777777" w:rsidR="000415A9" w:rsidRDefault="000415A9" w:rsidP="000415A9">
      <w:pPr>
        <w:ind w:left="1440"/>
      </w:pPr>
    </w:p>
    <w:p w14:paraId="2C4AA835" w14:textId="5B2D3DE1" w:rsidR="000415A9" w:rsidRPr="00F10A3C" w:rsidRDefault="000415A9" w:rsidP="000415A9">
      <w:pPr>
        <w:ind w:left="1440"/>
      </w:pPr>
      <w:r>
        <w:t xml:space="preserve">-0.1122 </w:t>
      </w:r>
      <w:r w:rsidR="00642B37">
        <w:t>&lt;</w:t>
      </w:r>
      <w:r>
        <w:t xml:space="preserve"> </w:t>
      </w:r>
      <w:r>
        <w:sym w:font="Symbol" w:char="F070"/>
      </w:r>
      <w:r>
        <w:rPr>
          <w:vertAlign w:val="subscript"/>
        </w:rPr>
        <w:t>1</w:t>
      </w:r>
      <w:r>
        <w:t xml:space="preserve"> - </w:t>
      </w:r>
      <w:r>
        <w:sym w:font="Symbol" w:char="F070"/>
      </w:r>
      <w:r>
        <w:rPr>
          <w:vertAlign w:val="subscript"/>
        </w:rPr>
        <w:t>2</w:t>
      </w:r>
      <w:r>
        <w:t xml:space="preserve"> </w:t>
      </w:r>
      <w:r w:rsidR="00642B37">
        <w:t>&lt;</w:t>
      </w:r>
      <w:r>
        <w:t xml:space="preserve"> 0.0623</w:t>
      </w:r>
    </w:p>
    <w:p w14:paraId="4723D172" w14:textId="77777777" w:rsidR="000415A9" w:rsidRDefault="000415A9" w:rsidP="000415A9">
      <w:pPr>
        <w:ind w:left="720"/>
      </w:pPr>
    </w:p>
    <w:p w14:paraId="4426D43C" w14:textId="77777777" w:rsidR="000415A9" w:rsidRDefault="000415A9" w:rsidP="000415A9">
      <w:pPr>
        <w:ind w:left="720"/>
      </w:pPr>
      <w:r>
        <w:t>and the 95% Agresti-Caffo confidence interval is</w:t>
      </w:r>
    </w:p>
    <w:p w14:paraId="20A8E920" w14:textId="77777777" w:rsidR="000415A9" w:rsidRDefault="000415A9" w:rsidP="000415A9">
      <w:pPr>
        <w:ind w:left="720"/>
      </w:pPr>
      <w:r>
        <w:t xml:space="preserve"> </w:t>
      </w:r>
    </w:p>
    <w:p w14:paraId="0B04369D" w14:textId="45E22CD7" w:rsidR="000415A9" w:rsidRDefault="000415A9" w:rsidP="000415A9">
      <w:pPr>
        <w:ind w:left="1440"/>
      </w:pPr>
      <w:r>
        <w:t xml:space="preserve">-0.1035 </w:t>
      </w:r>
      <w:r w:rsidR="00642B37">
        <w:t>&lt;</w:t>
      </w:r>
      <w:r>
        <w:t xml:space="preserve"> </w:t>
      </w:r>
      <w:r>
        <w:sym w:font="Symbol" w:char="F070"/>
      </w:r>
      <w:r>
        <w:rPr>
          <w:vertAlign w:val="subscript"/>
        </w:rPr>
        <w:t>1</w:t>
      </w:r>
      <w:r>
        <w:t xml:space="preserve"> - </w:t>
      </w:r>
      <w:r>
        <w:sym w:font="Symbol" w:char="F070"/>
      </w:r>
      <w:r>
        <w:rPr>
          <w:vertAlign w:val="subscript"/>
        </w:rPr>
        <w:t>2</w:t>
      </w:r>
      <w:r>
        <w:t xml:space="preserve"> </w:t>
      </w:r>
      <w:r w:rsidR="00642B37">
        <w:t>&lt;</w:t>
      </w:r>
      <w:r>
        <w:t xml:space="preserve"> 0.0778</w:t>
      </w:r>
    </w:p>
    <w:p w14:paraId="3BAFCB2D" w14:textId="77777777" w:rsidR="000415A9" w:rsidRDefault="000415A9" w:rsidP="000415A9">
      <w:pPr>
        <w:ind w:left="1440"/>
      </w:pPr>
    </w:p>
    <w:p w14:paraId="62124248" w14:textId="09CA733E" w:rsidR="000415A9" w:rsidRDefault="000415A9" w:rsidP="000415A9">
      <w:pPr>
        <w:ind w:left="720"/>
      </w:pPr>
      <w:r>
        <w:lastRenderedPageBreak/>
        <w:t>There is not sufficient evidence to indicate a difference in the proportions. What does this mean in terms of the original problem?</w:t>
      </w:r>
    </w:p>
    <w:p w14:paraId="7185A230" w14:textId="77777777" w:rsidR="000415A9" w:rsidRDefault="000415A9" w:rsidP="000415A9">
      <w:pPr>
        <w:ind w:left="720"/>
      </w:pPr>
    </w:p>
    <w:p w14:paraId="2EAC0A11" w14:textId="77777777" w:rsidR="000415A9" w:rsidRDefault="000415A9" w:rsidP="000415A9">
      <w:pPr>
        <w:ind w:left="720"/>
      </w:pPr>
      <w:r>
        <w:t>Other ways to perform these calculations:</w:t>
      </w:r>
    </w:p>
    <w:p w14:paraId="190B071E" w14:textId="77777777" w:rsidR="000415A9" w:rsidRDefault="000415A9" w:rsidP="000415A9">
      <w:pPr>
        <w:ind w:left="720"/>
      </w:pPr>
    </w:p>
    <w:p w14:paraId="571CD4AD" w14:textId="77777777" w:rsidR="000415A9" w:rsidRDefault="000415A9" w:rsidP="000415A9">
      <w:pPr>
        <w:pStyle w:val="R14"/>
      </w:pPr>
      <w:r>
        <w:t xml:space="preserve">&gt; w1&lt;-251 </w:t>
      </w:r>
    </w:p>
    <w:p w14:paraId="0817D555" w14:textId="77777777" w:rsidR="000415A9" w:rsidRDefault="000415A9" w:rsidP="000415A9">
      <w:pPr>
        <w:pStyle w:val="R14"/>
      </w:pPr>
      <w:r>
        <w:t xml:space="preserve">&gt; n1&lt;-285 </w:t>
      </w:r>
    </w:p>
    <w:p w14:paraId="155FC13F" w14:textId="77777777" w:rsidR="000415A9" w:rsidRDefault="000415A9" w:rsidP="000415A9">
      <w:pPr>
        <w:pStyle w:val="R14"/>
      </w:pPr>
      <w:r>
        <w:t xml:space="preserve">&gt; w2&lt;-48 </w:t>
      </w:r>
    </w:p>
    <w:p w14:paraId="15855D8A" w14:textId="77777777" w:rsidR="000415A9" w:rsidRDefault="000415A9" w:rsidP="000415A9">
      <w:pPr>
        <w:pStyle w:val="R14"/>
      </w:pPr>
      <w:r>
        <w:t xml:space="preserve">&gt; n2&lt;-53 </w:t>
      </w:r>
    </w:p>
    <w:p w14:paraId="38622DD5" w14:textId="77777777" w:rsidR="000415A9" w:rsidRDefault="000415A9" w:rsidP="000415A9">
      <w:pPr>
        <w:pStyle w:val="R14"/>
      </w:pPr>
      <w:r>
        <w:t xml:space="preserve">&gt; alpha&lt;-0.05 </w:t>
      </w:r>
    </w:p>
    <w:p w14:paraId="29850EC9" w14:textId="77777777" w:rsidR="000415A9" w:rsidRDefault="000415A9" w:rsidP="000415A9">
      <w:pPr>
        <w:pStyle w:val="R14"/>
      </w:pPr>
      <w:r>
        <w:t xml:space="preserve">&gt; pi.hat1&lt;-w1/n1 </w:t>
      </w:r>
    </w:p>
    <w:p w14:paraId="7094F6A7" w14:textId="77777777" w:rsidR="000415A9" w:rsidRDefault="000415A9" w:rsidP="000415A9">
      <w:pPr>
        <w:pStyle w:val="R14"/>
      </w:pPr>
      <w:r>
        <w:t xml:space="preserve">&gt; pi.hat2&lt;-w2/n2 </w:t>
      </w:r>
    </w:p>
    <w:p w14:paraId="1DC7695E" w14:textId="77777777" w:rsidR="000415A9" w:rsidRDefault="000415A9" w:rsidP="000415A9">
      <w:pPr>
        <w:pStyle w:val="R14"/>
      </w:pPr>
      <w:r>
        <w:t xml:space="preserve">&gt; var.wald&lt;-pi.hat1*(1-pi.hat1) / n1 +  pi.hat2*(1-pi.hat2) </w:t>
      </w:r>
    </w:p>
    <w:p w14:paraId="06220901" w14:textId="77777777" w:rsidR="000415A9" w:rsidRDefault="000415A9" w:rsidP="000415A9">
      <w:pPr>
        <w:pStyle w:val="R14"/>
      </w:pPr>
      <w:r>
        <w:t xml:space="preserve">    / n2 </w:t>
      </w:r>
    </w:p>
    <w:p w14:paraId="62C01446" w14:textId="77777777" w:rsidR="000415A9" w:rsidRDefault="000415A9" w:rsidP="000415A9">
      <w:pPr>
        <w:pStyle w:val="R14"/>
      </w:pPr>
      <w:r>
        <w:t xml:space="preserve">&gt; pi.hat1 - pi.hat2 + qnorm(p = c(alpha/2, 1-alpha/2)) * </w:t>
      </w:r>
    </w:p>
    <w:p w14:paraId="7DD6A202" w14:textId="77777777" w:rsidR="000415A9" w:rsidRDefault="000415A9" w:rsidP="000415A9">
      <w:pPr>
        <w:pStyle w:val="R14"/>
      </w:pPr>
      <w:r>
        <w:t xml:space="preserve">    sqrt(var.wald) </w:t>
      </w:r>
    </w:p>
    <w:p w14:paraId="2E122C1A" w14:textId="77777777" w:rsidR="000415A9" w:rsidRDefault="000415A9" w:rsidP="000415A9">
      <w:pPr>
        <w:pStyle w:val="R14"/>
      </w:pPr>
      <w:r>
        <w:t>[1] -0.11218742  0.06227017</w:t>
      </w:r>
    </w:p>
    <w:p w14:paraId="0A32A137" w14:textId="77777777" w:rsidR="000415A9" w:rsidRPr="00F10A3C" w:rsidRDefault="000415A9" w:rsidP="000415A9">
      <w:pPr>
        <w:rPr>
          <w:sz w:val="36"/>
          <w:szCs w:val="36"/>
        </w:rPr>
      </w:pPr>
    </w:p>
    <w:p w14:paraId="535F5E32" w14:textId="77777777" w:rsidR="00B048F2" w:rsidRDefault="00B048F2" w:rsidP="00B048F2">
      <w:pPr>
        <w:pStyle w:val="R14"/>
      </w:pPr>
      <w:r>
        <w:t>&gt; #Calculations using the PropCIs package</w:t>
      </w:r>
    </w:p>
    <w:p w14:paraId="0CAD8C3E" w14:textId="77777777" w:rsidR="00B048F2" w:rsidRDefault="00B048F2" w:rsidP="00B048F2">
      <w:pPr>
        <w:pStyle w:val="R14"/>
      </w:pPr>
      <w:r>
        <w:t>&gt; library(package = PropCIs)</w:t>
      </w:r>
    </w:p>
    <w:p w14:paraId="78E9E576" w14:textId="77777777" w:rsidR="00B048F2" w:rsidRDefault="00B048F2" w:rsidP="00B048F2">
      <w:pPr>
        <w:pStyle w:val="R14"/>
      </w:pPr>
      <w:r>
        <w:t xml:space="preserve">  </w:t>
      </w:r>
    </w:p>
    <w:p w14:paraId="4014CFE3" w14:textId="77777777" w:rsidR="00B048F2" w:rsidRDefault="00B048F2" w:rsidP="00B048F2">
      <w:pPr>
        <w:pStyle w:val="R14"/>
      </w:pPr>
      <w:r>
        <w:t>&gt; #Wald</w:t>
      </w:r>
    </w:p>
    <w:p w14:paraId="79780038" w14:textId="77777777" w:rsidR="00B048F2" w:rsidRDefault="00B048F2" w:rsidP="00B048F2">
      <w:pPr>
        <w:pStyle w:val="R14"/>
      </w:pPr>
      <w:r>
        <w:t xml:space="preserve">&gt; wald2ci(x1 = c.table[1,1], n1 = sum(c.table[1,]), x2 = </w:t>
      </w:r>
    </w:p>
    <w:p w14:paraId="2EEB07C7" w14:textId="77777777" w:rsidR="00084B2C" w:rsidRDefault="00B048F2" w:rsidP="00B048F2">
      <w:pPr>
        <w:pStyle w:val="R14"/>
      </w:pPr>
      <w:r>
        <w:t xml:space="preserve">    c.table[2,1], n2 = sum(c.table[2,]), </w:t>
      </w:r>
      <w:r w:rsidR="00084B2C" w:rsidRPr="00084B2C">
        <w:t xml:space="preserve">conf.level = 0.95, </w:t>
      </w:r>
    </w:p>
    <w:p w14:paraId="0BAD4C7F" w14:textId="5E3919C9" w:rsidR="00B048F2" w:rsidRDefault="00084B2C" w:rsidP="00B048F2">
      <w:pPr>
        <w:pStyle w:val="R14"/>
      </w:pPr>
      <w:r>
        <w:t xml:space="preserve">    </w:t>
      </w:r>
      <w:r w:rsidRPr="00084B2C">
        <w:t>adjust = "Wald"</w:t>
      </w:r>
      <w:r w:rsidR="00B048F2">
        <w:t>)</w:t>
      </w:r>
    </w:p>
    <w:p w14:paraId="460B55A7" w14:textId="77777777" w:rsidR="00084B2C" w:rsidRDefault="00084B2C" w:rsidP="00084B2C">
      <w:pPr>
        <w:pStyle w:val="R14"/>
      </w:pPr>
      <w:r>
        <w:t xml:space="preserve">data:  </w:t>
      </w:r>
    </w:p>
    <w:p w14:paraId="6050584F" w14:textId="77777777" w:rsidR="00084B2C" w:rsidRDefault="00084B2C" w:rsidP="00084B2C">
      <w:pPr>
        <w:pStyle w:val="R14"/>
      </w:pPr>
      <w:r>
        <w:t xml:space="preserve"> </w:t>
      </w:r>
    </w:p>
    <w:p w14:paraId="64640F9E" w14:textId="77777777" w:rsidR="00084B2C" w:rsidRDefault="00084B2C" w:rsidP="00084B2C">
      <w:pPr>
        <w:pStyle w:val="R14"/>
      </w:pPr>
      <w:r>
        <w:t>95 percent confidence interval:</w:t>
      </w:r>
    </w:p>
    <w:p w14:paraId="6DB801F4" w14:textId="77777777" w:rsidR="00084B2C" w:rsidRDefault="00084B2C" w:rsidP="00084B2C">
      <w:pPr>
        <w:pStyle w:val="R14"/>
      </w:pPr>
      <w:r>
        <w:t xml:space="preserve"> -0.11218742  0.06227017</w:t>
      </w:r>
    </w:p>
    <w:p w14:paraId="472FDA83" w14:textId="77777777" w:rsidR="00084B2C" w:rsidRDefault="00084B2C" w:rsidP="00084B2C">
      <w:pPr>
        <w:pStyle w:val="R14"/>
      </w:pPr>
      <w:r>
        <w:t>sample estimates:</w:t>
      </w:r>
    </w:p>
    <w:p w14:paraId="2642EB8D" w14:textId="77777777" w:rsidR="00084B2C" w:rsidRDefault="00084B2C" w:rsidP="00084B2C">
      <w:pPr>
        <w:pStyle w:val="R14"/>
      </w:pPr>
      <w:r>
        <w:t>[1] -0.02495862</w:t>
      </w:r>
    </w:p>
    <w:p w14:paraId="7E62D3A1" w14:textId="70533665" w:rsidR="00B048F2" w:rsidRDefault="00B048F2" w:rsidP="00084B2C">
      <w:pPr>
        <w:pStyle w:val="R14"/>
      </w:pPr>
      <w:r>
        <w:t xml:space="preserve">   </w:t>
      </w:r>
    </w:p>
    <w:p w14:paraId="305DD507" w14:textId="77777777" w:rsidR="00B048F2" w:rsidRDefault="00B048F2" w:rsidP="00B048F2">
      <w:pPr>
        <w:pStyle w:val="R14"/>
      </w:pPr>
      <w:r>
        <w:t>&gt; #Agresti-Caffo</w:t>
      </w:r>
    </w:p>
    <w:p w14:paraId="1AC24C08" w14:textId="61CF0779" w:rsidR="00B048F2" w:rsidRDefault="00B048F2" w:rsidP="00B048F2">
      <w:pPr>
        <w:pStyle w:val="R14"/>
      </w:pPr>
      <w:r>
        <w:t>&gt; wald2ci(x1 = c.table</w:t>
      </w:r>
      <w:r w:rsidR="00084B2C">
        <w:t>[1,1], n1 = sum(c.table[1,])</w:t>
      </w:r>
      <w:r>
        <w:t xml:space="preserve">, x2 </w:t>
      </w:r>
    </w:p>
    <w:p w14:paraId="02A0BDD2" w14:textId="77777777" w:rsidR="00084B2C" w:rsidRDefault="00B048F2" w:rsidP="00B048F2">
      <w:pPr>
        <w:pStyle w:val="R14"/>
      </w:pPr>
      <w:r>
        <w:t xml:space="preserve">    </w:t>
      </w:r>
      <w:r w:rsidR="00084B2C">
        <w:t>= c.table[2,1], n2 = sum(c.table[2,])</w:t>
      </w:r>
      <w:r>
        <w:t xml:space="preserve">, </w:t>
      </w:r>
      <w:r w:rsidR="00084B2C" w:rsidRPr="00084B2C">
        <w:t xml:space="preserve">conf.level = </w:t>
      </w:r>
    </w:p>
    <w:p w14:paraId="283D980B" w14:textId="4594C90D" w:rsidR="00B048F2" w:rsidRDefault="00084B2C" w:rsidP="00B048F2">
      <w:pPr>
        <w:pStyle w:val="R14"/>
      </w:pPr>
      <w:r>
        <w:t xml:space="preserve">    </w:t>
      </w:r>
      <w:r w:rsidRPr="00084B2C">
        <w:t>0.95, adjust = "AC"</w:t>
      </w:r>
      <w:r w:rsidR="00B048F2">
        <w:t>)</w:t>
      </w:r>
    </w:p>
    <w:p w14:paraId="6F0ACD68" w14:textId="77777777" w:rsidR="00084B2C" w:rsidRDefault="00084B2C" w:rsidP="00084B2C">
      <w:pPr>
        <w:pStyle w:val="R14"/>
      </w:pPr>
      <w:r>
        <w:t xml:space="preserve">data:  </w:t>
      </w:r>
    </w:p>
    <w:p w14:paraId="0C76FAFB" w14:textId="77777777" w:rsidR="00084B2C" w:rsidRDefault="00084B2C" w:rsidP="00084B2C">
      <w:pPr>
        <w:pStyle w:val="R14"/>
      </w:pPr>
    </w:p>
    <w:p w14:paraId="4B872DC0" w14:textId="77777777" w:rsidR="00084B2C" w:rsidRDefault="00084B2C" w:rsidP="00084B2C">
      <w:pPr>
        <w:pStyle w:val="R14"/>
      </w:pPr>
      <w:r>
        <w:t>95 percent confidence interval:</w:t>
      </w:r>
    </w:p>
    <w:p w14:paraId="1BF2EBEE" w14:textId="77777777" w:rsidR="00084B2C" w:rsidRDefault="00084B2C" w:rsidP="00084B2C">
      <w:pPr>
        <w:pStyle w:val="R14"/>
      </w:pPr>
      <w:r>
        <w:lastRenderedPageBreak/>
        <w:t xml:space="preserve"> -0.10353254  0.07781192</w:t>
      </w:r>
    </w:p>
    <w:p w14:paraId="5151C062" w14:textId="77777777" w:rsidR="00084B2C" w:rsidRDefault="00084B2C" w:rsidP="00084B2C">
      <w:pPr>
        <w:pStyle w:val="R14"/>
      </w:pPr>
      <w:r>
        <w:t>sample estimates:</w:t>
      </w:r>
    </w:p>
    <w:p w14:paraId="5DFE9D16" w14:textId="484E4EE9" w:rsidR="007A2EB5" w:rsidRDefault="00084B2C" w:rsidP="00084B2C">
      <w:pPr>
        <w:pStyle w:val="R14"/>
      </w:pPr>
      <w:r>
        <w:t>[1] -0.01286031</w:t>
      </w:r>
    </w:p>
    <w:p w14:paraId="0BDD2C96" w14:textId="77777777" w:rsidR="007A2EB5" w:rsidRDefault="007A2EB5" w:rsidP="007A2EB5"/>
    <w:p w14:paraId="3F0436EE" w14:textId="77777777" w:rsidR="007A2EB5" w:rsidRDefault="007A2EB5" w:rsidP="007A2EB5"/>
    <w:p w14:paraId="1FBC2A65" w14:textId="77777777" w:rsidR="007A2EB5" w:rsidRDefault="007A2EB5" w:rsidP="007A2EB5">
      <w:pPr>
        <w:rPr>
          <w:u w:val="single"/>
        </w:rPr>
      </w:pPr>
      <w:r w:rsidRPr="007A2EB5">
        <w:rPr>
          <w:u w:val="single"/>
        </w:rPr>
        <w:t>True confidence level</w:t>
      </w:r>
    </w:p>
    <w:p w14:paraId="10B327AE" w14:textId="77777777" w:rsidR="007A2EB5" w:rsidRDefault="007A2EB5" w:rsidP="007A2EB5">
      <w:pPr>
        <w:rPr>
          <w:u w:val="single"/>
        </w:rPr>
      </w:pPr>
    </w:p>
    <w:p w14:paraId="44060086" w14:textId="3A99B345" w:rsidR="00325DD7" w:rsidRPr="007A2EB5" w:rsidRDefault="00325DD7" w:rsidP="007A2EB5">
      <w:pPr>
        <w:ind w:left="720"/>
        <w:rPr>
          <w:u w:val="single"/>
        </w:rPr>
      </w:pPr>
      <w:r>
        <w:rPr>
          <w:rFonts w:cs="Arial"/>
        </w:rPr>
        <w:t xml:space="preserve">Below are two plots from the </w:t>
      </w:r>
      <w:r w:rsidR="00BE6305">
        <w:rPr>
          <w:rFonts w:cs="Arial"/>
        </w:rPr>
        <w:t xml:space="preserve">Agresti and Caffo (2000) </w:t>
      </w:r>
      <w:r>
        <w:rPr>
          <w:rFonts w:cs="Arial"/>
        </w:rPr>
        <w:t>comparing the</w:t>
      </w:r>
      <w:r w:rsidR="00D12BD6">
        <w:rPr>
          <w:rFonts w:cs="Arial"/>
        </w:rPr>
        <w:t xml:space="preserve"> estimated true confidence levels of the</w:t>
      </w:r>
      <w:r w:rsidR="00BE6305">
        <w:rPr>
          <w:rFonts w:cs="Arial"/>
        </w:rPr>
        <w:t xml:space="preserve"> Agresti-</w:t>
      </w:r>
      <w:r>
        <w:rPr>
          <w:rFonts w:cs="Arial"/>
        </w:rPr>
        <w:t>Caffo interval to the Wald interv</w:t>
      </w:r>
      <w:r w:rsidR="00D12BD6">
        <w:rPr>
          <w:rFonts w:cs="Arial"/>
        </w:rPr>
        <w:t>al</w:t>
      </w:r>
      <w:r w:rsidR="00697F6B">
        <w:rPr>
          <w:rFonts w:cs="Arial"/>
        </w:rPr>
        <w:t xml:space="preserve">. </w:t>
      </w:r>
      <w:r>
        <w:rPr>
          <w:rFonts w:cs="Arial"/>
        </w:rPr>
        <w:t>The</w:t>
      </w:r>
      <w:r w:rsidR="00BE6305">
        <w:rPr>
          <w:rFonts w:cs="Arial"/>
        </w:rPr>
        <w:t xml:space="preserve"> solid line denotes the Agresti-</w:t>
      </w:r>
      <w:r w:rsidR="00697F6B">
        <w:rPr>
          <w:rFonts w:cs="Arial"/>
        </w:rPr>
        <w:t xml:space="preserve">Caffo interval. </w:t>
      </w:r>
      <w:r>
        <w:rPr>
          <w:rFonts w:cs="Arial"/>
        </w:rPr>
        <w:t>The y-axis shows the true confidence level (coverage</w:t>
      </w:r>
      <w:r w:rsidR="00697F6B">
        <w:rPr>
          <w:rFonts w:cs="Arial"/>
        </w:rPr>
        <w:t xml:space="preserve">) of the confidence intervals. </w:t>
      </w:r>
      <w:r>
        <w:rPr>
          <w:rFonts w:cs="Arial"/>
        </w:rPr>
        <w:t xml:space="preserve">The x-axis shows various values of </w:t>
      </w:r>
      <w:r>
        <w:rPr>
          <w:rFonts w:cs="Arial"/>
        </w:rPr>
        <w:sym w:font="Symbol" w:char="F070"/>
      </w:r>
      <w:r>
        <w:rPr>
          <w:rFonts w:cs="Arial"/>
          <w:vertAlign w:val="subscript"/>
        </w:rPr>
        <w:t>1</w:t>
      </w:r>
      <w:r>
        <w:rPr>
          <w:rFonts w:cs="Arial"/>
        </w:rPr>
        <w:t xml:space="preserve"> where </w:t>
      </w:r>
      <w:r>
        <w:rPr>
          <w:rFonts w:cs="Arial"/>
        </w:rPr>
        <w:sym w:font="Symbol" w:char="F070"/>
      </w:r>
      <w:r>
        <w:rPr>
          <w:rFonts w:cs="Arial"/>
          <w:vertAlign w:val="subscript"/>
        </w:rPr>
        <w:t>2</w:t>
      </w:r>
      <w:r>
        <w:rPr>
          <w:rFonts w:cs="Arial"/>
        </w:rPr>
        <w:t xml:space="preserve"> is fixed at 0.3.</w:t>
      </w:r>
    </w:p>
    <w:p w14:paraId="354EE501" w14:textId="77777777" w:rsidR="00325DD7" w:rsidRDefault="00325DD7" w:rsidP="00325DD7">
      <w:pPr>
        <w:ind w:left="720"/>
        <w:jc w:val="center"/>
        <w:rPr>
          <w:rFonts w:cs="Arial"/>
        </w:rPr>
      </w:pPr>
      <w:r>
        <w:rPr>
          <w:rFonts w:cs="Arial"/>
        </w:rPr>
        <w:br w:type="page"/>
      </w:r>
      <w:r w:rsidR="00E11438">
        <w:rPr>
          <w:rFonts w:cs="Arial"/>
          <w:noProof/>
        </w:rPr>
        <w:lastRenderedPageBreak/>
        <mc:AlternateContent>
          <mc:Choice Requires="wpi">
            <w:drawing>
              <wp:anchor distT="0" distB="0" distL="114300" distR="114300" simplePos="0" relativeHeight="251744768" behindDoc="0" locked="0" layoutInCell="1" allowOverlap="1" wp14:anchorId="5A9466DA" wp14:editId="0A3AA83E">
                <wp:simplePos x="0" y="0"/>
                <wp:positionH relativeFrom="column">
                  <wp:posOffset>5076771</wp:posOffset>
                </wp:positionH>
                <wp:positionV relativeFrom="paragraph">
                  <wp:posOffset>51880</wp:posOffset>
                </wp:positionV>
                <wp:extent cx="117000" cy="54360"/>
                <wp:effectExtent l="19050" t="19050" r="16510" b="22225"/>
                <wp:wrapNone/>
                <wp:docPr id="49" name="Ink 49"/>
                <wp:cNvGraphicFramePr/>
                <a:graphic xmlns:a="http://schemas.openxmlformats.org/drawingml/2006/main">
                  <a:graphicData uri="http://schemas.microsoft.com/office/word/2010/wordprocessingInk">
                    <w14:contentPart bwMode="auto" r:id="rId52">
                      <w14:nvContentPartPr>
                        <w14:cNvContentPartPr/>
                      </w14:nvContentPartPr>
                      <w14:xfrm>
                        <a:off x="0" y="0"/>
                        <a:ext cx="117000" cy="54360"/>
                      </w14:xfrm>
                    </w14:contentPart>
                  </a:graphicData>
                </a:graphic>
              </wp:anchor>
            </w:drawing>
          </mc:Choice>
          <mc:Fallback>
            <w:pict>
              <v:shape w14:anchorId="6C3AFB8C" id="Ink 49" o:spid="_x0000_s1026" type="#_x0000_t75" style="position:absolute;margin-left:399.65pt;margin-top:3.95pt;width:9.45pt;height:4.6pt;z-index:251744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">
                <v:imagedata r:id="rId53" o:title=""/>
              </v:shape>
            </w:pict>
          </mc:Fallback>
        </mc:AlternateContent>
      </w:r>
      <w:r w:rsidR="00E11438">
        <w:rPr>
          <w:rFonts w:cs="Arial"/>
          <w:noProof/>
        </w:rPr>
        <mc:AlternateContent>
          <mc:Choice Requires="wpi">
            <w:drawing>
              <wp:anchor distT="0" distB="0" distL="114300" distR="114300" simplePos="0" relativeHeight="251743744" behindDoc="0" locked="0" layoutInCell="1" allowOverlap="1" wp14:anchorId="07550D59" wp14:editId="64EDB2FF">
                <wp:simplePos x="0" y="0"/>
                <wp:positionH relativeFrom="column">
                  <wp:posOffset>5191971</wp:posOffset>
                </wp:positionH>
                <wp:positionV relativeFrom="paragraph">
                  <wp:posOffset>5843894</wp:posOffset>
                </wp:positionV>
                <wp:extent cx="143280" cy="30240"/>
                <wp:effectExtent l="19050" t="19050" r="28575" b="27305"/>
                <wp:wrapNone/>
                <wp:docPr id="48" name="Ink 48"/>
                <wp:cNvGraphicFramePr/>
                <a:graphic xmlns:a="http://schemas.openxmlformats.org/drawingml/2006/main">
                  <a:graphicData uri="http://schemas.microsoft.com/office/word/2010/wordprocessingInk">
                    <w14:contentPart bwMode="auto" r:id="rId54">
                      <w14:nvContentPartPr>
                        <w14:cNvContentPartPr/>
                      </w14:nvContentPartPr>
                      <w14:xfrm>
                        <a:off x="0" y="0"/>
                        <a:ext cx="143280" cy="30240"/>
                      </w14:xfrm>
                    </w14:contentPart>
                  </a:graphicData>
                </a:graphic>
              </wp:anchor>
            </w:drawing>
          </mc:Choice>
          <mc:Fallback>
            <w:pict>
              <v:shape w14:anchorId="40109542" id="Ink 48" o:spid="_x0000_s1026" type="#_x0000_t75" style="position:absolute;margin-left:408.65pt;margin-top:460pt;width:11.55pt;height:2.65pt;z-index:251743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">
                <v:imagedata r:id="rId55" o:title=""/>
              </v:shape>
            </w:pict>
          </mc:Fallback>
        </mc:AlternateContent>
      </w:r>
      <w:r w:rsidR="00E11438">
        <w:rPr>
          <w:rFonts w:cs="Arial"/>
          <w:noProof/>
        </w:rPr>
        <mc:AlternateContent>
          <mc:Choice Requires="wpi">
            <w:drawing>
              <wp:anchor distT="0" distB="0" distL="114300" distR="114300" simplePos="0" relativeHeight="251742720" behindDoc="0" locked="0" layoutInCell="1" allowOverlap="1" wp14:anchorId="0DF8CC2A" wp14:editId="1CBD0D79">
                <wp:simplePos x="0" y="0"/>
                <wp:positionH relativeFrom="column">
                  <wp:posOffset>4981011</wp:posOffset>
                </wp:positionH>
                <wp:positionV relativeFrom="paragraph">
                  <wp:posOffset>5903654</wp:posOffset>
                </wp:positionV>
                <wp:extent cx="251640" cy="61560"/>
                <wp:effectExtent l="19050" t="19050" r="34290" b="34290"/>
                <wp:wrapNone/>
                <wp:docPr id="47" name="Ink 47"/>
                <wp:cNvGraphicFramePr/>
                <a:graphic xmlns:a="http://schemas.openxmlformats.org/drawingml/2006/main">
                  <a:graphicData uri="http://schemas.microsoft.com/office/word/2010/wordprocessingInk">
                    <w14:contentPart bwMode="auto" r:id="rId56">
                      <w14:nvContentPartPr>
                        <w14:cNvContentPartPr/>
                      </w14:nvContentPartPr>
                      <w14:xfrm>
                        <a:off x="0" y="0"/>
                        <a:ext cx="251640" cy="61560"/>
                      </w14:xfrm>
                    </w14:contentPart>
                  </a:graphicData>
                </a:graphic>
              </wp:anchor>
            </w:drawing>
          </mc:Choice>
          <mc:Fallback>
            <w:pict>
              <v:shape w14:anchorId="5BE246FC" id="Ink 47" o:spid="_x0000_s1026" type="#_x0000_t75" style="position:absolute;margin-left:392.05pt;margin-top:464.75pt;width:20.15pt;height:5.15pt;z-index:25174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">
                <v:imagedata r:id="rId57" o:title=""/>
              </v:shape>
            </w:pict>
          </mc:Fallback>
        </mc:AlternateContent>
      </w:r>
      <w:r>
        <w:rPr>
          <w:rFonts w:cs="Arial"/>
          <w:noProof/>
        </w:rPr>
        <mc:AlternateContent>
          <mc:Choice Requires="wpi">
            <w:drawing>
              <wp:anchor distT="0" distB="0" distL="114300" distR="114300" simplePos="0" relativeHeight="251713024" behindDoc="0" locked="0" layoutInCell="1" allowOverlap="1" wp14:anchorId="1BBAA6DD" wp14:editId="62A01FD6">
                <wp:simplePos x="0" y="0"/>
                <wp:positionH relativeFrom="column">
                  <wp:posOffset>5365115</wp:posOffset>
                </wp:positionH>
                <wp:positionV relativeFrom="paragraph">
                  <wp:posOffset>6739890</wp:posOffset>
                </wp:positionV>
                <wp:extent cx="194310" cy="1015365"/>
                <wp:effectExtent l="31115" t="62865" r="41275" b="36195"/>
                <wp:wrapNone/>
                <wp:docPr id="137" name="Ink 10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8">
                      <w14:nvContentPartPr>
                        <w14:cNvContentPartPr>
                          <a14:cpLocks xmlns:a14="http://schemas.microsoft.com/office/drawing/2010/main" noRot="1" noChangeAspect="1" noEditPoints="1" noChangeArrowheads="1" noChangeShapeType="1"/>
                        </w14:cNvContentPartPr>
                      </w14:nvContentPartPr>
                      <w14:xfrm>
                        <a:off x="0" y="0"/>
                        <a:ext cx="194310" cy="1015365"/>
                      </w14:xfrm>
                    </w14:contentPart>
                  </a:graphicData>
                </a:graphic>
                <wp14:sizeRelH relativeFrom="page">
                  <wp14:pctWidth>0</wp14:pctWidth>
                </wp14:sizeRelH>
                <wp14:sizeRelV relativeFrom="page">
                  <wp14:pctHeight>0</wp14:pctHeight>
                </wp14:sizeRelV>
              </wp:anchor>
            </w:drawing>
          </mc:Choice>
          <mc:Fallback>
            <w:pict>
              <v:shape w14:anchorId="03A4A807" id="Ink 108" o:spid="_x0000_s1026" type="#_x0000_t75" style="position:absolute;margin-left:421.4pt;margin-top:529.6pt;width:17.35pt;height:81.7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">
                <v:imagedata r:id="rId59" o:title=""/>
                <o:lock v:ext="edit" rotation="t" verticies="t" shapetype="t"/>
              </v:shape>
            </w:pict>
          </mc:Fallback>
        </mc:AlternateContent>
      </w:r>
      <w:r>
        <w:rPr>
          <w:rFonts w:cs="Arial"/>
          <w:noProof/>
        </w:rPr>
        <mc:AlternateContent>
          <mc:Choice Requires="wpi">
            <w:drawing>
              <wp:anchor distT="0" distB="0" distL="114300" distR="114300" simplePos="0" relativeHeight="251712000" behindDoc="0" locked="0" layoutInCell="1" allowOverlap="1" wp14:anchorId="33F22D62" wp14:editId="6CC3DDDE">
                <wp:simplePos x="0" y="0"/>
                <wp:positionH relativeFrom="column">
                  <wp:posOffset>5389245</wp:posOffset>
                </wp:positionH>
                <wp:positionV relativeFrom="paragraph">
                  <wp:posOffset>3658870</wp:posOffset>
                </wp:positionV>
                <wp:extent cx="164465" cy="1221740"/>
                <wp:effectExtent l="26670" t="10795" r="18415" b="53340"/>
                <wp:wrapNone/>
                <wp:docPr id="138" name="Ink 10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0">
                      <w14:nvContentPartPr>
                        <w14:cNvContentPartPr>
                          <a14:cpLocks xmlns:a14="http://schemas.microsoft.com/office/drawing/2010/main" noRot="1" noChangeAspect="1" noEditPoints="1" noChangeArrowheads="1" noChangeShapeType="1"/>
                        </w14:cNvContentPartPr>
                      </w14:nvContentPartPr>
                      <w14:xfrm>
                        <a:off x="0" y="0"/>
                        <a:ext cx="164465" cy="1221740"/>
                      </w14:xfrm>
                    </w14:contentPart>
                  </a:graphicData>
                </a:graphic>
                <wp14:sizeRelH relativeFrom="page">
                  <wp14:pctWidth>0</wp14:pctWidth>
                </wp14:sizeRelH>
                <wp14:sizeRelV relativeFrom="page">
                  <wp14:pctHeight>0</wp14:pctHeight>
                </wp14:sizeRelV>
              </wp:anchor>
            </w:drawing>
          </mc:Choice>
          <mc:Fallback>
            <w:pict>
              <v:shape w14:anchorId="7D293A10" id="Ink 107" o:spid="_x0000_s1026" type="#_x0000_t75" style="position:absolute;margin-left:423.2pt;margin-top:287.35pt;width:14.45pt;height:98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">
                <v:imagedata r:id="rId61" o:title=""/>
                <o:lock v:ext="edit" rotation="t" verticies="t" shapetype="t"/>
              </v:shape>
            </w:pict>
          </mc:Fallback>
        </mc:AlternateContent>
      </w:r>
      <w:r>
        <w:rPr>
          <w:rFonts w:cs="Arial"/>
          <w:noProof/>
        </w:rPr>
        <mc:AlternateContent>
          <mc:Choice Requires="wpi">
            <w:drawing>
              <wp:anchor distT="0" distB="0" distL="114300" distR="114300" simplePos="0" relativeHeight="251710976" behindDoc="0" locked="0" layoutInCell="1" allowOverlap="1" wp14:anchorId="3123829D" wp14:editId="3A568957">
                <wp:simplePos x="0" y="0"/>
                <wp:positionH relativeFrom="column">
                  <wp:posOffset>5332730</wp:posOffset>
                </wp:positionH>
                <wp:positionV relativeFrom="paragraph">
                  <wp:posOffset>707390</wp:posOffset>
                </wp:positionV>
                <wp:extent cx="220980" cy="1260475"/>
                <wp:effectExtent l="17780" t="59690" r="8890" b="60960"/>
                <wp:wrapNone/>
                <wp:docPr id="139" name="Ink 10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2">
                      <w14:nvContentPartPr>
                        <w14:cNvContentPartPr>
                          <a14:cpLocks xmlns:a14="http://schemas.microsoft.com/office/drawing/2010/main" noRot="1" noChangeAspect="1" noEditPoints="1" noChangeArrowheads="1" noChangeShapeType="1"/>
                        </w14:cNvContentPartPr>
                      </w14:nvContentPartPr>
                      <w14:xfrm>
                        <a:off x="0" y="0"/>
                        <a:ext cx="220980" cy="1260475"/>
                      </w14:xfrm>
                    </w14:contentPart>
                  </a:graphicData>
                </a:graphic>
                <wp14:sizeRelH relativeFrom="page">
                  <wp14:pctWidth>0</wp14:pctWidth>
                </wp14:sizeRelH>
                <wp14:sizeRelV relativeFrom="page">
                  <wp14:pctHeight>0</wp14:pctHeight>
                </wp14:sizeRelV>
              </wp:anchor>
            </w:drawing>
          </mc:Choice>
          <mc:Fallback>
            <w:pict>
              <v:shape w14:anchorId="53B64321" id="Ink 106" o:spid="_x0000_s1026" type="#_x0000_t75" style="position:absolute;margin-left:419.05pt;margin-top:55pt;width:19.2pt;height:101.1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">
                <v:imagedata r:id="rId63" o:title=""/>
                <o:lock v:ext="edit" rotation="t" verticies="t" shapetype="t"/>
              </v:shape>
            </w:pict>
          </mc:Fallback>
        </mc:AlternateContent>
      </w:r>
      <w:r>
        <w:rPr>
          <w:rFonts w:cs="Arial"/>
          <w:noProof/>
        </w:rPr>
        <mc:AlternateContent>
          <mc:Choice Requires="wpi">
            <w:drawing>
              <wp:anchor distT="0" distB="0" distL="114300" distR="114300" simplePos="0" relativeHeight="251709952" behindDoc="0" locked="0" layoutInCell="1" allowOverlap="1" wp14:anchorId="24DFB350" wp14:editId="34EEBC56">
                <wp:simplePos x="0" y="0"/>
                <wp:positionH relativeFrom="column">
                  <wp:posOffset>5720715</wp:posOffset>
                </wp:positionH>
                <wp:positionV relativeFrom="paragraph">
                  <wp:posOffset>1004570</wp:posOffset>
                </wp:positionV>
                <wp:extent cx="1193800" cy="464820"/>
                <wp:effectExtent l="24765" t="13970" r="19685" b="26035"/>
                <wp:wrapNone/>
                <wp:docPr id="140" name="Ink 10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4">
                      <w14:nvContentPartPr>
                        <w14:cNvContentPartPr>
                          <a14:cpLocks xmlns:a14="http://schemas.microsoft.com/office/drawing/2010/main" noRot="1" noChangeAspect="1" noEditPoints="1" noChangeArrowheads="1" noChangeShapeType="1"/>
                        </w14:cNvContentPartPr>
                      </w14:nvContentPartPr>
                      <w14:xfrm>
                        <a:off x="0" y="0"/>
                        <a:ext cx="1193800" cy="464820"/>
                      </w14:xfrm>
                    </w14:contentPart>
                  </a:graphicData>
                </a:graphic>
                <wp14:sizeRelH relativeFrom="page">
                  <wp14:pctWidth>0</wp14:pctWidth>
                </wp14:sizeRelH>
                <wp14:sizeRelV relativeFrom="page">
                  <wp14:pctHeight>0</wp14:pctHeight>
                </wp14:sizeRelV>
              </wp:anchor>
            </w:drawing>
          </mc:Choice>
          <mc:Fallback>
            <w:pict>
              <v:shape w14:anchorId="4FFAC5C1" id="Ink 105" o:spid="_x0000_s1026" type="#_x0000_t75" style="position:absolute;margin-left:450.05pt;margin-top:78.9pt;width:95.6pt;height:37.9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">
                <v:imagedata r:id="rId65" o:title=""/>
                <o:lock v:ext="edit" rotation="t" verticies="t" shapetype="t"/>
              </v:shape>
            </w:pict>
          </mc:Fallback>
        </mc:AlternateContent>
      </w:r>
      <w:r>
        <w:rPr>
          <w:rFonts w:cs="Arial"/>
          <w:noProof/>
        </w:rPr>
        <mc:AlternateContent>
          <mc:Choice Requires="wpi">
            <w:drawing>
              <wp:anchor distT="0" distB="0" distL="114300" distR="114300" simplePos="0" relativeHeight="251708928" behindDoc="0" locked="0" layoutInCell="1" allowOverlap="1" wp14:anchorId="45BBF287" wp14:editId="5654033A">
                <wp:simplePos x="0" y="0"/>
                <wp:positionH relativeFrom="column">
                  <wp:posOffset>5721985</wp:posOffset>
                </wp:positionH>
                <wp:positionV relativeFrom="paragraph">
                  <wp:posOffset>481965</wp:posOffset>
                </wp:positionV>
                <wp:extent cx="1207770" cy="414020"/>
                <wp:effectExtent l="16510" t="15240" r="23495" b="27940"/>
                <wp:wrapNone/>
                <wp:docPr id="141" name="Ink 10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6">
                      <w14:nvContentPartPr>
                        <w14:cNvContentPartPr>
                          <a14:cpLocks xmlns:a14="http://schemas.microsoft.com/office/drawing/2010/main" noRot="1" noChangeAspect="1" noEditPoints="1" noChangeArrowheads="1" noChangeShapeType="1"/>
                        </w14:cNvContentPartPr>
                      </w14:nvContentPartPr>
                      <w14:xfrm>
                        <a:off x="0" y="0"/>
                        <a:ext cx="1207770" cy="414020"/>
                      </w14:xfrm>
                    </w14:contentPart>
                  </a:graphicData>
                </a:graphic>
                <wp14:sizeRelH relativeFrom="page">
                  <wp14:pctWidth>0</wp14:pctWidth>
                </wp14:sizeRelH>
                <wp14:sizeRelV relativeFrom="page">
                  <wp14:pctHeight>0</wp14:pctHeight>
                </wp14:sizeRelV>
              </wp:anchor>
            </w:drawing>
          </mc:Choice>
          <mc:Fallback>
            <w:pict>
              <v:shape w14:anchorId="36AA6154" id="Ink 104" o:spid="_x0000_s1026" type="#_x0000_t75" style="position:absolute;margin-left:449.6pt;margin-top:37.5pt;width:97.25pt;height:34.0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">
                <v:imagedata r:id="rId67" o:title=""/>
                <o:lock v:ext="edit" rotation="t" verticies="t" shapetype="t"/>
              </v:shape>
            </w:pict>
          </mc:Fallback>
        </mc:AlternateContent>
      </w:r>
      <w:r>
        <w:rPr>
          <w:rFonts w:cs="Arial"/>
          <w:noProof/>
        </w:rPr>
        <mc:AlternateContent>
          <mc:Choice Requires="wpi">
            <w:drawing>
              <wp:anchor distT="0" distB="0" distL="114300" distR="114300" simplePos="0" relativeHeight="251707904" behindDoc="0" locked="0" layoutInCell="1" allowOverlap="1" wp14:anchorId="700CAE45" wp14:editId="318683FB">
                <wp:simplePos x="0" y="0"/>
                <wp:positionH relativeFrom="column">
                  <wp:posOffset>5687060</wp:posOffset>
                </wp:positionH>
                <wp:positionV relativeFrom="paragraph">
                  <wp:posOffset>4370705</wp:posOffset>
                </wp:positionV>
                <wp:extent cx="1214755" cy="499745"/>
                <wp:effectExtent l="10160" t="17780" r="22860" b="25400"/>
                <wp:wrapNone/>
                <wp:docPr id="142" name="Ink 10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8">
                      <w14:nvContentPartPr>
                        <w14:cNvContentPartPr>
                          <a14:cpLocks xmlns:a14="http://schemas.microsoft.com/office/drawing/2010/main" noRot="1" noChangeAspect="1" noEditPoints="1" noChangeArrowheads="1" noChangeShapeType="1"/>
                        </w14:cNvContentPartPr>
                      </w14:nvContentPartPr>
                      <w14:xfrm>
                        <a:off x="0" y="0"/>
                        <a:ext cx="1214755" cy="499745"/>
                      </w14:xfrm>
                    </w14:contentPart>
                  </a:graphicData>
                </a:graphic>
                <wp14:sizeRelH relativeFrom="page">
                  <wp14:pctWidth>0</wp14:pctWidth>
                </wp14:sizeRelH>
                <wp14:sizeRelV relativeFrom="page">
                  <wp14:pctHeight>0</wp14:pctHeight>
                </wp14:sizeRelV>
              </wp:anchor>
            </w:drawing>
          </mc:Choice>
          <mc:Fallback>
            <w:pict>
              <v:shape w14:anchorId="21574F54" id="Ink 103" o:spid="_x0000_s1026" type="#_x0000_t75" style="position:absolute;margin-left:447pt;margin-top:342.95pt;width:97.7pt;height:41.6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">
                <v:imagedata r:id="rId69" o:title=""/>
                <o:lock v:ext="edit" rotation="t" verticies="t" shapetype="t"/>
              </v:shape>
            </w:pict>
          </mc:Fallback>
        </mc:AlternateContent>
      </w:r>
      <w:r>
        <w:rPr>
          <w:rFonts w:cs="Arial"/>
          <w:noProof/>
        </w:rPr>
        <mc:AlternateContent>
          <mc:Choice Requires="wpi">
            <w:drawing>
              <wp:anchor distT="0" distB="0" distL="114300" distR="114300" simplePos="0" relativeHeight="251706880" behindDoc="0" locked="0" layoutInCell="1" allowOverlap="1" wp14:anchorId="1081F1DA" wp14:editId="6427FE7A">
                <wp:simplePos x="0" y="0"/>
                <wp:positionH relativeFrom="column">
                  <wp:posOffset>5629910</wp:posOffset>
                </wp:positionH>
                <wp:positionV relativeFrom="paragraph">
                  <wp:posOffset>3839845</wp:posOffset>
                </wp:positionV>
                <wp:extent cx="1099185" cy="409575"/>
                <wp:effectExtent l="10160" t="10795" r="14605" b="27305"/>
                <wp:wrapNone/>
                <wp:docPr id="143" name="Ink 10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0">
                      <w14:nvContentPartPr>
                        <w14:cNvContentPartPr>
                          <a14:cpLocks xmlns:a14="http://schemas.microsoft.com/office/drawing/2010/main" noRot="1" noChangeAspect="1" noEditPoints="1" noChangeArrowheads="1" noChangeShapeType="1"/>
                        </w14:cNvContentPartPr>
                      </w14:nvContentPartPr>
                      <w14:xfrm>
                        <a:off x="0" y="0"/>
                        <a:ext cx="1099185" cy="407775"/>
                      </w14:xfrm>
                    </w14:contentPart>
                  </a:graphicData>
                </a:graphic>
                <wp14:sizeRelH relativeFrom="page">
                  <wp14:pctWidth>0</wp14:pctWidth>
                </wp14:sizeRelH>
                <wp14:sizeRelV relativeFrom="page">
                  <wp14:pctHeight>0</wp14:pctHeight>
                </wp14:sizeRelV>
              </wp:anchor>
            </w:drawing>
          </mc:Choice>
          <mc:Fallback>
            <w:pict>
              <v:shape w14:anchorId="35F2BEE7" id="Ink 102" o:spid="_x0000_s1026" type="#_x0000_t75" style="position:absolute;margin-left:442.45pt;margin-top:301.2pt;width:88.6pt;height:34.2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">
                <v:imagedata r:id="rId71" o:title=""/>
                <o:lock v:ext="edit" rotation="t" verticies="t" shapetype="t"/>
              </v:shape>
            </w:pict>
          </mc:Fallback>
        </mc:AlternateContent>
      </w:r>
      <w:r>
        <w:rPr>
          <w:rFonts w:cs="Arial"/>
          <w:noProof/>
        </w:rPr>
        <mc:AlternateContent>
          <mc:Choice Requires="wpi">
            <w:drawing>
              <wp:anchor distT="0" distB="0" distL="114300" distR="114300" simplePos="0" relativeHeight="251705856" behindDoc="0" locked="0" layoutInCell="1" allowOverlap="1" wp14:anchorId="6D5A76B1" wp14:editId="4288657A">
                <wp:simplePos x="0" y="0"/>
                <wp:positionH relativeFrom="column">
                  <wp:posOffset>5441950</wp:posOffset>
                </wp:positionH>
                <wp:positionV relativeFrom="paragraph">
                  <wp:posOffset>6735445</wp:posOffset>
                </wp:positionV>
                <wp:extent cx="77470" cy="824865"/>
                <wp:effectExtent l="22225" t="48895" r="14605" b="40640"/>
                <wp:wrapNone/>
                <wp:docPr id="144" name="Ink 10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2">
                      <w14:nvContentPartPr>
                        <w14:cNvContentPartPr>
                          <a14:cpLocks xmlns:a14="http://schemas.microsoft.com/office/drawing/2010/main" noRot="1" noChangeAspect="1" noEditPoints="1" noChangeArrowheads="1" noChangeShapeType="1"/>
                        </w14:cNvContentPartPr>
                      </w14:nvContentPartPr>
                      <w14:xfrm>
                        <a:off x="0" y="0"/>
                        <a:ext cx="77470" cy="824865"/>
                      </w14:xfrm>
                    </w14:contentPart>
                  </a:graphicData>
                </a:graphic>
                <wp14:sizeRelH relativeFrom="page">
                  <wp14:pctWidth>0</wp14:pctWidth>
                </wp14:sizeRelH>
                <wp14:sizeRelV relativeFrom="page">
                  <wp14:pctHeight>0</wp14:pctHeight>
                </wp14:sizeRelV>
              </wp:anchor>
            </w:drawing>
          </mc:Choice>
          <mc:Fallback>
            <w:pict>
              <v:shape w14:anchorId="237EA3B8" id="Ink 100" o:spid="_x0000_s1026" type="#_x0000_t75" style="position:absolute;margin-left:427.4pt;margin-top:529.35pt;width:8.15pt;height:66.9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">
                <v:imagedata r:id="rId73" o:title=""/>
                <o:lock v:ext="edit" rotation="t" verticies="t" shapetype="t"/>
              </v:shape>
            </w:pict>
          </mc:Fallback>
        </mc:AlternateContent>
      </w:r>
      <w:r>
        <w:rPr>
          <w:rFonts w:cs="Arial"/>
          <w:noProof/>
        </w:rPr>
        <mc:AlternateContent>
          <mc:Choice Requires="wpi">
            <w:drawing>
              <wp:anchor distT="0" distB="0" distL="114300" distR="114300" simplePos="0" relativeHeight="251704832" behindDoc="0" locked="0" layoutInCell="1" allowOverlap="1" wp14:anchorId="05A9D8DC" wp14:editId="5FF113BC">
                <wp:simplePos x="0" y="0"/>
                <wp:positionH relativeFrom="column">
                  <wp:posOffset>5581015</wp:posOffset>
                </wp:positionH>
                <wp:positionV relativeFrom="paragraph">
                  <wp:posOffset>6020435</wp:posOffset>
                </wp:positionV>
                <wp:extent cx="1548130" cy="516890"/>
                <wp:effectExtent l="27940" t="10160" r="14605" b="6350"/>
                <wp:wrapNone/>
                <wp:docPr id="145" name="Ink 9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4">
                      <w14:nvContentPartPr>
                        <w14:cNvContentPartPr>
                          <a14:cpLocks xmlns:a14="http://schemas.microsoft.com/office/drawing/2010/main" noRot="1" noChangeAspect="1" noEditPoints="1" noChangeArrowheads="1" noChangeShapeType="1"/>
                        </w14:cNvContentPartPr>
                      </w14:nvContentPartPr>
                      <w14:xfrm>
                        <a:off x="0" y="0"/>
                        <a:ext cx="1548130" cy="516890"/>
                      </w14:xfrm>
                    </w14:contentPart>
                  </a:graphicData>
                </a:graphic>
                <wp14:sizeRelH relativeFrom="page">
                  <wp14:pctWidth>0</wp14:pctWidth>
                </wp14:sizeRelH>
                <wp14:sizeRelV relativeFrom="page">
                  <wp14:pctHeight>0</wp14:pctHeight>
                </wp14:sizeRelV>
              </wp:anchor>
            </w:drawing>
          </mc:Choice>
          <mc:Fallback>
            <w:pict>
              <v:shape w14:anchorId="6AA50C0B" id="Ink 99" o:spid="_x0000_s1026" type="#_x0000_t75" style="position:absolute;margin-left:438.55pt;margin-top:473.4pt;width:123.95pt;height:42.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">
                <v:imagedata r:id="rId75" o:title=""/>
                <o:lock v:ext="edit" rotation="t" verticies="t" shapetype="t"/>
              </v:shape>
            </w:pict>
          </mc:Fallback>
        </mc:AlternateContent>
      </w:r>
      <w:r>
        <w:rPr>
          <w:rFonts w:cs="Arial"/>
          <w:noProof/>
        </w:rPr>
        <mc:AlternateContent>
          <mc:Choice Requires="wpi">
            <w:drawing>
              <wp:anchor distT="0" distB="0" distL="114300" distR="114300" simplePos="0" relativeHeight="251735552" behindDoc="0" locked="0" layoutInCell="1" allowOverlap="1" wp14:anchorId="3E8F0CC2" wp14:editId="10E932D0">
                <wp:simplePos x="0" y="0"/>
                <wp:positionH relativeFrom="column">
                  <wp:posOffset>4585970</wp:posOffset>
                </wp:positionH>
                <wp:positionV relativeFrom="paragraph">
                  <wp:posOffset>5786120</wp:posOffset>
                </wp:positionV>
                <wp:extent cx="588010" cy="314960"/>
                <wp:effectExtent l="13970" t="13970" r="7620" b="13970"/>
                <wp:wrapNone/>
                <wp:docPr id="146" name="Ink 15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6">
                      <w14:nvContentPartPr>
                        <w14:cNvContentPartPr>
                          <a14:cpLocks xmlns:a14="http://schemas.microsoft.com/office/drawing/2010/main" noRot="1" noChangeAspect="1" noEditPoints="1" noChangeArrowheads="1" noChangeShapeType="1"/>
                        </w14:cNvContentPartPr>
                      </w14:nvContentPartPr>
                      <w14:xfrm>
                        <a:off x="0" y="84600"/>
                        <a:ext cx="453010" cy="230360"/>
                      </w14:xfrm>
                    </w14:contentPart>
                  </a:graphicData>
                </a:graphic>
                <wp14:sizeRelH relativeFrom="page">
                  <wp14:pctWidth>0</wp14:pctWidth>
                </wp14:sizeRelH>
                <wp14:sizeRelV relativeFrom="page">
                  <wp14:pctHeight>0</wp14:pctHeight>
                </wp14:sizeRelV>
              </wp:anchor>
            </w:drawing>
          </mc:Choice>
          <mc:Fallback>
            <w:pict>
              <v:shape w14:anchorId="6FD0C12F" id="Ink 150" o:spid="_x0000_s1026" type="#_x0000_t75" style="position:absolute;margin-left:360.7pt;margin-top:455.6pt;width:46.7pt;height:25.1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">
                <v:imagedata r:id="rId77" o:title="" croptop="-21903f" cropright="-18429f"/>
                <o:lock v:ext="edit" rotation="t" verticies="t" shapetype="t"/>
              </v:shape>
            </w:pict>
          </mc:Fallback>
        </mc:AlternateContent>
      </w:r>
      <w:r>
        <w:rPr>
          <w:rFonts w:cs="Arial"/>
          <w:noProof/>
        </w:rPr>
        <mc:AlternateContent>
          <mc:Choice Requires="wpi">
            <w:drawing>
              <wp:anchor distT="0" distB="0" distL="114300" distR="114300" simplePos="0" relativeHeight="251736576" behindDoc="0" locked="0" layoutInCell="1" allowOverlap="1" wp14:anchorId="5D4F2236" wp14:editId="3FE06ADA">
                <wp:simplePos x="0" y="0"/>
                <wp:positionH relativeFrom="column">
                  <wp:posOffset>4556760</wp:posOffset>
                </wp:positionH>
                <wp:positionV relativeFrom="paragraph">
                  <wp:posOffset>2820035</wp:posOffset>
                </wp:positionV>
                <wp:extent cx="464185" cy="313055"/>
                <wp:effectExtent l="22860" t="10160" r="8255" b="10160"/>
                <wp:wrapNone/>
                <wp:docPr id="147" name="Ink 15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78">
                      <w14:nvContentPartPr>
                        <w14:cNvContentPartPr>
                          <a14:cpLocks xmlns:a14="http://schemas.microsoft.com/office/drawing/2010/main" noRot="1" noChangeAspect="1" noEditPoints="1" noChangeArrowheads="1" noChangeShapeType="1"/>
                        </w14:cNvContentPartPr>
                      </w14:nvContentPartPr>
                      <w14:xfrm>
                        <a:off x="0" y="69480"/>
                        <a:ext cx="456265" cy="243575"/>
                      </w14:xfrm>
                    </w14:contentPart>
                  </a:graphicData>
                </a:graphic>
                <wp14:sizeRelH relativeFrom="page">
                  <wp14:pctWidth>0</wp14:pctWidth>
                </wp14:sizeRelH>
                <wp14:sizeRelV relativeFrom="page">
                  <wp14:pctHeight>0</wp14:pctHeight>
                </wp14:sizeRelV>
              </wp:anchor>
            </w:drawing>
          </mc:Choice>
          <mc:Fallback>
            <w:pict>
              <v:shape w14:anchorId="3F33D0DC" id="Ink 151" o:spid="_x0000_s1026" type="#_x0000_t75" style="position:absolute;margin-left:358.3pt;margin-top:222.05pt;width:37.05pt;height:25.0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&#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">
                <v:imagedata r:id="rId79" o:title="" croptop="-16548f" cropright="-178f"/>
                <o:lock v:ext="edit" rotation="t" verticies="t" shapetype="t"/>
              </v:shape>
            </w:pict>
          </mc:Fallback>
        </mc:AlternateContent>
      </w:r>
      <w:r>
        <w:rPr>
          <w:rFonts w:cs="Arial"/>
          <w:noProof/>
        </w:rPr>
        <mc:AlternateContent>
          <mc:Choice Requires="wpi">
            <w:drawing>
              <wp:anchor distT="0" distB="0" distL="114300" distR="114300" simplePos="0" relativeHeight="251737600" behindDoc="0" locked="0" layoutInCell="1" allowOverlap="1" wp14:anchorId="1F7002FE" wp14:editId="272F7CED">
                <wp:simplePos x="0" y="0"/>
                <wp:positionH relativeFrom="column">
                  <wp:posOffset>4535805</wp:posOffset>
                </wp:positionH>
                <wp:positionV relativeFrom="paragraph">
                  <wp:posOffset>-2540</wp:posOffset>
                </wp:positionV>
                <wp:extent cx="553720" cy="297815"/>
                <wp:effectExtent l="11430" t="6985" r="6350" b="9525"/>
                <wp:wrapNone/>
                <wp:docPr id="148" name="Ink 15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0">
                      <w14:nvContentPartPr>
                        <w14:cNvContentPartPr>
                          <a14:cpLocks xmlns:a14="http://schemas.microsoft.com/office/drawing/2010/main" noRot="1" noChangeAspect="1" noEditPoints="1" noChangeArrowheads="1" noChangeShapeType="1"/>
                        </w14:cNvContentPartPr>
                      </w14:nvContentPartPr>
                      <w14:xfrm>
                        <a:off x="0" y="68040"/>
                        <a:ext cx="370120" cy="229775"/>
                      </w14:xfrm>
                    </w14:contentPart>
                  </a:graphicData>
                </a:graphic>
                <wp14:sizeRelH relativeFrom="page">
                  <wp14:pctWidth>0</wp14:pctWidth>
                </wp14:sizeRelH>
                <wp14:sizeRelV relativeFrom="page">
                  <wp14:pctHeight>0</wp14:pctHeight>
                </wp14:sizeRelV>
              </wp:anchor>
            </w:drawing>
          </mc:Choice>
          <mc:Fallback>
            <w:pict>
              <v:shape w14:anchorId="44502630" id="Ink 152" o:spid="_x0000_s1026" type="#_x0000_t75" style="position:absolute;margin-left:356.8pt;margin-top:-.2pt;width:43.95pt;height:23.8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">
                <v:imagedata r:id="rId81" o:title="" croptop="-17164f" cropright="-30957f"/>
                <o:lock v:ext="edit" rotation="t" verticies="t" shapetype="t"/>
              </v:shape>
            </w:pict>
          </mc:Fallback>
        </mc:AlternateContent>
      </w:r>
      <w:r>
        <w:rPr>
          <w:rFonts w:cs="Arial"/>
          <w:noProof/>
        </w:rPr>
        <w:drawing>
          <wp:inline distT="0" distB="0" distL="0" distR="0" wp14:anchorId="63D861D8" wp14:editId="7F2E7BD3">
            <wp:extent cx="3773805" cy="8728075"/>
            <wp:effectExtent l="0" t="0" r="0" b="0"/>
            <wp:docPr id="170" name="Picture 170"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untitled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773805" cy="8728075"/>
                    </a:xfrm>
                    <a:prstGeom prst="rect">
                      <a:avLst/>
                    </a:prstGeom>
                    <a:noFill/>
                    <a:ln>
                      <a:noFill/>
                    </a:ln>
                  </pic:spPr>
                </pic:pic>
              </a:graphicData>
            </a:graphic>
          </wp:inline>
        </w:drawing>
      </w:r>
      <w:r w:rsidRPr="000B73A9">
        <w:rPr>
          <w:rFonts w:cs="Arial"/>
        </w:rPr>
        <w:br w:type="page"/>
      </w:r>
    </w:p>
    <w:p w14:paraId="2EB4266A" w14:textId="6AD5E4DE" w:rsidR="00325DD7" w:rsidRPr="00A45CE3" w:rsidRDefault="00325DD7" w:rsidP="00325DD7">
      <w:pPr>
        <w:ind w:left="720"/>
        <w:rPr>
          <w:rFonts w:cs="Arial"/>
        </w:rPr>
      </w:pPr>
      <w:r>
        <w:rPr>
          <w:rFonts w:cs="Arial"/>
        </w:rPr>
        <w:lastRenderedPageBreak/>
        <w:t xml:space="preserve">For the plots below, the value of </w:t>
      </w:r>
      <w:r>
        <w:rPr>
          <w:rFonts w:cs="Arial"/>
        </w:rPr>
        <w:sym w:font="Symbol" w:char="F070"/>
      </w:r>
      <w:r>
        <w:rPr>
          <w:rFonts w:cs="Arial"/>
          <w:vertAlign w:val="subscript"/>
        </w:rPr>
        <w:t>1</w:t>
      </w:r>
      <w:r>
        <w:rPr>
          <w:rFonts w:cs="Arial"/>
        </w:rPr>
        <w:t xml:space="preserve"> was no longer fixed.  </w:t>
      </w:r>
    </w:p>
    <w:p w14:paraId="50327C2F" w14:textId="77777777" w:rsidR="00325DD7" w:rsidRDefault="00325DD7" w:rsidP="00325DD7">
      <w:pPr>
        <w:jc w:val="center"/>
        <w:rPr>
          <w:rFonts w:cs="Arial"/>
        </w:rPr>
      </w:pPr>
    </w:p>
    <w:p w14:paraId="3BD30272" w14:textId="77777777" w:rsidR="00325DD7" w:rsidRDefault="007F6B73" w:rsidP="00325DD7">
      <w:pPr>
        <w:jc w:val="center"/>
        <w:rPr>
          <w:rFonts w:cs="Arial"/>
        </w:rPr>
      </w:pPr>
      <w:r>
        <w:rPr>
          <w:rFonts w:cs="Arial"/>
          <w:noProof/>
        </w:rPr>
        <mc:AlternateContent>
          <mc:Choice Requires="wpi">
            <w:drawing>
              <wp:anchor distT="0" distB="0" distL="114300" distR="114300" simplePos="0" relativeHeight="251739648" behindDoc="0" locked="0" layoutInCell="1" allowOverlap="1" wp14:anchorId="35513E1F" wp14:editId="08C8F778">
                <wp:simplePos x="0" y="0"/>
                <wp:positionH relativeFrom="column">
                  <wp:posOffset>4240560</wp:posOffset>
                </wp:positionH>
                <wp:positionV relativeFrom="paragraph">
                  <wp:posOffset>5329170</wp:posOffset>
                </wp:positionV>
                <wp:extent cx="164160" cy="120240"/>
                <wp:effectExtent l="19050" t="19050" r="26670" b="32385"/>
                <wp:wrapNone/>
                <wp:docPr id="173" name="Ink 173"/>
                <wp:cNvGraphicFramePr/>
                <a:graphic xmlns:a="http://schemas.openxmlformats.org/drawingml/2006/main">
                  <a:graphicData uri="http://schemas.microsoft.com/office/word/2010/wordprocessingInk">
                    <w14:contentPart bwMode="auto" r:id="rId83">
                      <w14:nvContentPartPr>
                        <w14:cNvContentPartPr/>
                      </w14:nvContentPartPr>
                      <w14:xfrm>
                        <a:off x="0" y="0"/>
                        <a:ext cx="164160" cy="120240"/>
                      </w14:xfrm>
                    </w14:contentPart>
                  </a:graphicData>
                </a:graphic>
              </wp:anchor>
            </w:drawing>
          </mc:Choice>
          <mc:Fallback>
            <w:pict>
              <v:shape w14:anchorId="3654E92F" id="Ink 173" o:spid="_x0000_s1026" type="#_x0000_t75" style="position:absolute;margin-left:333.8pt;margin-top:419.45pt;width:13.15pt;height:9.8pt;z-index:25173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">
                <v:imagedata r:id="rId84" o:title=""/>
              </v:shape>
            </w:pict>
          </mc:Fallback>
        </mc:AlternateContent>
      </w:r>
      <w:r>
        <w:rPr>
          <w:rFonts w:cs="Arial"/>
          <w:noProof/>
        </w:rPr>
        <mc:AlternateContent>
          <mc:Choice Requires="wpi">
            <w:drawing>
              <wp:anchor distT="0" distB="0" distL="114300" distR="114300" simplePos="0" relativeHeight="251738624" behindDoc="0" locked="0" layoutInCell="1" allowOverlap="1" wp14:anchorId="20CA5FA8" wp14:editId="0EC47831">
                <wp:simplePos x="0" y="0"/>
                <wp:positionH relativeFrom="column">
                  <wp:posOffset>606720</wp:posOffset>
                </wp:positionH>
                <wp:positionV relativeFrom="paragraph">
                  <wp:posOffset>5422770</wp:posOffset>
                </wp:positionV>
                <wp:extent cx="142920" cy="130320"/>
                <wp:effectExtent l="19050" t="19050" r="28575" b="22225"/>
                <wp:wrapNone/>
                <wp:docPr id="172" name="Ink 172"/>
                <wp:cNvGraphicFramePr/>
                <a:graphic xmlns:a="http://schemas.openxmlformats.org/drawingml/2006/main">
                  <a:graphicData uri="http://schemas.microsoft.com/office/word/2010/wordprocessingInk">
                    <w14:contentPart bwMode="auto" r:id="rId85">
                      <w14:nvContentPartPr>
                        <w14:cNvContentPartPr/>
                      </w14:nvContentPartPr>
                      <w14:xfrm>
                        <a:off x="0" y="0"/>
                        <a:ext cx="142920" cy="130320"/>
                      </w14:xfrm>
                    </w14:contentPart>
                  </a:graphicData>
                </a:graphic>
              </wp:anchor>
            </w:drawing>
          </mc:Choice>
          <mc:Fallback>
            <w:pict>
              <v:shape w14:anchorId="6A5E31CA" id="Ink 172" o:spid="_x0000_s1026" type="#_x0000_t75" style="position:absolute;margin-left:47.6pt;margin-top:426.85pt;width:11.45pt;height:10.55pt;z-index:25173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">
                <v:imagedata r:id="rId86" o:title=""/>
              </v:shape>
            </w:pict>
          </mc:Fallback>
        </mc:AlternateContent>
      </w:r>
      <w:r w:rsidR="00325DD7">
        <w:rPr>
          <w:rFonts w:cs="Arial"/>
          <w:noProof/>
        </w:rPr>
        <mc:AlternateContent>
          <mc:Choice Requires="wpi">
            <w:drawing>
              <wp:anchor distT="0" distB="0" distL="114300" distR="114300" simplePos="0" relativeHeight="251733504" behindDoc="0" locked="0" layoutInCell="1" allowOverlap="1" wp14:anchorId="2243A035" wp14:editId="1765D1C5">
                <wp:simplePos x="0" y="0"/>
                <wp:positionH relativeFrom="column">
                  <wp:posOffset>6678930</wp:posOffset>
                </wp:positionH>
                <wp:positionV relativeFrom="paragraph">
                  <wp:posOffset>5942965</wp:posOffset>
                </wp:positionV>
                <wp:extent cx="379730" cy="410210"/>
                <wp:effectExtent l="20955" t="18415" r="8890" b="28575"/>
                <wp:wrapNone/>
                <wp:docPr id="149" name="Ink 14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7">
                      <w14:nvContentPartPr>
                        <w14:cNvContentPartPr>
                          <a14:cpLocks xmlns:a14="http://schemas.microsoft.com/office/drawing/2010/main" noRot="1" noChangeAspect="1" noEditPoints="1" noChangeArrowheads="1" noChangeShapeType="1"/>
                        </w14:cNvContentPartPr>
                      </w14:nvContentPartPr>
                      <w14:xfrm>
                        <a:off x="0" y="0"/>
                        <a:ext cx="236450" cy="410210"/>
                      </w14:xfrm>
                    </w14:contentPart>
                  </a:graphicData>
                </a:graphic>
                <wp14:sizeRelH relativeFrom="page">
                  <wp14:pctWidth>0</wp14:pctWidth>
                </wp14:sizeRelH>
                <wp14:sizeRelV relativeFrom="page">
                  <wp14:pctHeight>0</wp14:pctHeight>
                </wp14:sizeRelV>
              </wp:anchor>
            </w:drawing>
          </mc:Choice>
          <mc:Fallback>
            <w:pict>
              <v:shape w14:anchorId="57E82F2B" id="Ink 142" o:spid="_x0000_s1026" type="#_x0000_t75" style="position:absolute;margin-left:525.6pt;margin-top:467.45pt;width:30.2pt;height:33.3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">
                <v:imagedata r:id="rId88" o:title="" cropright="-37279f"/>
                <o:lock v:ext="edit" rotation="t" verticies="t" shapetype="t"/>
              </v:shape>
            </w:pict>
          </mc:Fallback>
        </mc:AlternateContent>
      </w:r>
      <w:r w:rsidR="00325DD7">
        <w:rPr>
          <w:rFonts w:cs="Arial"/>
          <w:noProof/>
        </w:rPr>
        <mc:AlternateContent>
          <mc:Choice Requires="wpi">
            <w:drawing>
              <wp:anchor distT="0" distB="0" distL="114300" distR="114300" simplePos="0" relativeHeight="251731456" behindDoc="0" locked="0" layoutInCell="1" allowOverlap="1" wp14:anchorId="382D351B" wp14:editId="395B0BAD">
                <wp:simplePos x="0" y="0"/>
                <wp:positionH relativeFrom="column">
                  <wp:posOffset>4228465</wp:posOffset>
                </wp:positionH>
                <wp:positionV relativeFrom="paragraph">
                  <wp:posOffset>6052820</wp:posOffset>
                </wp:positionV>
                <wp:extent cx="725805" cy="361315"/>
                <wp:effectExtent l="27940" t="13970" r="8255" b="15240"/>
                <wp:wrapNone/>
                <wp:docPr id="150" name="Ink 14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89">
                      <w14:nvContentPartPr>
                        <w14:cNvContentPartPr>
                          <a14:cpLocks xmlns:a14="http://schemas.microsoft.com/office/drawing/2010/main" noRot="1" noChangeAspect="1" noEditPoints="1" noChangeArrowheads="1" noChangeShapeType="1"/>
                        </w14:cNvContentPartPr>
                      </w14:nvContentPartPr>
                      <w14:xfrm>
                        <a:off x="0" y="0"/>
                        <a:ext cx="659925" cy="344035"/>
                      </w14:xfrm>
                    </w14:contentPart>
                  </a:graphicData>
                </a:graphic>
                <wp14:sizeRelH relativeFrom="page">
                  <wp14:pctWidth>0</wp14:pctWidth>
                </wp14:sizeRelH>
                <wp14:sizeRelV relativeFrom="page">
                  <wp14:pctHeight>0</wp14:pctHeight>
                </wp14:sizeRelV>
              </wp:anchor>
            </w:drawing>
          </mc:Choice>
          <mc:Fallback>
            <w:pict>
              <v:shape w14:anchorId="08F1BE79" id="Ink 140" o:spid="_x0000_s1026" type="#_x0000_t75" style="position:absolute;margin-left:332.5pt;margin-top:476.1pt;width:57.6pt;height:28.9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">
                <v:imagedata r:id="rId90" o:title="" cropbottom="-1982f" cropright="-5823f"/>
                <o:lock v:ext="edit" rotation="t" verticies="t" shapetype="t"/>
              </v:shape>
            </w:pict>
          </mc:Fallback>
        </mc:AlternateContent>
      </w:r>
      <w:r w:rsidR="00325DD7">
        <w:rPr>
          <w:rFonts w:cs="Arial"/>
          <w:noProof/>
        </w:rPr>
        <mc:AlternateContent>
          <mc:Choice Requires="wpi">
            <w:drawing>
              <wp:anchor distT="0" distB="0" distL="114300" distR="114300" simplePos="0" relativeHeight="251730432" behindDoc="0" locked="0" layoutInCell="1" allowOverlap="1" wp14:anchorId="74DBAE88" wp14:editId="2AC38A93">
                <wp:simplePos x="0" y="0"/>
                <wp:positionH relativeFrom="column">
                  <wp:posOffset>3760470</wp:posOffset>
                </wp:positionH>
                <wp:positionV relativeFrom="paragraph">
                  <wp:posOffset>6118225</wp:posOffset>
                </wp:positionV>
                <wp:extent cx="19685" cy="125730"/>
                <wp:effectExtent l="17145" t="41275" r="10795" b="23495"/>
                <wp:wrapNone/>
                <wp:docPr id="151" name="Ink 13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1">
                      <w14:nvContentPartPr>
                        <w14:cNvContentPartPr>
                          <a14:cpLocks xmlns:a14="http://schemas.microsoft.com/office/drawing/2010/main" noRot="1" noChangeAspect="1" noEditPoints="1" noChangeArrowheads="1" noChangeShapeType="1"/>
                        </w14:cNvContentPartPr>
                      </w14:nvContentPartPr>
                      <w14:xfrm>
                        <a:off x="0" y="0"/>
                        <a:ext cx="19685" cy="125730"/>
                      </w14:xfrm>
                    </w14:contentPart>
                  </a:graphicData>
                </a:graphic>
                <wp14:sizeRelH relativeFrom="page">
                  <wp14:pctWidth>0</wp14:pctWidth>
                </wp14:sizeRelH>
                <wp14:sizeRelV relativeFrom="page">
                  <wp14:pctHeight>0</wp14:pctHeight>
                </wp14:sizeRelV>
              </wp:anchor>
            </w:drawing>
          </mc:Choice>
          <mc:Fallback>
            <w:pict>
              <v:shape w14:anchorId="0E56520E" id="Ink 139" o:spid="_x0000_s1026" type="#_x0000_t75" style="position:absolute;margin-left:295.6pt;margin-top:481.25pt;width:2.6pt;height:10.9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">
                <v:imagedata r:id="rId92" o:title=""/>
                <o:lock v:ext="edit" rotation="t" verticies="t" shapetype="t"/>
              </v:shape>
            </w:pict>
          </mc:Fallback>
        </mc:AlternateContent>
      </w:r>
      <w:r w:rsidR="00325DD7">
        <w:rPr>
          <w:rFonts w:cs="Arial"/>
          <w:noProof/>
        </w:rPr>
        <mc:AlternateContent>
          <mc:Choice Requires="wpi">
            <w:drawing>
              <wp:anchor distT="0" distB="0" distL="114300" distR="114300" simplePos="0" relativeHeight="251729408" behindDoc="0" locked="0" layoutInCell="1" allowOverlap="1" wp14:anchorId="2AA7E3EC" wp14:editId="05DFA942">
                <wp:simplePos x="0" y="0"/>
                <wp:positionH relativeFrom="column">
                  <wp:posOffset>2042160</wp:posOffset>
                </wp:positionH>
                <wp:positionV relativeFrom="paragraph">
                  <wp:posOffset>6025515</wp:posOffset>
                </wp:positionV>
                <wp:extent cx="764540" cy="334645"/>
                <wp:effectExtent l="32385" t="15240" r="12700" b="12065"/>
                <wp:wrapNone/>
                <wp:docPr id="152" name="Ink 13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3">
                      <w14:nvContentPartPr>
                        <w14:cNvContentPartPr>
                          <a14:cpLocks xmlns:a14="http://schemas.microsoft.com/office/drawing/2010/main" noRot="1" noChangeAspect="1" noEditPoints="1" noChangeArrowheads="1" noChangeShapeType="1"/>
                        </w14:cNvContentPartPr>
                      </w14:nvContentPartPr>
                      <w14:xfrm>
                        <a:off x="0" y="0"/>
                        <a:ext cx="701180" cy="334645"/>
                      </w14:xfrm>
                    </w14:contentPart>
                  </a:graphicData>
                </a:graphic>
                <wp14:sizeRelH relativeFrom="page">
                  <wp14:pctWidth>0</wp14:pctWidth>
                </wp14:sizeRelH>
                <wp14:sizeRelV relativeFrom="page">
                  <wp14:pctHeight>0</wp14:pctHeight>
                </wp14:sizeRelV>
              </wp:anchor>
            </w:drawing>
          </mc:Choice>
          <mc:Fallback>
            <w:pict>
              <v:shape w14:anchorId="22E4A541" id="Ink 138" o:spid="_x0000_s1026" type="#_x0000_t75" style="position:absolute;margin-left:160.35pt;margin-top:473.95pt;width:60.65pt;height:27.3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">
                <v:imagedata r:id="rId94" o:title="" cropright="-5252f"/>
                <o:lock v:ext="edit" rotation="t" verticies="t" shapetype="t"/>
              </v:shape>
            </w:pict>
          </mc:Fallback>
        </mc:AlternateContent>
      </w:r>
      <w:r w:rsidR="00325DD7">
        <w:rPr>
          <w:rFonts w:cs="Arial"/>
          <w:noProof/>
        </w:rPr>
        <mc:AlternateContent>
          <mc:Choice Requires="wpi">
            <w:drawing>
              <wp:anchor distT="0" distB="0" distL="114300" distR="114300" simplePos="0" relativeHeight="251719168" behindDoc="0" locked="0" layoutInCell="1" allowOverlap="1" wp14:anchorId="706CF841" wp14:editId="1F7CC70F">
                <wp:simplePos x="0" y="0"/>
                <wp:positionH relativeFrom="column">
                  <wp:posOffset>1558925</wp:posOffset>
                </wp:positionH>
                <wp:positionV relativeFrom="paragraph">
                  <wp:posOffset>6015355</wp:posOffset>
                </wp:positionV>
                <wp:extent cx="158115" cy="325120"/>
                <wp:effectExtent l="101600" t="24130" r="6985" b="22225"/>
                <wp:wrapNone/>
                <wp:docPr id="153" name="Ink 13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5">
                      <w14:nvContentPartPr>
                        <w14:cNvContentPartPr>
                          <a14:cpLocks xmlns:a14="http://schemas.microsoft.com/office/drawing/2010/main" noRot="1" noChangeAspect="1" noEditPoints="1" noChangeArrowheads="1" noChangeShapeType="1"/>
                        </w14:cNvContentPartPr>
                      </w14:nvContentPartPr>
                      <w14:xfrm>
                        <a:off x="0" y="0"/>
                        <a:ext cx="158115" cy="325120"/>
                      </w14:xfrm>
                    </w14:contentPart>
                  </a:graphicData>
                </a:graphic>
                <wp14:sizeRelH relativeFrom="page">
                  <wp14:pctWidth>0</wp14:pctWidth>
                </wp14:sizeRelH>
                <wp14:sizeRelV relativeFrom="page">
                  <wp14:pctHeight>0</wp14:pctHeight>
                </wp14:sizeRelV>
              </wp:anchor>
            </w:drawing>
          </mc:Choice>
          <mc:Fallback>
            <w:pict>
              <v:shape w14:anchorId="38717C4A" id="Ink 135" o:spid="_x0000_s1026" type="#_x0000_t75" style="position:absolute;margin-left:122.25pt;margin-top:473.15pt;width:13.45pt;height:26.6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">
                <v:imagedata r:id="rId96" o:title=""/>
                <o:lock v:ext="edit" rotation="t" verticies="t" shapetype="t"/>
              </v:shape>
            </w:pict>
          </mc:Fallback>
        </mc:AlternateContent>
      </w:r>
      <w:r w:rsidR="00325DD7">
        <w:rPr>
          <w:rFonts w:cs="Arial"/>
          <w:noProof/>
        </w:rPr>
        <mc:AlternateContent>
          <mc:Choice Requires="wpi">
            <w:drawing>
              <wp:anchor distT="0" distB="0" distL="114300" distR="114300" simplePos="0" relativeHeight="251727360" behindDoc="0" locked="0" layoutInCell="1" allowOverlap="1" wp14:anchorId="10ED3E3A" wp14:editId="7878FE40">
                <wp:simplePos x="0" y="0"/>
                <wp:positionH relativeFrom="column">
                  <wp:posOffset>628650</wp:posOffset>
                </wp:positionH>
                <wp:positionV relativeFrom="paragraph">
                  <wp:posOffset>5116195</wp:posOffset>
                </wp:positionV>
                <wp:extent cx="119380" cy="128905"/>
                <wp:effectExtent l="47625" t="77470" r="13970" b="22225"/>
                <wp:wrapNone/>
                <wp:docPr id="154" name="Ink 13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7">
                      <w14:nvContentPartPr>
                        <w14:cNvContentPartPr>
                          <a14:cpLocks xmlns:a14="http://schemas.microsoft.com/office/drawing/2010/main" noRot="1" noChangeAspect="1" noEditPoints="1" noChangeArrowheads="1" noChangeShapeType="1"/>
                        </w14:cNvContentPartPr>
                      </w14:nvContentPartPr>
                      <w14:xfrm>
                        <a:off x="0" y="0"/>
                        <a:ext cx="119380" cy="128905"/>
                      </w14:xfrm>
                    </w14:contentPart>
                  </a:graphicData>
                </a:graphic>
                <wp14:sizeRelH relativeFrom="page">
                  <wp14:pctWidth>0</wp14:pctWidth>
                </wp14:sizeRelH>
                <wp14:sizeRelV relativeFrom="page">
                  <wp14:pctHeight>0</wp14:pctHeight>
                </wp14:sizeRelV>
              </wp:anchor>
            </w:drawing>
          </mc:Choice>
          <mc:Fallback>
            <w:pict>
              <v:shape w14:anchorId="07C1C8AE" id="Ink 134" o:spid="_x0000_s1026" type="#_x0000_t75" style="position:absolute;margin-left:49pt;margin-top:402.35pt;width:10.4pt;height:11.1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">
                <v:imagedata r:id="rId98" o:title=""/>
                <o:lock v:ext="edit" rotation="t" verticies="t" shapetype="t"/>
              </v:shape>
            </w:pict>
          </mc:Fallback>
        </mc:AlternateContent>
      </w:r>
      <w:r w:rsidR="00325DD7">
        <w:rPr>
          <w:rFonts w:cs="Arial"/>
          <w:noProof/>
        </w:rPr>
        <mc:AlternateContent>
          <mc:Choice Requires="wpi">
            <w:drawing>
              <wp:anchor distT="0" distB="0" distL="114300" distR="114300" simplePos="0" relativeHeight="251723264" behindDoc="0" locked="0" layoutInCell="1" allowOverlap="1" wp14:anchorId="54BECC85" wp14:editId="36B8DA1E">
                <wp:simplePos x="0" y="0"/>
                <wp:positionH relativeFrom="column">
                  <wp:posOffset>4020185</wp:posOffset>
                </wp:positionH>
                <wp:positionV relativeFrom="paragraph">
                  <wp:posOffset>5156200</wp:posOffset>
                </wp:positionV>
                <wp:extent cx="176530" cy="74295"/>
                <wp:effectExtent l="10160" t="12700" r="13335" b="8255"/>
                <wp:wrapNone/>
                <wp:docPr id="158" name="Ink 13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9">
                      <w14:nvContentPartPr>
                        <w14:cNvContentPartPr>
                          <a14:cpLocks xmlns:a14="http://schemas.microsoft.com/office/drawing/2010/main" noRot="1" noChangeAspect="1" noEditPoints="1" noChangeArrowheads="1" noChangeShapeType="1"/>
                        </w14:cNvContentPartPr>
                      </w14:nvContentPartPr>
                      <w14:xfrm>
                        <a:off x="0" y="0"/>
                        <a:ext cx="176530" cy="74295"/>
                      </w14:xfrm>
                    </w14:contentPart>
                  </a:graphicData>
                </a:graphic>
                <wp14:sizeRelH relativeFrom="page">
                  <wp14:pctWidth>0</wp14:pctWidth>
                </wp14:sizeRelH>
                <wp14:sizeRelV relativeFrom="page">
                  <wp14:pctHeight>0</wp14:pctHeight>
                </wp14:sizeRelV>
              </wp:anchor>
            </w:drawing>
          </mc:Choice>
          <mc:Fallback>
            <w:pict>
              <v:shape w14:anchorId="7AB11572" id="Ink 130" o:spid="_x0000_s1026" type="#_x0000_t75" style="position:absolute;margin-left:316.05pt;margin-top:405.5pt;width:14.9pt;height:6.8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">
                <v:imagedata r:id="rId100" o:title=""/>
                <o:lock v:ext="edit" rotation="t" verticies="t" shapetype="t"/>
              </v:shape>
            </w:pict>
          </mc:Fallback>
        </mc:AlternateContent>
      </w:r>
      <w:r w:rsidR="00325DD7">
        <w:rPr>
          <w:rFonts w:cs="Arial"/>
          <w:noProof/>
        </w:rPr>
        <mc:AlternateContent>
          <mc:Choice Requires="wpi">
            <w:drawing>
              <wp:anchor distT="0" distB="0" distL="114300" distR="114300" simplePos="0" relativeHeight="251722240" behindDoc="0" locked="0" layoutInCell="1" allowOverlap="1" wp14:anchorId="6C947588" wp14:editId="166DCAEF">
                <wp:simplePos x="0" y="0"/>
                <wp:positionH relativeFrom="column">
                  <wp:posOffset>4159250</wp:posOffset>
                </wp:positionH>
                <wp:positionV relativeFrom="paragraph">
                  <wp:posOffset>5217160</wp:posOffset>
                </wp:positionV>
                <wp:extent cx="10160" cy="113665"/>
                <wp:effectExtent l="15875" t="6985" r="12065" b="12700"/>
                <wp:wrapNone/>
                <wp:docPr id="159" name="Ink 12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1">
                      <w14:nvContentPartPr>
                        <w14:cNvContentPartPr>
                          <a14:cpLocks xmlns:a14="http://schemas.microsoft.com/office/drawing/2010/main" noRot="1" noChangeAspect="1" noEditPoints="1" noChangeArrowheads="1" noChangeShapeType="1"/>
                        </w14:cNvContentPartPr>
                      </w14:nvContentPartPr>
                      <w14:xfrm>
                        <a:off x="0" y="0"/>
                        <a:ext cx="10160" cy="113665"/>
                      </w14:xfrm>
                    </w14:contentPart>
                  </a:graphicData>
                </a:graphic>
                <wp14:sizeRelH relativeFrom="page">
                  <wp14:pctWidth>0</wp14:pctWidth>
                </wp14:sizeRelH>
                <wp14:sizeRelV relativeFrom="page">
                  <wp14:pctHeight>0</wp14:pctHeight>
                </wp14:sizeRelV>
              </wp:anchor>
            </w:drawing>
          </mc:Choice>
          <mc:Fallback>
            <w:pict>
              <v:shape w14:anchorId="6E941B27" id="Ink 129" o:spid="_x0000_s1026" type="#_x0000_t75" style="position:absolute;margin-left:327pt;margin-top:410.3pt;width:1.85pt;height:9.9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">
                <v:imagedata r:id="rId102" o:title=""/>
                <o:lock v:ext="edit" rotation="t" verticies="t" shapetype="t"/>
              </v:shape>
            </w:pict>
          </mc:Fallback>
        </mc:AlternateContent>
      </w:r>
      <w:r w:rsidR="00325DD7">
        <w:rPr>
          <w:rFonts w:cs="Arial"/>
          <w:noProof/>
        </w:rPr>
        <mc:AlternateContent>
          <mc:Choice Requires="wpi">
            <w:drawing>
              <wp:anchor distT="0" distB="0" distL="114300" distR="114300" simplePos="0" relativeHeight="251721216" behindDoc="0" locked="0" layoutInCell="1" allowOverlap="1" wp14:anchorId="0D0EF54A" wp14:editId="11E4CFC8">
                <wp:simplePos x="0" y="0"/>
                <wp:positionH relativeFrom="column">
                  <wp:posOffset>4068445</wp:posOffset>
                </wp:positionH>
                <wp:positionV relativeFrom="paragraph">
                  <wp:posOffset>5227955</wp:posOffset>
                </wp:positionV>
                <wp:extent cx="24130" cy="109855"/>
                <wp:effectExtent l="10795" t="8255" r="12700" b="15240"/>
                <wp:wrapNone/>
                <wp:docPr id="160" name="Ink 12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3">
                      <w14:nvContentPartPr>
                        <w14:cNvContentPartPr>
                          <a14:cpLocks xmlns:a14="http://schemas.microsoft.com/office/drawing/2010/main" noRot="1" noChangeAspect="1" noEditPoints="1" noChangeArrowheads="1" noChangeShapeType="1"/>
                        </w14:cNvContentPartPr>
                      </w14:nvContentPartPr>
                      <w14:xfrm>
                        <a:off x="0" y="0"/>
                        <a:ext cx="24130" cy="109855"/>
                      </w14:xfrm>
                    </w14:contentPart>
                  </a:graphicData>
                </a:graphic>
                <wp14:sizeRelH relativeFrom="page">
                  <wp14:pctWidth>0</wp14:pctWidth>
                </wp14:sizeRelH>
                <wp14:sizeRelV relativeFrom="page">
                  <wp14:pctHeight>0</wp14:pctHeight>
                </wp14:sizeRelV>
              </wp:anchor>
            </w:drawing>
          </mc:Choice>
          <mc:Fallback>
            <w:pict>
              <v:shape w14:anchorId="0AE39C58" id="Ink 128" o:spid="_x0000_s1026" type="#_x0000_t75" style="position:absolute;margin-left:319.85pt;margin-top:411.15pt;width:2.9pt;height:9.6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">
                <v:imagedata r:id="rId104" o:title=""/>
                <o:lock v:ext="edit" rotation="t" verticies="t" shapetype="t"/>
              </v:shape>
            </w:pict>
          </mc:Fallback>
        </mc:AlternateContent>
      </w:r>
      <w:r w:rsidR="00325DD7">
        <w:rPr>
          <w:rFonts w:cs="Arial"/>
          <w:noProof/>
        </w:rPr>
        <mc:AlternateContent>
          <mc:Choice Requires="wpi">
            <w:drawing>
              <wp:anchor distT="0" distB="0" distL="114300" distR="114300" simplePos="0" relativeHeight="251720192" behindDoc="0" locked="0" layoutInCell="1" allowOverlap="1" wp14:anchorId="1203F277" wp14:editId="3C798BA8">
                <wp:simplePos x="0" y="0"/>
                <wp:positionH relativeFrom="column">
                  <wp:posOffset>4180840</wp:posOffset>
                </wp:positionH>
                <wp:positionV relativeFrom="paragraph">
                  <wp:posOffset>4999990</wp:posOffset>
                </wp:positionV>
                <wp:extent cx="123825" cy="120015"/>
                <wp:effectExtent l="75565" t="8890" r="38735" b="23495"/>
                <wp:wrapNone/>
                <wp:docPr id="161" name="Ink 12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5">
                      <w14:nvContentPartPr>
                        <w14:cNvContentPartPr>
                          <a14:cpLocks xmlns:a14="http://schemas.microsoft.com/office/drawing/2010/main" noRot="1" noChangeAspect="1" noEditPoints="1" noChangeArrowheads="1" noChangeShapeType="1"/>
                        </w14:cNvContentPartPr>
                      </w14:nvContentPartPr>
                      <w14:xfrm>
                        <a:off x="0" y="0"/>
                        <a:ext cx="123825" cy="120015"/>
                      </w14:xfrm>
                    </w14:contentPart>
                  </a:graphicData>
                </a:graphic>
                <wp14:sizeRelH relativeFrom="page">
                  <wp14:pctWidth>0</wp14:pctWidth>
                </wp14:sizeRelH>
                <wp14:sizeRelV relativeFrom="page">
                  <wp14:pctHeight>0</wp14:pctHeight>
                </wp14:sizeRelV>
              </wp:anchor>
            </w:drawing>
          </mc:Choice>
          <mc:Fallback>
            <w:pict>
              <v:shape w14:anchorId="446D1CE8" id="Ink 127" o:spid="_x0000_s1026" type="#_x0000_t75" style="position:absolute;margin-left:328.7pt;margin-top:393.2pt;width:10.75pt;height:10.4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">
                <v:imagedata r:id="rId106" o:title=""/>
                <o:lock v:ext="edit" rotation="t" verticies="t" shapetype="t"/>
              </v:shape>
            </w:pict>
          </mc:Fallback>
        </mc:AlternateContent>
      </w:r>
      <w:r w:rsidR="00325DD7">
        <w:rPr>
          <w:rFonts w:cs="Arial"/>
          <w:noProof/>
        </w:rPr>
        <mc:AlternateContent>
          <mc:Choice Requires="wpi">
            <w:drawing>
              <wp:anchor distT="0" distB="0" distL="114300" distR="114300" simplePos="0" relativeHeight="251718144" behindDoc="0" locked="0" layoutInCell="1" allowOverlap="1" wp14:anchorId="1DEF905D" wp14:editId="0A81FB95">
                <wp:simplePos x="0" y="0"/>
                <wp:positionH relativeFrom="column">
                  <wp:posOffset>1014095</wp:posOffset>
                </wp:positionH>
                <wp:positionV relativeFrom="paragraph">
                  <wp:posOffset>6015355</wp:posOffset>
                </wp:positionV>
                <wp:extent cx="274955" cy="339090"/>
                <wp:effectExtent l="13970" t="43180" r="82550" b="65405"/>
                <wp:wrapNone/>
                <wp:docPr id="162" name="Ink 12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7">
                      <w14:nvContentPartPr>
                        <w14:cNvContentPartPr>
                          <a14:cpLocks xmlns:a14="http://schemas.microsoft.com/office/drawing/2010/main" noRot="1" noChangeAspect="1" noEditPoints="1" noChangeArrowheads="1" noChangeShapeType="1"/>
                        </w14:cNvContentPartPr>
                      </w14:nvContentPartPr>
                      <w14:xfrm>
                        <a:off x="0" y="0"/>
                        <a:ext cx="274955" cy="339090"/>
                      </w14:xfrm>
                    </w14:contentPart>
                  </a:graphicData>
                </a:graphic>
                <wp14:sizeRelH relativeFrom="page">
                  <wp14:pctWidth>0</wp14:pctWidth>
                </wp14:sizeRelH>
                <wp14:sizeRelV relativeFrom="page">
                  <wp14:pctHeight>0</wp14:pctHeight>
                </wp14:sizeRelV>
              </wp:anchor>
            </w:drawing>
          </mc:Choice>
          <mc:Fallback>
            <w:pict>
              <v:shape w14:anchorId="7FC9C5A3" id="Ink 125" o:spid="_x0000_s1026" type="#_x0000_t75" style="position:absolute;margin-left:79.35pt;margin-top:473.15pt;width:22.65pt;height:27.7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">
                <v:imagedata r:id="rId108" o:title=""/>
                <o:lock v:ext="edit" rotation="t" verticies="t" shapetype="t"/>
              </v:shape>
            </w:pict>
          </mc:Fallback>
        </mc:AlternateContent>
      </w:r>
      <w:r w:rsidR="00325DD7">
        <w:rPr>
          <w:rFonts w:cs="Arial"/>
          <w:noProof/>
        </w:rPr>
        <mc:AlternateContent>
          <mc:Choice Requires="wpi">
            <w:drawing>
              <wp:anchor distT="0" distB="0" distL="114300" distR="114300" simplePos="0" relativeHeight="251717120" behindDoc="0" locked="0" layoutInCell="1" allowOverlap="1" wp14:anchorId="379D34A8" wp14:editId="24F9ED58">
                <wp:simplePos x="0" y="0"/>
                <wp:positionH relativeFrom="column">
                  <wp:posOffset>5983605</wp:posOffset>
                </wp:positionH>
                <wp:positionV relativeFrom="paragraph">
                  <wp:posOffset>5374640</wp:posOffset>
                </wp:positionV>
                <wp:extent cx="314325" cy="248920"/>
                <wp:effectExtent l="11430" t="12065" r="7620" b="15240"/>
                <wp:wrapNone/>
                <wp:docPr id="163" name="Ink 12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09">
                      <w14:nvContentPartPr>
                        <w14:cNvContentPartPr>
                          <a14:cpLocks xmlns:a14="http://schemas.microsoft.com/office/drawing/2010/main" noRot="1" noChangeAspect="1" noEditPoints="1" noChangeArrowheads="1" noChangeShapeType="1"/>
                        </w14:cNvContentPartPr>
                      </w14:nvContentPartPr>
                      <w14:xfrm>
                        <a:off x="0" y="0"/>
                        <a:ext cx="194445" cy="248920"/>
                      </w14:xfrm>
                    </w14:contentPart>
                  </a:graphicData>
                </a:graphic>
                <wp14:sizeRelH relativeFrom="page">
                  <wp14:pctWidth>0</wp14:pctWidth>
                </wp14:sizeRelH>
                <wp14:sizeRelV relativeFrom="page">
                  <wp14:pctHeight>0</wp14:pctHeight>
                </wp14:sizeRelV>
              </wp:anchor>
            </w:drawing>
          </mc:Choice>
          <mc:Fallback>
            <w:pict>
              <v:shape w14:anchorId="6B26D871" id="Ink 124" o:spid="_x0000_s1026" type="#_x0000_t75" style="position:absolute;margin-left:470.85pt;margin-top:422.7pt;width:25.05pt;height:20.6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">
                <v:imagedata r:id="rId110" o:title="" cropright="-37390f"/>
                <o:lock v:ext="edit" rotation="t" verticies="t" shapetype="t"/>
              </v:shape>
            </w:pict>
          </mc:Fallback>
        </mc:AlternateContent>
      </w:r>
      <w:r w:rsidR="00325DD7">
        <w:rPr>
          <w:rFonts w:cs="Arial"/>
          <w:noProof/>
        </w:rPr>
        <mc:AlternateContent>
          <mc:Choice Requires="wpi">
            <w:drawing>
              <wp:anchor distT="0" distB="0" distL="114300" distR="114300" simplePos="0" relativeHeight="251716096" behindDoc="0" locked="0" layoutInCell="1" allowOverlap="1" wp14:anchorId="23131A6B" wp14:editId="2EE93F5B">
                <wp:simplePos x="0" y="0"/>
                <wp:positionH relativeFrom="column">
                  <wp:posOffset>5726430</wp:posOffset>
                </wp:positionH>
                <wp:positionV relativeFrom="paragraph">
                  <wp:posOffset>5378450</wp:posOffset>
                </wp:positionV>
                <wp:extent cx="151765" cy="121285"/>
                <wp:effectExtent l="30480" t="15875" r="27305" b="34290"/>
                <wp:wrapNone/>
                <wp:docPr id="164" name="Ink 12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1">
                      <w14:nvContentPartPr>
                        <w14:cNvContentPartPr>
                          <a14:cpLocks xmlns:a14="http://schemas.microsoft.com/office/drawing/2010/main" noRot="1" noChangeAspect="1" noEditPoints="1" noChangeArrowheads="1" noChangeShapeType="1"/>
                        </w14:cNvContentPartPr>
                      </w14:nvContentPartPr>
                      <w14:xfrm>
                        <a:off x="0" y="0"/>
                        <a:ext cx="151765" cy="121285"/>
                      </w14:xfrm>
                    </w14:contentPart>
                  </a:graphicData>
                </a:graphic>
                <wp14:sizeRelH relativeFrom="page">
                  <wp14:pctWidth>0</wp14:pctWidth>
                </wp14:sizeRelH>
                <wp14:sizeRelV relativeFrom="page">
                  <wp14:pctHeight>0</wp14:pctHeight>
                </wp14:sizeRelV>
              </wp:anchor>
            </w:drawing>
          </mc:Choice>
          <mc:Fallback>
            <w:pict>
              <v:shape w14:anchorId="12BEC1E9" id="Ink 123" o:spid="_x0000_s1026" type="#_x0000_t75" style="position:absolute;margin-left:450.4pt;margin-top:423pt;width:12.95pt;height:10.5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">
                <v:imagedata r:id="rId112" o:title=""/>
                <o:lock v:ext="edit" rotation="t" verticies="t" shapetype="t"/>
              </v:shape>
            </w:pict>
          </mc:Fallback>
        </mc:AlternateContent>
      </w:r>
      <w:r w:rsidR="00325DD7">
        <w:rPr>
          <w:rFonts w:cs="Arial"/>
          <w:noProof/>
        </w:rPr>
        <mc:AlternateContent>
          <mc:Choice Requires="wpi">
            <w:drawing>
              <wp:anchor distT="0" distB="0" distL="114300" distR="114300" simplePos="0" relativeHeight="251715072" behindDoc="0" locked="0" layoutInCell="1" allowOverlap="1" wp14:anchorId="453060A6" wp14:editId="6BF88AEE">
                <wp:simplePos x="0" y="0"/>
                <wp:positionH relativeFrom="column">
                  <wp:posOffset>351155</wp:posOffset>
                </wp:positionH>
                <wp:positionV relativeFrom="paragraph">
                  <wp:posOffset>5275580</wp:posOffset>
                </wp:positionV>
                <wp:extent cx="473075" cy="253365"/>
                <wp:effectExtent l="8255" t="17780" r="13970" b="14605"/>
                <wp:wrapNone/>
                <wp:docPr id="165" name="Ink 12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3">
                      <w14:nvContentPartPr>
                        <w14:cNvContentPartPr>
                          <a14:cpLocks xmlns:a14="http://schemas.microsoft.com/office/drawing/2010/main" noRot="1" noChangeAspect="1" noEditPoints="1" noChangeArrowheads="1" noChangeShapeType="1"/>
                        </w14:cNvContentPartPr>
                      </w14:nvContentPartPr>
                      <w14:xfrm>
                        <a:off x="0" y="0"/>
                        <a:ext cx="169955" cy="189285"/>
                      </w14:xfrm>
                    </w14:contentPart>
                  </a:graphicData>
                </a:graphic>
                <wp14:sizeRelH relativeFrom="page">
                  <wp14:pctWidth>0</wp14:pctWidth>
                </wp14:sizeRelH>
                <wp14:sizeRelV relativeFrom="page">
                  <wp14:pctHeight>0</wp14:pctHeight>
                </wp14:sizeRelV>
              </wp:anchor>
            </w:drawing>
          </mc:Choice>
          <mc:Fallback>
            <w:pict>
              <v:shape w14:anchorId="72237F13" id="Ink 122" o:spid="_x0000_s1026" type="#_x0000_t75" style="position:absolute;margin-left:27.45pt;margin-top:415pt;width:37.45pt;height:20.3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">
                <v:imagedata r:id="rId114" o:title="" cropbottom="-19410f" cropright="-112960f"/>
                <o:lock v:ext="edit" rotation="t" verticies="t" shapetype="t"/>
              </v:shape>
            </w:pict>
          </mc:Fallback>
        </mc:AlternateContent>
      </w:r>
      <w:r w:rsidR="00325DD7">
        <w:rPr>
          <w:rFonts w:cs="Arial"/>
          <w:noProof/>
        </w:rPr>
        <mc:AlternateContent>
          <mc:Choice Requires="wpi">
            <w:drawing>
              <wp:anchor distT="0" distB="0" distL="114300" distR="114300" simplePos="0" relativeHeight="251714048" behindDoc="0" locked="0" layoutInCell="1" allowOverlap="1" wp14:anchorId="38F6C95E" wp14:editId="6E97ED31">
                <wp:simplePos x="0" y="0"/>
                <wp:positionH relativeFrom="column">
                  <wp:posOffset>2174240</wp:posOffset>
                </wp:positionH>
                <wp:positionV relativeFrom="paragraph">
                  <wp:posOffset>5367655</wp:posOffset>
                </wp:positionV>
                <wp:extent cx="594995" cy="243205"/>
                <wp:effectExtent l="88265" t="33655" r="12065" b="8890"/>
                <wp:wrapNone/>
                <wp:docPr id="166" name="Ink 12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15">
                      <w14:nvContentPartPr>
                        <w14:cNvContentPartPr>
                          <a14:cpLocks xmlns:a14="http://schemas.microsoft.com/office/drawing/2010/main" noRot="1" noChangeAspect="1" noEditPoints="1" noChangeArrowheads="1" noChangeShapeType="1"/>
                        </w14:cNvContentPartPr>
                      </w14:nvContentPartPr>
                      <w14:xfrm>
                        <a:off x="0" y="0"/>
                        <a:ext cx="448475" cy="226285"/>
                      </w14:xfrm>
                    </w14:contentPart>
                  </a:graphicData>
                </a:graphic>
                <wp14:sizeRelH relativeFrom="page">
                  <wp14:pctWidth>0</wp14:pctWidth>
                </wp14:sizeRelH>
                <wp14:sizeRelV relativeFrom="page">
                  <wp14:pctHeight>0</wp14:pctHeight>
                </wp14:sizeRelV>
              </wp:anchor>
            </w:drawing>
          </mc:Choice>
          <mc:Fallback>
            <w:pict>
              <v:shape w14:anchorId="1722DABD" id="Ink 121" o:spid="_x0000_s1026" type="#_x0000_t75" style="position:absolute;margin-left:170.8pt;margin-top:422.2pt;width:47.25pt;height:19.6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">
                <v:imagedata r:id="rId116" o:title="" cropbottom="-2971f" cropright="-20241f"/>
                <o:lock v:ext="edit" rotation="t" verticies="t" shapetype="t"/>
              </v:shape>
            </w:pict>
          </mc:Fallback>
        </mc:AlternateContent>
      </w:r>
      <w:r w:rsidR="00325DD7">
        <w:rPr>
          <w:rFonts w:cs="Arial"/>
          <w:noProof/>
        </w:rPr>
        <w:drawing>
          <wp:inline distT="0" distB="0" distL="0" distR="0" wp14:anchorId="55736D08" wp14:editId="482AAC0A">
            <wp:extent cx="6916420" cy="6167755"/>
            <wp:effectExtent l="0" t="0" r="0" b="4445"/>
            <wp:docPr id="171" name="Picture 171" descr="temp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emp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916420" cy="6167755"/>
                    </a:xfrm>
                    <a:prstGeom prst="rect">
                      <a:avLst/>
                    </a:prstGeom>
                    <a:noFill/>
                    <a:ln>
                      <a:noFill/>
                    </a:ln>
                  </pic:spPr>
                </pic:pic>
              </a:graphicData>
            </a:graphic>
          </wp:inline>
        </w:drawing>
      </w:r>
    </w:p>
    <w:p w14:paraId="2911B46B" w14:textId="77777777" w:rsidR="00325DD7" w:rsidRDefault="007F6B73" w:rsidP="00325DD7">
      <w:pPr>
        <w:ind w:left="1440"/>
        <w:rPr>
          <w:rFonts w:cs="Arial"/>
        </w:rPr>
      </w:pPr>
      <w:r>
        <w:rPr>
          <w:rFonts w:cs="Arial"/>
          <w:noProof/>
        </w:rPr>
        <mc:AlternateContent>
          <mc:Choice Requires="wpi">
            <w:drawing>
              <wp:anchor distT="0" distB="0" distL="114300" distR="114300" simplePos="0" relativeHeight="251741696" behindDoc="0" locked="0" layoutInCell="1" allowOverlap="1" wp14:anchorId="2816D732" wp14:editId="0F4A71A8">
                <wp:simplePos x="0" y="0"/>
                <wp:positionH relativeFrom="column">
                  <wp:posOffset>3810360</wp:posOffset>
                </wp:positionH>
                <wp:positionV relativeFrom="paragraph">
                  <wp:posOffset>204210</wp:posOffset>
                </wp:positionV>
                <wp:extent cx="201600" cy="111960"/>
                <wp:effectExtent l="19050" t="19050" r="27305" b="21590"/>
                <wp:wrapNone/>
                <wp:docPr id="175" name="Ink 175"/>
                <wp:cNvGraphicFramePr/>
                <a:graphic xmlns:a="http://schemas.openxmlformats.org/drawingml/2006/main">
                  <a:graphicData uri="http://schemas.microsoft.com/office/word/2010/wordprocessingInk">
                    <w14:contentPart bwMode="auto" r:id="rId118">
                      <w14:nvContentPartPr>
                        <w14:cNvContentPartPr/>
                      </w14:nvContentPartPr>
                      <w14:xfrm>
                        <a:off x="0" y="0"/>
                        <a:ext cx="201600" cy="111960"/>
                      </w14:xfrm>
                    </w14:contentPart>
                  </a:graphicData>
                </a:graphic>
              </wp:anchor>
            </w:drawing>
          </mc:Choice>
          <mc:Fallback>
            <w:pict>
              <v:shape w14:anchorId="349C82BB" id="Ink 175" o:spid="_x0000_s1026" type="#_x0000_t75" style="position:absolute;margin-left:299.9pt;margin-top:15.95pt;width:16.05pt;height:9.15pt;z-index:251741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">
                <v:imagedata r:id="rId119" o:title=""/>
              </v:shape>
            </w:pict>
          </mc:Fallback>
        </mc:AlternateContent>
      </w:r>
      <w:r>
        <w:rPr>
          <w:rFonts w:cs="Arial"/>
          <w:noProof/>
        </w:rPr>
        <mc:AlternateContent>
          <mc:Choice Requires="wpi">
            <w:drawing>
              <wp:anchor distT="0" distB="0" distL="114300" distR="114300" simplePos="0" relativeHeight="251740672" behindDoc="0" locked="0" layoutInCell="1" allowOverlap="1" wp14:anchorId="35F7015D" wp14:editId="5FFC23A0">
                <wp:simplePos x="0" y="0"/>
                <wp:positionH relativeFrom="column">
                  <wp:posOffset>1749000</wp:posOffset>
                </wp:positionH>
                <wp:positionV relativeFrom="paragraph">
                  <wp:posOffset>151290</wp:posOffset>
                </wp:positionV>
                <wp:extent cx="107640" cy="98280"/>
                <wp:effectExtent l="19050" t="19050" r="26035" b="16510"/>
                <wp:wrapNone/>
                <wp:docPr id="174" name="Ink 174"/>
                <wp:cNvGraphicFramePr/>
                <a:graphic xmlns:a="http://schemas.openxmlformats.org/drawingml/2006/main">
                  <a:graphicData uri="http://schemas.microsoft.com/office/word/2010/wordprocessingInk">
                    <w14:contentPart bwMode="auto" r:id="rId120">
                      <w14:nvContentPartPr>
                        <w14:cNvContentPartPr/>
                      </w14:nvContentPartPr>
                      <w14:xfrm>
                        <a:off x="0" y="0"/>
                        <a:ext cx="107640" cy="98280"/>
                      </w14:xfrm>
                    </w14:contentPart>
                  </a:graphicData>
                </a:graphic>
              </wp:anchor>
            </w:drawing>
          </mc:Choice>
          <mc:Fallback>
            <w:pict>
              <v:shape w14:anchorId="46AEEA79" id="Ink 174" o:spid="_x0000_s1026" type="#_x0000_t75" style="position:absolute;margin-left:137.55pt;margin-top:11.75pt;width:8.7pt;height:8.15pt;z-index:251740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">
                <v:imagedata r:id="rId121" o:title=""/>
              </v:shape>
            </w:pict>
          </mc:Fallback>
        </mc:AlternateContent>
      </w:r>
      <w:r w:rsidR="00325DD7">
        <w:rPr>
          <w:rFonts w:cs="Arial"/>
          <w:noProof/>
        </w:rPr>
        <mc:AlternateContent>
          <mc:Choice Requires="wpi">
            <w:drawing>
              <wp:anchor distT="0" distB="0" distL="114300" distR="114300" simplePos="0" relativeHeight="251732480" behindDoc="0" locked="0" layoutInCell="1" allowOverlap="1" wp14:anchorId="66EF9EF8" wp14:editId="11B274E0">
                <wp:simplePos x="0" y="0"/>
                <wp:positionH relativeFrom="column">
                  <wp:posOffset>3612515</wp:posOffset>
                </wp:positionH>
                <wp:positionV relativeFrom="paragraph">
                  <wp:posOffset>62865</wp:posOffset>
                </wp:positionV>
                <wp:extent cx="443865" cy="231140"/>
                <wp:effectExtent l="12065" t="15240" r="10795" b="20320"/>
                <wp:wrapNone/>
                <wp:docPr id="167" name="Ink 14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22">
                      <w14:nvContentPartPr>
                        <w14:cNvContentPartPr>
                          <a14:cpLocks xmlns:a14="http://schemas.microsoft.com/office/drawing/2010/main" noRot="1" noChangeAspect="1" noEditPoints="1" noChangeArrowheads="1" noChangeShapeType="1"/>
                        </w14:cNvContentPartPr>
                      </w14:nvContentPartPr>
                      <w14:xfrm>
                        <a:off x="0" y="0"/>
                        <a:ext cx="169545" cy="196940"/>
                      </w14:xfrm>
                    </w14:contentPart>
                  </a:graphicData>
                </a:graphic>
                <wp14:sizeRelH relativeFrom="page">
                  <wp14:pctWidth>0</wp14:pctWidth>
                </wp14:sizeRelH>
                <wp14:sizeRelV relativeFrom="page">
                  <wp14:pctHeight>0</wp14:pctHeight>
                </wp14:sizeRelV>
              </wp:anchor>
            </w:drawing>
          </mc:Choice>
          <mc:Fallback>
            <w:pict>
              <v:shape w14:anchorId="154C4011" id="Ink 141" o:spid="_x0000_s1026" type="#_x0000_t75" style="position:absolute;margin-left:284.25pt;margin-top:4.5pt;width:35.15pt;height:18.6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">
                <v:imagedata r:id="rId123" o:title="" cropbottom="-8992f" cropright="-101998f"/>
                <o:lock v:ext="edit" rotation="t" verticies="t" shapetype="t"/>
              </v:shape>
            </w:pict>
          </mc:Fallback>
        </mc:AlternateContent>
      </w:r>
    </w:p>
    <w:p w14:paraId="27434104" w14:textId="77777777" w:rsidR="00BB1BE9" w:rsidRDefault="00BB1BE9" w:rsidP="00325DD7">
      <w:pPr>
        <w:ind w:left="720"/>
        <w:rPr>
          <w:rFonts w:cs="Arial"/>
        </w:rPr>
      </w:pPr>
    </w:p>
    <w:p w14:paraId="5A220F9E" w14:textId="77777777" w:rsidR="00325DD7" w:rsidRDefault="00325DD7" w:rsidP="00325DD7">
      <w:pPr>
        <w:ind w:left="720"/>
        <w:rPr>
          <w:rFonts w:cs="Arial"/>
        </w:rPr>
      </w:pPr>
      <w:r>
        <w:rPr>
          <w:rFonts w:cs="Arial"/>
        </w:rPr>
        <w:t xml:space="preserve">The Agresti and Caffo interval tends to be much better than the Wald interval.  </w:t>
      </w:r>
    </w:p>
    <w:p w14:paraId="67BE0014" w14:textId="77777777" w:rsidR="00325DD7" w:rsidRDefault="00325DD7" w:rsidP="00325DD7">
      <w:pPr>
        <w:ind w:left="1440"/>
        <w:rPr>
          <w:rFonts w:cs="Arial"/>
        </w:rPr>
      </w:pPr>
    </w:p>
    <w:p w14:paraId="7F15FDBE" w14:textId="77777777" w:rsidR="00BB1BE9" w:rsidRDefault="00BB1BE9" w:rsidP="00325DD7">
      <w:pPr>
        <w:ind w:left="720"/>
        <w:rPr>
          <w:rFonts w:cs="Arial"/>
        </w:rPr>
      </w:pPr>
    </w:p>
    <w:p w14:paraId="09B4533E" w14:textId="77777777" w:rsidR="00BB1BE9" w:rsidRDefault="00BB1BE9" w:rsidP="00325DD7">
      <w:pPr>
        <w:ind w:left="720"/>
        <w:rPr>
          <w:rFonts w:cs="Arial"/>
        </w:rPr>
      </w:pPr>
    </w:p>
    <w:p w14:paraId="65EA36AE" w14:textId="0A4F65A9" w:rsidR="00325DD7" w:rsidRDefault="00325DD7" w:rsidP="00325DD7">
      <w:pPr>
        <w:ind w:left="720"/>
        <w:rPr>
          <w:rFonts w:cs="Arial"/>
        </w:rPr>
      </w:pPr>
      <w:r>
        <w:rPr>
          <w:rFonts w:cs="Arial"/>
        </w:rPr>
        <w:lastRenderedPageBreak/>
        <w:t xml:space="preserve">Note that other confidence intervals can be </w:t>
      </w:r>
      <w:r w:rsidR="00E92F86">
        <w:rPr>
          <w:rFonts w:cs="Arial"/>
        </w:rPr>
        <w:t>calculated</w:t>
      </w:r>
      <w:r>
        <w:rPr>
          <w:rFonts w:cs="Arial"/>
        </w:rPr>
        <w:t>.  Agresti and Caffo’s (2000) objective was to present a</w:t>
      </w:r>
      <w:r w:rsidR="00697F6B">
        <w:rPr>
          <w:rFonts w:cs="Arial"/>
        </w:rPr>
        <w:t>n interval that was</w:t>
      </w:r>
      <w:r>
        <w:rPr>
          <w:rFonts w:cs="Arial"/>
        </w:rPr>
        <w:t xml:space="preserve"> “better” than the Wald which could be used in elementary statistics courses. See Newcombe (</w:t>
      </w:r>
      <w:r w:rsidRPr="00827B62">
        <w:rPr>
          <w:rFonts w:cs="Arial"/>
          <w:i/>
        </w:rPr>
        <w:t>Statistics in Medicine</w:t>
      </w:r>
      <w:r>
        <w:rPr>
          <w:rFonts w:cs="Arial"/>
        </w:rPr>
        <w:t xml:space="preserve">, 1998, p. 857-872) for </w:t>
      </w:r>
      <w:r w:rsidR="00E92F86">
        <w:rPr>
          <w:rFonts w:cs="Arial"/>
        </w:rPr>
        <w:t xml:space="preserve">a review of </w:t>
      </w:r>
      <w:r>
        <w:rPr>
          <w:rFonts w:cs="Arial"/>
        </w:rPr>
        <w:t>other intervals.</w:t>
      </w:r>
      <w:r w:rsidR="00642B37">
        <w:rPr>
          <w:rFonts w:cs="Arial"/>
        </w:rPr>
        <w:t xml:space="preserve"> In particular, a good interval is the score interval. This interval is discussed in Exercise 24. </w:t>
      </w:r>
      <w:r>
        <w:rPr>
          <w:rFonts w:cs="Arial"/>
        </w:rPr>
        <w:t xml:space="preserve">     </w:t>
      </w:r>
    </w:p>
    <w:p w14:paraId="6540A426" w14:textId="77777777" w:rsidR="001E6A66" w:rsidRDefault="001E6A66" w:rsidP="00325DD7">
      <w:pPr>
        <w:ind w:left="720"/>
        <w:rPr>
          <w:rFonts w:cs="Arial"/>
        </w:rPr>
      </w:pPr>
    </w:p>
    <w:p w14:paraId="7BE63811" w14:textId="2FACA1F5" w:rsidR="001E6A66" w:rsidRDefault="001E6A66" w:rsidP="00325DD7">
      <w:pPr>
        <w:ind w:left="720"/>
        <w:rPr>
          <w:rFonts w:cs="Arial"/>
        </w:rPr>
      </w:pPr>
      <w:r>
        <w:rPr>
          <w:rFonts w:cs="Arial"/>
        </w:rPr>
        <w:t>How can we calculate these true confidence levels?</w:t>
      </w:r>
      <w:r w:rsidR="00697F6B">
        <w:rPr>
          <w:rFonts w:cs="Arial"/>
        </w:rPr>
        <w:t xml:space="preserve"> </w:t>
      </w:r>
    </w:p>
    <w:p w14:paraId="4A01E474" w14:textId="77777777" w:rsidR="00BB1BE9" w:rsidRDefault="00BB1BE9" w:rsidP="00BB1BE9">
      <w:pPr>
        <w:rPr>
          <w:u w:val="single"/>
        </w:rPr>
      </w:pPr>
    </w:p>
    <w:p w14:paraId="45A60EC8" w14:textId="77777777" w:rsidR="00BB1BE9" w:rsidRDefault="00BB1BE9" w:rsidP="00BB1BE9">
      <w:pPr>
        <w:rPr>
          <w:u w:val="single"/>
        </w:rPr>
      </w:pPr>
    </w:p>
    <w:p w14:paraId="0E91E3EE" w14:textId="77777777" w:rsidR="00D74367" w:rsidRDefault="00D74367">
      <w:pPr>
        <w:rPr>
          <w:b/>
        </w:rPr>
      </w:pPr>
      <w:r>
        <w:rPr>
          <w:b/>
        </w:rPr>
        <w:br w:type="page"/>
      </w:r>
    </w:p>
    <w:p w14:paraId="0DE1C9B3" w14:textId="77777777" w:rsidR="00BB1BE9" w:rsidRDefault="00BB1BE9" w:rsidP="00BB1BE9">
      <w:pPr>
        <w:rPr>
          <w:b/>
        </w:rPr>
      </w:pPr>
      <w:r w:rsidRPr="00E71958">
        <w:rPr>
          <w:b/>
        </w:rPr>
        <w:lastRenderedPageBreak/>
        <w:t>Section 1.</w:t>
      </w:r>
      <w:r>
        <w:rPr>
          <w:b/>
        </w:rPr>
        <w:t>2</w:t>
      </w:r>
      <w:r w:rsidRPr="00E71958">
        <w:rPr>
          <w:b/>
        </w:rPr>
        <w:t>.</w:t>
      </w:r>
      <w:r>
        <w:rPr>
          <w:b/>
        </w:rPr>
        <w:t>3</w:t>
      </w:r>
      <w:r w:rsidRPr="00E71958">
        <w:rPr>
          <w:b/>
        </w:rPr>
        <w:t xml:space="preserve"> –</w:t>
      </w:r>
      <w:r>
        <w:rPr>
          <w:b/>
        </w:rPr>
        <w:t xml:space="preserve"> Test for the difference of two probabilities</w:t>
      </w:r>
    </w:p>
    <w:p w14:paraId="2A03A043" w14:textId="77777777" w:rsidR="0053691F" w:rsidRDefault="0053691F">
      <w:pPr>
        <w:rPr>
          <w:u w:val="single"/>
        </w:rPr>
      </w:pPr>
    </w:p>
    <w:p w14:paraId="6827E1B6" w14:textId="0CCE0B99" w:rsidR="00EF2BF1" w:rsidRDefault="00EF2BF1" w:rsidP="00EF2BF1">
      <w:pPr>
        <w:ind w:left="720"/>
        <w:rPr>
          <w:rFonts w:cs="Arial"/>
        </w:rPr>
      </w:pPr>
      <w:r>
        <w:rPr>
          <w:rFonts w:cs="Arial"/>
        </w:rPr>
        <w:t xml:space="preserve">Typically, confidence intervals are preferred over hypothesis tests when a simple set of parameters, like </w:t>
      </w:r>
      <w:r>
        <w:rPr>
          <w:rFonts w:cs="Arial"/>
        </w:rPr>
        <w:sym w:font="Symbol" w:char="F070"/>
      </w:r>
      <w:r>
        <w:rPr>
          <w:rFonts w:cs="Arial"/>
          <w:vertAlign w:val="subscript"/>
        </w:rPr>
        <w:t>1</w:t>
      </w:r>
      <w:r>
        <w:rPr>
          <w:rFonts w:cs="Arial"/>
        </w:rPr>
        <w:t xml:space="preserve"> – </w:t>
      </w:r>
      <w:r>
        <w:rPr>
          <w:rFonts w:cs="Arial"/>
        </w:rPr>
        <w:sym w:font="Symbol" w:char="F070"/>
      </w:r>
      <w:r>
        <w:rPr>
          <w:rFonts w:cs="Arial"/>
          <w:vertAlign w:val="subscript"/>
        </w:rPr>
        <w:t>2</w:t>
      </w:r>
      <w:r>
        <w:rPr>
          <w:rFonts w:cs="Arial"/>
        </w:rPr>
        <w:t>, are of interest. This is because a</w:t>
      </w:r>
      <w:r w:rsidRPr="00F67598">
        <w:rPr>
          <w:rFonts w:cs="Arial"/>
        </w:rPr>
        <w:t xml:space="preserve"> </w:t>
      </w:r>
      <w:r>
        <w:rPr>
          <w:rFonts w:cs="Arial"/>
        </w:rPr>
        <w:t xml:space="preserve">confidence </w:t>
      </w:r>
      <w:r w:rsidRPr="00F67598">
        <w:rPr>
          <w:rFonts w:cs="Arial"/>
        </w:rPr>
        <w:t>interval gives a ran</w:t>
      </w:r>
      <w:r>
        <w:rPr>
          <w:rFonts w:cs="Arial"/>
        </w:rPr>
        <w:t xml:space="preserve">ge of possible parameter values, which a hypothesis test cannot. </w:t>
      </w:r>
    </w:p>
    <w:p w14:paraId="5D0AE5DF" w14:textId="77777777" w:rsidR="00EF2BF1" w:rsidRDefault="00EF2BF1" w:rsidP="00EF2BF1">
      <w:pPr>
        <w:ind w:left="720"/>
        <w:rPr>
          <w:rFonts w:cs="Arial"/>
        </w:rPr>
      </w:pPr>
    </w:p>
    <w:p w14:paraId="0621854A" w14:textId="579FAD05" w:rsidR="00EF2BF1" w:rsidRDefault="00EF2BF1" w:rsidP="00EF2BF1">
      <w:pPr>
        <w:ind w:left="720"/>
      </w:pPr>
      <w:r>
        <w:rPr>
          <w:rFonts w:cs="Arial"/>
        </w:rPr>
        <w:t xml:space="preserve">Still, if you want to perform a hypothesis test of </w:t>
      </w:r>
      <w:r>
        <w:t>H</w:t>
      </w:r>
      <w:r>
        <w:rPr>
          <w:vertAlign w:val="subscript"/>
        </w:rPr>
        <w:t>0</w:t>
      </w:r>
      <w:r>
        <w:t>:</w:t>
      </w:r>
      <w:r>
        <w:sym w:font="Symbol" w:char="F070"/>
      </w:r>
      <w:r>
        <w:rPr>
          <w:vertAlign w:val="subscript"/>
        </w:rPr>
        <w:t>1</w:t>
      </w:r>
      <w:r>
        <w:t xml:space="preserve"> – </w:t>
      </w:r>
      <w:r>
        <w:sym w:font="Symbol" w:char="F070"/>
      </w:r>
      <w:r>
        <w:rPr>
          <w:vertAlign w:val="subscript"/>
        </w:rPr>
        <w:t>2</w:t>
      </w:r>
      <w:r>
        <w:t xml:space="preserve"> = 0 vs. H</w:t>
      </w:r>
      <w:r>
        <w:rPr>
          <w:vertAlign w:val="subscript"/>
        </w:rPr>
        <w:t>a</w:t>
      </w:r>
      <w:r>
        <w:t>:</w:t>
      </w:r>
      <w:r w:rsidRPr="00EF2BF1">
        <w:t xml:space="preserve"> </w:t>
      </w:r>
      <w:r>
        <w:t>:</w:t>
      </w:r>
      <w:r>
        <w:sym w:font="Symbol" w:char="F070"/>
      </w:r>
      <w:r>
        <w:rPr>
          <w:vertAlign w:val="subscript"/>
        </w:rPr>
        <w:t>1</w:t>
      </w:r>
      <w:r>
        <w:t xml:space="preserve"> – </w:t>
      </w:r>
      <w:r>
        <w:sym w:font="Symbol" w:char="F070"/>
      </w:r>
      <w:r>
        <w:rPr>
          <w:vertAlign w:val="subscript"/>
        </w:rPr>
        <w:t>2</w:t>
      </w:r>
      <w:r>
        <w:t xml:space="preserve"> </w:t>
      </w:r>
      <w:r>
        <w:sym w:font="Symbol" w:char="F0B9"/>
      </w:r>
      <w:r>
        <w:t xml:space="preserve"> 0</w:t>
      </w:r>
      <w:r w:rsidR="00697F6B">
        <w:t xml:space="preserve"> using a test statistic and p-value</w:t>
      </w:r>
      <w:r>
        <w:t xml:space="preserve">, one way is to use the test statistic of </w:t>
      </w:r>
    </w:p>
    <w:p w14:paraId="4F03233A" w14:textId="77777777" w:rsidR="00EF2BF1" w:rsidRDefault="00EF2BF1" w:rsidP="00EF2BF1">
      <w:pPr>
        <w:ind w:left="1440"/>
      </w:pPr>
    </w:p>
    <w:p w14:paraId="466B3C84" w14:textId="77777777" w:rsidR="00EF2BF1" w:rsidRDefault="00EF2BF1" w:rsidP="00EF2BF1">
      <w:pPr>
        <w:ind w:left="2160"/>
      </w:pPr>
      <w:r w:rsidRPr="00EF2BF1">
        <w:rPr>
          <w:position w:val="-110"/>
        </w:rPr>
        <w:object w:dxaOrig="4160" w:dyaOrig="1719" w14:anchorId="063A749E">
          <v:shape id="_x0000_i1049" type="#_x0000_t75" style="width:205.55pt;height:84.5pt" o:ole="">
            <v:imagedata r:id="rId124" o:title=""/>
          </v:shape>
          <o:OLEObject Type="Embed" ProgID="Equation.DSMT4" ShapeID="_x0000_i1049" DrawAspect="Content" ObjectID="_1482303009" r:id="rId125"/>
        </w:object>
      </w:r>
    </w:p>
    <w:p w14:paraId="1AFD62A1" w14:textId="77777777" w:rsidR="00EF2BF1" w:rsidRDefault="00EF2BF1" w:rsidP="00EF2BF1">
      <w:pPr>
        <w:ind w:left="1440"/>
        <w:jc w:val="center"/>
      </w:pPr>
    </w:p>
    <w:p w14:paraId="05BD89B1" w14:textId="77777777" w:rsidR="00EF2BF1" w:rsidRDefault="00EF2BF1" w:rsidP="00EF2BF1">
      <w:pPr>
        <w:ind w:left="720"/>
      </w:pPr>
      <w:r>
        <w:t xml:space="preserve">where </w:t>
      </w:r>
      <w:r w:rsidRPr="00EF2BF1">
        <w:rPr>
          <w:position w:val="-10"/>
        </w:rPr>
        <w:object w:dxaOrig="1860" w:dyaOrig="460" w14:anchorId="0B989091">
          <v:shape id="_x0000_i1050" type="#_x0000_t75" style="width:93.9pt;height:22.95pt" o:ole="">
            <v:imagedata r:id="rId126" o:title=""/>
          </v:shape>
          <o:OLEObject Type="Embed" ProgID="Equation.DSMT4" ShapeID="_x0000_i1050" DrawAspect="Content" ObjectID="_1482303010" r:id="rId127"/>
        </w:object>
      </w:r>
      <w:r>
        <w:t>. This test statistic has a standard normal distribution for a large sample. Therefore, you can reject H</w:t>
      </w:r>
      <w:r>
        <w:rPr>
          <w:vertAlign w:val="subscript"/>
        </w:rPr>
        <w:t>0</w:t>
      </w:r>
      <w:r>
        <w:t xml:space="preserve"> if |Z</w:t>
      </w:r>
      <w:r>
        <w:rPr>
          <w:vertAlign w:val="subscript"/>
        </w:rPr>
        <w:t>0</w:t>
      </w:r>
      <w:r>
        <w:t>| &gt; Z</w:t>
      </w:r>
      <w:r>
        <w:rPr>
          <w:vertAlign w:val="subscript"/>
        </w:rPr>
        <w:t>1-</w:t>
      </w:r>
      <w:r>
        <w:rPr>
          <w:vertAlign w:val="subscript"/>
        </w:rPr>
        <w:sym w:font="Symbol" w:char="F061"/>
      </w:r>
      <w:r>
        <w:rPr>
          <w:vertAlign w:val="subscript"/>
        </w:rPr>
        <w:t>/2</w:t>
      </w:r>
      <w:r>
        <w:t xml:space="preserve">. </w:t>
      </w:r>
    </w:p>
    <w:p w14:paraId="5357FE8D" w14:textId="77777777" w:rsidR="002E6CB2" w:rsidRDefault="002E6CB2" w:rsidP="00EF2BF1">
      <w:pPr>
        <w:ind w:left="720"/>
      </w:pPr>
    </w:p>
    <w:p w14:paraId="71CD4A5A" w14:textId="77777777" w:rsidR="002E6CB2" w:rsidRDefault="002E6CB2" w:rsidP="00EF2BF1">
      <w:pPr>
        <w:ind w:left="720"/>
      </w:pPr>
      <w:r w:rsidRPr="002E6CB2">
        <w:rPr>
          <w:u w:val="single"/>
        </w:rPr>
        <w:t>Question</w:t>
      </w:r>
      <w:r>
        <w:t xml:space="preserve">: Why is </w:t>
      </w:r>
      <w:r w:rsidRPr="002E6CB2">
        <w:rPr>
          <w:position w:val="-6"/>
        </w:rPr>
        <w:object w:dxaOrig="279" w:dyaOrig="360" w14:anchorId="76EEC2DE">
          <v:shape id="_x0000_i1051" type="#_x0000_t75" style="width:14.6pt;height:17.75pt" o:ole="">
            <v:imagedata r:id="rId128" o:title=""/>
          </v:shape>
          <o:OLEObject Type="Embed" ProgID="Equation.DSMT4" ShapeID="_x0000_i1051" DrawAspect="Content" ObjectID="_1482303011" r:id="rId129"/>
        </w:object>
      </w:r>
      <w:r>
        <w:t xml:space="preserve"> used in the test statistic? </w:t>
      </w:r>
    </w:p>
    <w:p w14:paraId="6BAA4472" w14:textId="77777777" w:rsidR="00EF2BF1" w:rsidRDefault="00EF2BF1" w:rsidP="00EF2BF1">
      <w:pPr>
        <w:ind w:left="720"/>
      </w:pPr>
    </w:p>
    <w:p w14:paraId="7E10BD06" w14:textId="06635D61" w:rsidR="00EF2BF1" w:rsidRDefault="00EF2BF1" w:rsidP="00EF2BF1">
      <w:pPr>
        <w:ind w:left="720"/>
      </w:pPr>
      <w:r>
        <w:t>Note that Z</w:t>
      </w:r>
      <w:r>
        <w:rPr>
          <w:vertAlign w:val="subscript"/>
        </w:rPr>
        <w:t>0</w:t>
      </w:r>
      <w:r>
        <w:t xml:space="preserve"> is another example of a </w:t>
      </w:r>
      <w:r w:rsidRPr="00360AF2">
        <w:rPr>
          <w:u w:val="single"/>
        </w:rPr>
        <w:t>score test</w:t>
      </w:r>
      <w:r>
        <w:t xml:space="preserve"> statistic.</w:t>
      </w:r>
      <w:r w:rsidR="002E6CB2">
        <w:t xml:space="preserve"> In fact, a confidence interval can be constructed using this statistic in much the same way as we saw in Section 1.1 when computing a confidence interval for </w:t>
      </w:r>
      <w:r w:rsidR="002E6CB2">
        <w:sym w:font="Symbol" w:char="F070"/>
      </w:r>
      <w:r w:rsidR="002E6CB2">
        <w:t xml:space="preserve">. Unfortunately, there is not a closed form expression for the confidence interval that can be presented; i.e., there </w:t>
      </w:r>
      <w:r w:rsidR="002E6CB2">
        <w:lastRenderedPageBreak/>
        <w:t xml:space="preserve">is not one equation that can be written out to compute the interval. </w:t>
      </w:r>
      <w:r w:rsidR="00B65517">
        <w:t>Again, Exercise 2</w:t>
      </w:r>
      <w:r w:rsidR="006716EC">
        <w:t>4</w:t>
      </w:r>
      <w:r w:rsidR="002E6CB2">
        <w:t xml:space="preserve"> in my book </w:t>
      </w:r>
      <w:r w:rsidR="006716EC">
        <w:t>provides</w:t>
      </w:r>
      <w:r w:rsidR="002E6CB2">
        <w:t xml:space="preserve"> details on its computation (the </w:t>
      </w:r>
      <w:r w:rsidR="002E6CB2" w:rsidRPr="002E6CB2">
        <w:rPr>
          <w:rFonts w:ascii="Courier New" w:hAnsi="Courier New" w:cs="Courier New"/>
        </w:rPr>
        <w:t>diffscoreci()</w:t>
      </w:r>
      <w:r w:rsidR="002E6CB2">
        <w:t xml:space="preserve"> function from the PropCIs package computes the interval). </w:t>
      </w:r>
    </w:p>
    <w:p w14:paraId="633099DF" w14:textId="77777777" w:rsidR="00114E88" w:rsidRDefault="00114E88" w:rsidP="00EF2BF1">
      <w:pPr>
        <w:ind w:left="720"/>
      </w:pPr>
    </w:p>
    <w:p w14:paraId="5A8BE23E" w14:textId="77777777" w:rsidR="00114E88" w:rsidRDefault="00114E88" w:rsidP="00EF2BF1">
      <w:pPr>
        <w:ind w:left="720"/>
      </w:pPr>
    </w:p>
    <w:p w14:paraId="43734362" w14:textId="77777777" w:rsidR="00114E88" w:rsidRDefault="00114E88" w:rsidP="00EF2BF1">
      <w:pPr>
        <w:ind w:left="720"/>
      </w:pPr>
      <w:r>
        <w:t xml:space="preserve">Another way to perform the hypothesis test is through using a </w:t>
      </w:r>
      <w:r w:rsidRPr="00360AF2">
        <w:rPr>
          <w:u w:val="single"/>
        </w:rPr>
        <w:t>Pearson chi-square test</w:t>
      </w:r>
      <w:r>
        <w:t xml:space="preserve">. This is a general procedure that can be used for a large number of problems including the test of interest here. </w:t>
      </w:r>
    </w:p>
    <w:p w14:paraId="37ECDECB" w14:textId="77777777" w:rsidR="00114E88" w:rsidRDefault="00114E88" w:rsidP="00EF2BF1">
      <w:pPr>
        <w:ind w:left="720"/>
      </w:pPr>
    </w:p>
    <w:p w14:paraId="152BE392" w14:textId="77777777" w:rsidR="00114E88" w:rsidRDefault="00114E88" w:rsidP="00EF2BF1">
      <w:pPr>
        <w:ind w:left="720"/>
      </w:pPr>
      <w:r>
        <w:t xml:space="preserve">The general form of a test statistic </w:t>
      </w:r>
      <w:r w:rsidR="00770713">
        <w:t>of this type</w:t>
      </w:r>
      <w:r>
        <w:t xml:space="preserve"> is </w:t>
      </w:r>
    </w:p>
    <w:p w14:paraId="4FC61900" w14:textId="77777777" w:rsidR="00114E88" w:rsidRDefault="00114E88" w:rsidP="00EF2BF1">
      <w:pPr>
        <w:ind w:left="720"/>
      </w:pPr>
    </w:p>
    <w:p w14:paraId="7DBA0158" w14:textId="77777777" w:rsidR="00114E88" w:rsidRDefault="006716EC" w:rsidP="00114E88">
      <w:pPr>
        <w:ind w:left="1440"/>
      </w:pPr>
      <w:r w:rsidRPr="00114E88">
        <w:rPr>
          <w:position w:val="-44"/>
        </w:rPr>
        <w:object w:dxaOrig="8320" w:dyaOrig="1100" w14:anchorId="40B6C7B1">
          <v:shape id="_x0000_i1052" type="#_x0000_t75" style="width:416.35pt;height:56.35pt" o:ole="">
            <v:imagedata r:id="rId130" o:title=""/>
          </v:shape>
          <o:OLEObject Type="Embed" ProgID="Equation.DSMT4" ShapeID="_x0000_i1052" DrawAspect="Content" ObjectID="_1482303012" r:id="rId131"/>
        </w:object>
      </w:r>
    </w:p>
    <w:p w14:paraId="63D27FD5" w14:textId="77777777" w:rsidR="00114E88" w:rsidRDefault="00114E88" w:rsidP="00EF2BF1">
      <w:pPr>
        <w:ind w:left="720"/>
      </w:pPr>
    </w:p>
    <w:p w14:paraId="1D7EF9C1" w14:textId="77777777" w:rsidR="00114E88" w:rsidRDefault="00114E88" w:rsidP="00114E88">
      <w:pPr>
        <w:ind w:left="720"/>
      </w:pPr>
      <w:r>
        <w:t>which is formed across all cells of the contingency table.</w:t>
      </w:r>
      <w:r w:rsidR="00770713">
        <w:t xml:space="preserve"> The estimated expected count is what we would expect a cell count to be i</w:t>
      </w:r>
      <w:r w:rsidR="000968AC">
        <w:t>f</w:t>
      </w:r>
      <w:r w:rsidR="00770713">
        <w:t xml:space="preserve"> the null hypothesis was true. </w:t>
      </w:r>
      <w:r>
        <w:t xml:space="preserve">For our test, the estimated expected count is </w:t>
      </w:r>
      <w:r w:rsidRPr="00114E88">
        <w:rPr>
          <w:position w:val="-14"/>
        </w:rPr>
        <w:object w:dxaOrig="560" w:dyaOrig="499" w14:anchorId="3F17B3AF">
          <v:shape id="_x0000_i1053" type="#_x0000_t75" style="width:27.15pt;height:25.05pt" o:ole="">
            <v:imagedata r:id="rId132" o:title=""/>
          </v:shape>
          <o:OLEObject Type="Embed" ProgID="Equation.DSMT4" ShapeID="_x0000_i1053" DrawAspect="Content" ObjectID="_1482303013" r:id="rId133"/>
        </w:object>
      </w:r>
      <w:r>
        <w:t xml:space="preserve"> for the success column and </w:t>
      </w:r>
      <w:r w:rsidRPr="00114E88">
        <w:rPr>
          <w:position w:val="-14"/>
        </w:rPr>
        <w:object w:dxaOrig="1380" w:dyaOrig="499" w14:anchorId="0B550703">
          <v:shape id="_x0000_i1054" type="#_x0000_t75" style="width:69.9pt;height:25.05pt" o:ole="">
            <v:imagedata r:id="rId134" o:title=""/>
          </v:shape>
          <o:OLEObject Type="Embed" ProgID="Equation.DSMT4" ShapeID="_x0000_i1054" DrawAspect="Content" ObjectID="_1482303014" r:id="rId135"/>
        </w:object>
      </w:r>
      <w:r>
        <w:t xml:space="preserve"> for the failure column. The test statistic is </w:t>
      </w:r>
    </w:p>
    <w:p w14:paraId="2B401FC1" w14:textId="77777777" w:rsidR="00114E88" w:rsidRDefault="00114E88" w:rsidP="00EF2BF1">
      <w:pPr>
        <w:ind w:left="720"/>
      </w:pPr>
    </w:p>
    <w:p w14:paraId="560F0342" w14:textId="77777777" w:rsidR="00114E88" w:rsidRDefault="00114E88" w:rsidP="00114E88">
      <w:pPr>
        <w:ind w:left="1440"/>
      </w:pPr>
      <w:r w:rsidRPr="00114E88">
        <w:rPr>
          <w:position w:val="-50"/>
        </w:rPr>
        <w:object w:dxaOrig="7180" w:dyaOrig="1200" w14:anchorId="57FAA7AD">
          <v:shape id="_x0000_i1055" type="#_x0000_t75" style="width:357.9pt;height:60.5pt" o:ole="">
            <v:imagedata r:id="rId136" o:title=""/>
          </v:shape>
          <o:OLEObject Type="Embed" ProgID="Equation.DSMT4" ShapeID="_x0000_i1055" DrawAspect="Content" ObjectID="_1482303015" r:id="rId137"/>
        </w:object>
      </w:r>
    </w:p>
    <w:p w14:paraId="18FCD425" w14:textId="77777777" w:rsidR="00114E88" w:rsidRDefault="00114E88" w:rsidP="00114E88">
      <w:pPr>
        <w:ind w:left="1440"/>
      </w:pPr>
    </w:p>
    <w:p w14:paraId="366348C3" w14:textId="77777777" w:rsidR="00114E88" w:rsidRDefault="00114E88" w:rsidP="00114E88">
      <w:pPr>
        <w:ind w:left="720"/>
      </w:pPr>
      <w:r>
        <w:t xml:space="preserve">Through using some algebra, we can simplify the test statistic to be </w:t>
      </w:r>
    </w:p>
    <w:p w14:paraId="19EB38F5" w14:textId="77777777" w:rsidR="00114E88" w:rsidRDefault="00114E88" w:rsidP="00114E88">
      <w:pPr>
        <w:ind w:left="720"/>
      </w:pPr>
    </w:p>
    <w:p w14:paraId="6FF4D9DB" w14:textId="77777777" w:rsidR="00114E88" w:rsidRDefault="00114E88" w:rsidP="00114E88">
      <w:pPr>
        <w:ind w:left="1440"/>
      </w:pPr>
      <w:r w:rsidRPr="00114E88">
        <w:rPr>
          <w:position w:val="-46"/>
        </w:rPr>
        <w:object w:dxaOrig="3100" w:dyaOrig="1120" w14:anchorId="45FF6A6B">
          <v:shape id="_x0000_i1056" type="#_x0000_t75" style="width:154.45pt;height:56.35pt" o:ole="">
            <v:imagedata r:id="rId138" o:title=""/>
          </v:shape>
          <o:OLEObject Type="Embed" ProgID="Equation.DSMT4" ShapeID="_x0000_i1056" DrawAspect="Content" ObjectID="_1482303016" r:id="rId139"/>
        </w:object>
      </w:r>
    </w:p>
    <w:p w14:paraId="1F569202" w14:textId="77777777" w:rsidR="00114E88" w:rsidRDefault="00114E88" w:rsidP="00114E88">
      <w:pPr>
        <w:ind w:left="720"/>
      </w:pPr>
    </w:p>
    <w:p w14:paraId="572C1C7C" w14:textId="77777777" w:rsidR="00114E88" w:rsidRPr="00114E88" w:rsidRDefault="00114E88" w:rsidP="00114E88">
      <w:pPr>
        <w:ind w:left="720"/>
      </w:pPr>
      <w:r>
        <w:t xml:space="preserve">For large samples, this test statistic has an approximate </w:t>
      </w:r>
      <w:r w:rsidRPr="00114E88">
        <w:rPr>
          <w:position w:val="-14"/>
        </w:rPr>
        <w:object w:dxaOrig="420" w:dyaOrig="560" w14:anchorId="72A26B27">
          <v:shape id="_x0000_i1057" type="#_x0000_t75" style="width:21.9pt;height:27.15pt" o:ole="">
            <v:imagedata r:id="rId140" o:title=""/>
          </v:shape>
          <o:OLEObject Type="Embed" ProgID="Equation.DSMT4" ShapeID="_x0000_i1057" DrawAspect="Content" ObjectID="_1482303017" r:id="rId141"/>
        </w:object>
      </w:r>
      <w:r>
        <w:t xml:space="preserve"> probability distribution. Large values indicate evidence against the null hypothesis so that we reject H</w:t>
      </w:r>
      <w:r>
        <w:rPr>
          <w:vertAlign w:val="subscript"/>
        </w:rPr>
        <w:t>0</w:t>
      </w:r>
      <w:r>
        <w:t xml:space="preserve"> if </w:t>
      </w:r>
      <w:r w:rsidRPr="00114E88">
        <w:rPr>
          <w:position w:val="-14"/>
        </w:rPr>
        <w:object w:dxaOrig="1680" w:dyaOrig="560" w14:anchorId="5BF5A0AA">
          <v:shape id="_x0000_i1058" type="#_x0000_t75" style="width:83.5pt;height:27.15pt" o:ole="">
            <v:imagedata r:id="rId142" o:title=""/>
          </v:shape>
          <o:OLEObject Type="Embed" ProgID="Equation.DSMT4" ShapeID="_x0000_i1058" DrawAspect="Content" ObjectID="_1482303018" r:id="rId143"/>
        </w:object>
      </w:r>
    </w:p>
    <w:p w14:paraId="524D9F02" w14:textId="77777777" w:rsidR="00114E88" w:rsidRDefault="00114E88" w:rsidP="00114E88">
      <w:pPr>
        <w:ind w:left="720"/>
      </w:pPr>
    </w:p>
    <w:p w14:paraId="06D9E107" w14:textId="77777777" w:rsidR="00114E88" w:rsidRDefault="00114E88" w:rsidP="00114E88">
      <w:pPr>
        <w:ind w:left="720"/>
      </w:pPr>
      <w:r w:rsidRPr="00114E88">
        <w:rPr>
          <w:u w:val="single"/>
        </w:rPr>
        <w:t>Question</w:t>
      </w:r>
      <w:r>
        <w:t>: Why do large values indicate evidence against the null hypothesis?</w:t>
      </w:r>
    </w:p>
    <w:p w14:paraId="6F9A8017" w14:textId="77777777" w:rsidR="00114E88" w:rsidRDefault="00114E88" w:rsidP="00114E88">
      <w:pPr>
        <w:ind w:left="720"/>
      </w:pPr>
    </w:p>
    <w:p w14:paraId="1530D530" w14:textId="77777777" w:rsidR="00114E88" w:rsidRDefault="00114E88" w:rsidP="00114E88">
      <w:pPr>
        <w:ind w:left="720"/>
      </w:pPr>
    </w:p>
    <w:p w14:paraId="0D6F5C65" w14:textId="77777777" w:rsidR="00360AF2" w:rsidRDefault="00360AF2" w:rsidP="00360AF2">
      <w:pPr>
        <w:ind w:left="720"/>
      </w:pPr>
      <w:r>
        <w:t xml:space="preserve">One can show that </w:t>
      </w:r>
      <w:r w:rsidRPr="00360AF2">
        <w:rPr>
          <w:position w:val="-10"/>
        </w:rPr>
        <w:object w:dxaOrig="1320" w:dyaOrig="520" w14:anchorId="7921905E">
          <v:shape id="_x0000_i1059" type="#_x0000_t75" style="width:64.7pt;height:25.05pt" o:ole="">
            <v:imagedata r:id="rId144" o:title=""/>
          </v:shape>
          <o:OLEObject Type="Embed" ProgID="Equation.DSMT4" ShapeID="_x0000_i1059" DrawAspect="Content" ObjectID="_1482303019" r:id="rId145"/>
        </w:object>
      </w:r>
      <w:r>
        <w:t>! Also, because the square of a standard normal random variable is the same as chi-square random variable</w:t>
      </w:r>
      <w:r w:rsidR="001412A8">
        <w:t xml:space="preserve"> (e.g., </w:t>
      </w:r>
      <w:r w:rsidR="001412A8" w:rsidRPr="001412A8">
        <w:rPr>
          <w:position w:val="-14"/>
        </w:rPr>
        <w:object w:dxaOrig="3420" w:dyaOrig="560" w14:anchorId="17AC5498">
          <v:shape id="_x0000_i1060" type="#_x0000_t75" style="width:173.2pt;height:27.15pt" o:ole="">
            <v:imagedata r:id="rId146" o:title=""/>
          </v:shape>
          <o:OLEObject Type="Embed" ProgID="Equation.DSMT4" ShapeID="_x0000_i1060" DrawAspect="Content" ObjectID="_1482303020" r:id="rId147"/>
        </w:object>
      </w:r>
      <w:r w:rsidR="001412A8">
        <w:t>)</w:t>
      </w:r>
      <w:r>
        <w:t xml:space="preserve">, the Pearson chi-square test is the same as the score test here! </w:t>
      </w:r>
    </w:p>
    <w:p w14:paraId="04384CE3" w14:textId="77777777" w:rsidR="00C817A6" w:rsidRDefault="00C817A6" w:rsidP="00360AF2">
      <w:pPr>
        <w:ind w:left="720"/>
      </w:pPr>
    </w:p>
    <w:p w14:paraId="7EEA4ACC" w14:textId="229B3E66" w:rsidR="00C817A6" w:rsidRPr="00893229" w:rsidRDefault="00C817A6" w:rsidP="00C817A6">
      <w:r>
        <w:rPr>
          <w:u w:val="single"/>
        </w:rPr>
        <w:t>Example</w:t>
      </w:r>
      <w:r>
        <w:t>: Larry Bird (</w:t>
      </w:r>
      <w:r w:rsidR="006716EC">
        <w:t>B</w:t>
      </w:r>
      <w:r>
        <w:t>ird.R)</w:t>
      </w:r>
    </w:p>
    <w:p w14:paraId="7D4465FF" w14:textId="77777777" w:rsidR="00C817A6" w:rsidRDefault="00C817A6" w:rsidP="00C817A6">
      <w:pPr>
        <w:rPr>
          <w:rFonts w:cs="Arial"/>
        </w:rPr>
      </w:pPr>
    </w:p>
    <w:p w14:paraId="4409EB70" w14:textId="77777777" w:rsidR="00C817A6" w:rsidRDefault="00C817A6" w:rsidP="00C817A6">
      <w:pPr>
        <w:ind w:left="720"/>
      </w:pPr>
      <w:r>
        <w:t>The purpose of this problem is to test H</w:t>
      </w:r>
      <w:r>
        <w:rPr>
          <w:vertAlign w:val="subscript"/>
        </w:rPr>
        <w:t>0</w:t>
      </w:r>
      <w:r>
        <w:t>:</w:t>
      </w:r>
      <w:r w:rsidRPr="006A44F3">
        <w:t xml:space="preserve"> </w:t>
      </w:r>
      <w:r>
        <w:sym w:font="Symbol" w:char="F070"/>
      </w:r>
      <w:r w:rsidRPr="00177F43">
        <w:rPr>
          <w:vertAlign w:val="subscript"/>
        </w:rPr>
        <w:t>1</w:t>
      </w:r>
      <w:r>
        <w:t xml:space="preserve"> – </w:t>
      </w:r>
      <w:r>
        <w:sym w:font="Symbol" w:char="F070"/>
      </w:r>
      <w:r w:rsidRPr="00167CCB">
        <w:rPr>
          <w:vertAlign w:val="subscript"/>
        </w:rPr>
        <w:t>2</w:t>
      </w:r>
      <w:r>
        <w:t xml:space="preserve"> = 0 vs. H</w:t>
      </w:r>
      <w:r>
        <w:rPr>
          <w:vertAlign w:val="subscript"/>
        </w:rPr>
        <w:t>a</w:t>
      </w:r>
      <w:r>
        <w:t>:</w:t>
      </w:r>
      <w:r w:rsidRPr="006A44F3">
        <w:t xml:space="preserve"> </w:t>
      </w:r>
      <w:r>
        <w:sym w:font="Symbol" w:char="F070"/>
      </w:r>
      <w:r w:rsidRPr="00177F43">
        <w:rPr>
          <w:vertAlign w:val="subscript"/>
        </w:rPr>
        <w:t>1</w:t>
      </w:r>
      <w:r>
        <w:t xml:space="preserve"> – </w:t>
      </w:r>
      <w:r>
        <w:sym w:font="Symbol" w:char="F070"/>
      </w:r>
      <w:r w:rsidRPr="00167CCB">
        <w:rPr>
          <w:vertAlign w:val="subscript"/>
        </w:rPr>
        <w:t>2</w:t>
      </w:r>
      <w:r>
        <w:t xml:space="preserve"> </w:t>
      </w:r>
      <w:r>
        <w:sym w:font="Symbol" w:char="F0B9"/>
      </w:r>
      <w:r>
        <w:t xml:space="preserve"> 0 (1 = First FT made, 2 = First FT missed)</w:t>
      </w:r>
    </w:p>
    <w:p w14:paraId="4B99EEA5" w14:textId="77777777" w:rsidR="00C817A6" w:rsidRDefault="00C817A6" w:rsidP="00C817A6">
      <w:pPr>
        <w:ind w:left="720"/>
      </w:pPr>
    </w:p>
    <w:p w14:paraId="6B650A4D" w14:textId="77777777" w:rsidR="00C817A6" w:rsidRDefault="00C817A6" w:rsidP="00C817A6">
      <w:pPr>
        <w:ind w:left="720"/>
      </w:pPr>
      <w:r>
        <w:t xml:space="preserve">Note that </w:t>
      </w:r>
      <w:r w:rsidR="00403F42" w:rsidRPr="000968AC">
        <w:rPr>
          <w:position w:val="-40"/>
        </w:rPr>
        <w:object w:dxaOrig="5740" w:dyaOrig="1020" w14:anchorId="49361B2B">
          <v:shape id="_x0000_i1061" type="#_x0000_t75" style="width:285.9pt;height:52.15pt" o:ole="">
            <v:imagedata r:id="rId148" o:title=""/>
          </v:shape>
          <o:OLEObject Type="Embed" ProgID="Equation.DSMT4" ShapeID="_x0000_i1061" DrawAspect="Content" ObjectID="_1482303021" r:id="rId149"/>
        </w:object>
      </w:r>
      <w:r>
        <w:t>. Then</w:t>
      </w:r>
    </w:p>
    <w:p w14:paraId="1E492E6D" w14:textId="77777777" w:rsidR="00C817A6" w:rsidRDefault="00403F42" w:rsidP="00C817A6">
      <w:pPr>
        <w:ind w:left="720"/>
      </w:pPr>
      <w:r w:rsidRPr="00492C45">
        <w:rPr>
          <w:position w:val="-106"/>
        </w:rPr>
        <w:object w:dxaOrig="10260" w:dyaOrig="2320" w14:anchorId="3BBD1331">
          <v:shape id="_x0000_i1062" type="#_x0000_t75" style="width:498.8pt;height:113.75pt" o:ole="">
            <v:imagedata r:id="rId150" o:title=""/>
          </v:shape>
          <o:OLEObject Type="Embed" ProgID="Equation.DSMT4" ShapeID="_x0000_i1062" DrawAspect="Content" ObjectID="_1482303022" r:id="rId151"/>
        </w:object>
      </w:r>
    </w:p>
    <w:p w14:paraId="5FCB83B1" w14:textId="77777777" w:rsidR="00403F42" w:rsidRDefault="00403F42" w:rsidP="00C817A6">
      <w:pPr>
        <w:ind w:left="720"/>
        <w:rPr>
          <w:rFonts w:cs="Arial"/>
        </w:rPr>
      </w:pPr>
    </w:p>
    <w:p w14:paraId="7886C836" w14:textId="77777777" w:rsidR="00C817A6" w:rsidRDefault="00C817A6" w:rsidP="00C817A6">
      <w:pPr>
        <w:ind w:left="720"/>
      </w:pPr>
      <w:r>
        <w:t>Because -1.96 &lt; -0.5222 &lt; 1.96, do not reject H</w:t>
      </w:r>
      <w:r>
        <w:rPr>
          <w:vertAlign w:val="subscript"/>
        </w:rPr>
        <w:t>0</w:t>
      </w:r>
      <w:r>
        <w:t xml:space="preserve"> when </w:t>
      </w:r>
      <w:r>
        <w:sym w:font="Symbol" w:char="F061"/>
      </w:r>
      <w:r>
        <w:t xml:space="preserve"> = 0.05. </w:t>
      </w:r>
      <w:r w:rsidRPr="00C817A6">
        <w:t xml:space="preserve">There is not sufficient evidence to conclude that the </w:t>
      </w:r>
      <w:r>
        <w:t xml:space="preserve">probability of success on the second free throw differs based on what happened for the first free throw. </w:t>
      </w:r>
    </w:p>
    <w:p w14:paraId="65BBBDCB" w14:textId="77777777" w:rsidR="00C817A6" w:rsidRDefault="00C817A6" w:rsidP="00C817A6">
      <w:pPr>
        <w:ind w:left="720"/>
      </w:pPr>
    </w:p>
    <w:p w14:paraId="6E6D1073" w14:textId="77777777" w:rsidR="00C817A6" w:rsidRDefault="00C817A6" w:rsidP="00C817A6">
      <w:pPr>
        <w:ind w:left="720"/>
        <w:rPr>
          <w:rFonts w:cs="Arial"/>
        </w:rPr>
      </w:pPr>
      <w:r>
        <w:rPr>
          <w:rFonts w:cs="Arial"/>
        </w:rPr>
        <w:t>The code below continues the code from earlier:</w:t>
      </w:r>
    </w:p>
    <w:p w14:paraId="691D07B5" w14:textId="77777777" w:rsidR="00C817A6" w:rsidRDefault="00C817A6" w:rsidP="00C817A6">
      <w:pPr>
        <w:ind w:left="720"/>
        <w:rPr>
          <w:rFonts w:cs="Arial"/>
        </w:rPr>
      </w:pPr>
    </w:p>
    <w:p w14:paraId="19BD9561" w14:textId="77777777" w:rsidR="00C817A6" w:rsidRDefault="00C817A6" w:rsidP="00C817A6">
      <w:pPr>
        <w:pStyle w:val="R14"/>
      </w:pPr>
      <w:r>
        <w:t xml:space="preserve">&gt; prop.test(x = c.table, conf.level = 0.95, correct = </w:t>
      </w:r>
    </w:p>
    <w:p w14:paraId="19186FED" w14:textId="77777777" w:rsidR="00C817A6" w:rsidRDefault="00C817A6" w:rsidP="00C817A6">
      <w:pPr>
        <w:pStyle w:val="R14"/>
      </w:pPr>
      <w:r>
        <w:t xml:space="preserve">    FALSE)</w:t>
      </w:r>
    </w:p>
    <w:p w14:paraId="598A87BA" w14:textId="77777777" w:rsidR="00C817A6" w:rsidRDefault="00C817A6" w:rsidP="00C817A6">
      <w:pPr>
        <w:pStyle w:val="R14"/>
      </w:pPr>
    </w:p>
    <w:p w14:paraId="3285BFFD" w14:textId="77777777" w:rsidR="00C817A6" w:rsidRDefault="00C817A6" w:rsidP="00C817A6">
      <w:pPr>
        <w:pStyle w:val="R14"/>
      </w:pPr>
      <w:r>
        <w:t xml:space="preserve">  2-sample test for equality of proportions without continuity correction</w:t>
      </w:r>
    </w:p>
    <w:p w14:paraId="50232972" w14:textId="77777777" w:rsidR="00C817A6" w:rsidRDefault="00C817A6" w:rsidP="00C817A6">
      <w:pPr>
        <w:pStyle w:val="R14"/>
      </w:pPr>
    </w:p>
    <w:p w14:paraId="6FF9E0C3" w14:textId="77777777" w:rsidR="00C817A6" w:rsidRDefault="00C817A6" w:rsidP="00C817A6">
      <w:pPr>
        <w:pStyle w:val="R14"/>
      </w:pPr>
      <w:r>
        <w:t xml:space="preserve">data:  c.table  </w:t>
      </w:r>
    </w:p>
    <w:p w14:paraId="60309DB0" w14:textId="77777777" w:rsidR="00C817A6" w:rsidRDefault="00C817A6" w:rsidP="00C817A6">
      <w:pPr>
        <w:pStyle w:val="R14"/>
      </w:pPr>
      <w:r>
        <w:t xml:space="preserve">X-squared = 0.2727, df = 1, p-value = 0.6015 </w:t>
      </w:r>
    </w:p>
    <w:p w14:paraId="441E44BA" w14:textId="77777777" w:rsidR="00C817A6" w:rsidRDefault="00C817A6" w:rsidP="00C817A6">
      <w:pPr>
        <w:pStyle w:val="R14"/>
      </w:pPr>
      <w:r>
        <w:t xml:space="preserve">alternative hypothesis: two.sided  </w:t>
      </w:r>
    </w:p>
    <w:p w14:paraId="583F5A9A" w14:textId="77777777" w:rsidR="00C817A6" w:rsidRDefault="00C817A6" w:rsidP="00C817A6">
      <w:pPr>
        <w:pStyle w:val="R14"/>
      </w:pPr>
      <w:r>
        <w:t xml:space="preserve">95 percent confidence interval:  </w:t>
      </w:r>
    </w:p>
    <w:p w14:paraId="1183A748" w14:textId="77777777" w:rsidR="00C817A6" w:rsidRDefault="00C817A6" w:rsidP="00C817A6">
      <w:pPr>
        <w:pStyle w:val="R14"/>
      </w:pPr>
      <w:r>
        <w:t xml:space="preserve">-0.11218742  0.06227017  </w:t>
      </w:r>
    </w:p>
    <w:p w14:paraId="02B526C3" w14:textId="77777777" w:rsidR="00C817A6" w:rsidRDefault="00C817A6" w:rsidP="00C817A6">
      <w:pPr>
        <w:pStyle w:val="R14"/>
      </w:pPr>
      <w:r>
        <w:t>sample estimates:</w:t>
      </w:r>
    </w:p>
    <w:p w14:paraId="7A9CC3C1" w14:textId="77777777" w:rsidR="00C817A6" w:rsidRDefault="00C817A6" w:rsidP="00C817A6">
      <w:pPr>
        <w:pStyle w:val="R14"/>
      </w:pPr>
      <w:r>
        <w:t xml:space="preserve">   prop 1    prop 2</w:t>
      </w:r>
    </w:p>
    <w:p w14:paraId="6B0EB6CD" w14:textId="77777777" w:rsidR="00360AF2" w:rsidRDefault="00C817A6" w:rsidP="00C817A6">
      <w:pPr>
        <w:pStyle w:val="R14"/>
      </w:pPr>
      <w:r>
        <w:t>0.8807018 0.9056604</w:t>
      </w:r>
    </w:p>
    <w:p w14:paraId="2E87D8C6" w14:textId="77777777" w:rsidR="00C817A6" w:rsidRDefault="00360AF2" w:rsidP="00C817A6">
      <w:pPr>
        <w:ind w:left="720"/>
      </w:pPr>
      <w:r>
        <w:t xml:space="preserve"> </w:t>
      </w:r>
    </w:p>
    <w:p w14:paraId="2C93F8FA" w14:textId="77777777" w:rsidR="00C817A6" w:rsidRDefault="00C817A6" w:rsidP="00C817A6">
      <w:pPr>
        <w:ind w:left="720"/>
      </w:pPr>
      <w:r w:rsidRPr="00C817A6">
        <w:t xml:space="preserve">Note that R gives </w:t>
      </w:r>
      <w:r w:rsidRPr="00C817A6">
        <w:rPr>
          <w:position w:val="-10"/>
        </w:rPr>
        <w:object w:dxaOrig="3019" w:dyaOrig="520" w14:anchorId="5F961F15">
          <v:shape id="_x0000_i1063" type="#_x0000_t75" style="width:151.3pt;height:25.05pt" o:ole="">
            <v:imagedata r:id="rId152" o:title=""/>
          </v:shape>
          <o:OLEObject Type="Embed" ProgID="Equation.DSMT4" ShapeID="_x0000_i1063" DrawAspect="Content" ObjectID="_1482303023" r:id="rId153"/>
        </w:object>
      </w:r>
      <w:r w:rsidRPr="00C817A6">
        <w:t>.</w:t>
      </w:r>
      <w:r>
        <w:t xml:space="preserve">  Also, R gives the Wald confidence interval in its output. </w:t>
      </w:r>
    </w:p>
    <w:p w14:paraId="43C34884" w14:textId="77777777" w:rsidR="000968AC" w:rsidRDefault="000968AC" w:rsidP="00C817A6">
      <w:pPr>
        <w:ind w:left="720"/>
      </w:pPr>
    </w:p>
    <w:p w14:paraId="35C1C48C" w14:textId="77777777" w:rsidR="00C817A6" w:rsidRDefault="000968AC" w:rsidP="00C817A6">
      <w:pPr>
        <w:ind w:left="720"/>
      </w:pPr>
      <w:r>
        <w:t xml:space="preserve">There are other ways to perform this test in R. For example, </w:t>
      </w:r>
    </w:p>
    <w:p w14:paraId="659E0B78" w14:textId="77777777" w:rsidR="000968AC" w:rsidRDefault="000968AC" w:rsidP="00C817A6">
      <w:pPr>
        <w:ind w:left="720"/>
      </w:pPr>
    </w:p>
    <w:p w14:paraId="7B2AE7E9" w14:textId="77777777" w:rsidR="000968AC" w:rsidRDefault="000968AC" w:rsidP="000968AC">
      <w:pPr>
        <w:pStyle w:val="R14"/>
      </w:pPr>
      <w:r>
        <w:lastRenderedPageBreak/>
        <w:t>&gt; chisq.test(x = c.table, correct = FALSE)</w:t>
      </w:r>
    </w:p>
    <w:p w14:paraId="380FD65F" w14:textId="77777777" w:rsidR="000968AC" w:rsidRDefault="000968AC" w:rsidP="000968AC">
      <w:pPr>
        <w:pStyle w:val="R14"/>
      </w:pPr>
    </w:p>
    <w:p w14:paraId="529FD6BF" w14:textId="77777777" w:rsidR="000968AC" w:rsidRDefault="000968AC" w:rsidP="000968AC">
      <w:pPr>
        <w:pStyle w:val="R14"/>
      </w:pPr>
      <w:r>
        <w:t xml:space="preserve">        Pearson's Chi-squared test</w:t>
      </w:r>
    </w:p>
    <w:p w14:paraId="58FE4E3A" w14:textId="77777777" w:rsidR="000968AC" w:rsidRDefault="000968AC" w:rsidP="000968AC">
      <w:pPr>
        <w:pStyle w:val="R14"/>
      </w:pPr>
    </w:p>
    <w:p w14:paraId="2F0BF60A" w14:textId="77777777" w:rsidR="000968AC" w:rsidRDefault="000968AC" w:rsidP="000968AC">
      <w:pPr>
        <w:pStyle w:val="R14"/>
      </w:pPr>
      <w:r>
        <w:t xml:space="preserve">data:  c.table </w:t>
      </w:r>
    </w:p>
    <w:p w14:paraId="78EAB7D8" w14:textId="77777777" w:rsidR="000968AC" w:rsidRDefault="000968AC" w:rsidP="000968AC">
      <w:pPr>
        <w:pStyle w:val="R14"/>
      </w:pPr>
      <w:r>
        <w:t>X-squared = 0.2727, df = 1, p-value = 0.6015</w:t>
      </w:r>
    </w:p>
    <w:p w14:paraId="5F9BCDFB" w14:textId="77777777" w:rsidR="000968AC" w:rsidRDefault="000968AC" w:rsidP="00C817A6">
      <w:pPr>
        <w:ind w:left="720"/>
      </w:pPr>
    </w:p>
    <w:p w14:paraId="773A0167" w14:textId="77777777" w:rsidR="00C817A6" w:rsidRDefault="00C817A6" w:rsidP="00C817A6">
      <w:pPr>
        <w:ind w:left="720"/>
      </w:pPr>
    </w:p>
    <w:p w14:paraId="0754C9DA" w14:textId="77777777" w:rsidR="00C817A6" w:rsidRDefault="00C817A6" w:rsidP="00C817A6">
      <w:r>
        <w:t xml:space="preserve">Another way to perform a test for the difference of two probabilities is through a likelihood ratio test (LRT). The test statistic is </w:t>
      </w:r>
    </w:p>
    <w:p w14:paraId="5AD0665E" w14:textId="77777777" w:rsidR="00C817A6" w:rsidRDefault="00C817A6" w:rsidP="00C817A6"/>
    <w:p w14:paraId="07F40A81" w14:textId="77777777" w:rsidR="00C817A6" w:rsidRDefault="00C817A6" w:rsidP="00C817A6">
      <w:pPr>
        <w:ind w:left="720"/>
      </w:pPr>
      <w:r w:rsidRPr="00C817A6">
        <w:rPr>
          <w:position w:val="-110"/>
        </w:rPr>
        <w:object w:dxaOrig="8480" w:dyaOrig="2400" w14:anchorId="1D335221">
          <v:shape id="_x0000_i1064" type="#_x0000_t75" style="width:423.65pt;height:118.95pt" o:ole="">
            <v:imagedata r:id="rId154" o:title=""/>
          </v:shape>
          <o:OLEObject Type="Embed" ProgID="Equation.DSMT4" ShapeID="_x0000_i1064" DrawAspect="Content" ObjectID="_1482303024" r:id="rId155"/>
        </w:object>
      </w:r>
    </w:p>
    <w:p w14:paraId="3843AEFC" w14:textId="77777777" w:rsidR="00C817A6" w:rsidRDefault="00C817A6" w:rsidP="00C817A6">
      <w:pPr>
        <w:ind w:left="720"/>
      </w:pPr>
    </w:p>
    <w:p w14:paraId="179CD543" w14:textId="77777777" w:rsidR="006B201E" w:rsidRDefault="006B201E" w:rsidP="006B201E">
      <w:r>
        <w:t xml:space="preserve">Notice the similar format to the statistic compared to what we saw in Section 1.1. </w:t>
      </w:r>
      <w:r w:rsidR="00C817A6" w:rsidRPr="00C817A6">
        <w:t xml:space="preserve">The null hypothesis is rejected if </w:t>
      </w:r>
      <w:r w:rsidR="00C817A6" w:rsidRPr="00C817A6">
        <w:rPr>
          <w:position w:val="-14"/>
        </w:rPr>
        <w:object w:dxaOrig="3019" w:dyaOrig="560" w14:anchorId="54E28C3C">
          <v:shape id="_x0000_i1065" type="#_x0000_t75" style="width:151.3pt;height:27.15pt" o:ole="">
            <v:imagedata r:id="rId156" o:title=""/>
          </v:shape>
          <o:OLEObject Type="Embed" ProgID="Equation.DSMT4" ShapeID="_x0000_i1065" DrawAspect="Content" ObjectID="_1482303025" r:id="rId157"/>
        </w:object>
      </w:r>
      <w:r>
        <w:t xml:space="preserve">. </w:t>
      </w:r>
    </w:p>
    <w:p w14:paraId="76AE2B67" w14:textId="77777777" w:rsidR="006B201E" w:rsidRDefault="006B201E" w:rsidP="006B201E"/>
    <w:p w14:paraId="12C3F3E0" w14:textId="77777777" w:rsidR="0053691F" w:rsidRDefault="006B201E" w:rsidP="006B201E">
      <w:r>
        <w:t>Larntz (1978) showed that the Score (Pearson) test is better to use than the LRT in these situations. Please see the book for further details on the LR</w:t>
      </w:r>
      <w:r w:rsidR="00095B04">
        <w:t>T</w:t>
      </w:r>
      <w:r>
        <w:t xml:space="preserve">. </w:t>
      </w:r>
    </w:p>
    <w:p w14:paraId="026F89C2" w14:textId="77777777" w:rsidR="00C817A6" w:rsidRDefault="00C817A6" w:rsidP="00C817A6">
      <w:pPr>
        <w:ind w:left="720"/>
      </w:pPr>
    </w:p>
    <w:p w14:paraId="0C047F7E" w14:textId="77777777" w:rsidR="00C817A6" w:rsidRPr="00C817A6" w:rsidRDefault="00C817A6" w:rsidP="00C817A6">
      <w:pPr>
        <w:ind w:left="720"/>
      </w:pPr>
    </w:p>
    <w:p w14:paraId="239BB81B" w14:textId="77777777" w:rsidR="00E371C5" w:rsidRDefault="00E371C5" w:rsidP="00DC356A"/>
    <w:p w14:paraId="27F2982D" w14:textId="77777777" w:rsidR="00D74367" w:rsidRDefault="00D74367">
      <w:pPr>
        <w:rPr>
          <w:u w:val="single"/>
        </w:rPr>
      </w:pPr>
      <w:r>
        <w:rPr>
          <w:u w:val="single"/>
        </w:rPr>
        <w:br w:type="page"/>
      </w:r>
    </w:p>
    <w:p w14:paraId="20C4BFAB" w14:textId="77777777" w:rsidR="00D74367" w:rsidRDefault="00D74367" w:rsidP="00D74367">
      <w:pPr>
        <w:rPr>
          <w:b/>
        </w:rPr>
      </w:pPr>
      <w:r w:rsidRPr="00E71958">
        <w:rPr>
          <w:b/>
        </w:rPr>
        <w:lastRenderedPageBreak/>
        <w:t>Section 1.</w:t>
      </w:r>
      <w:r>
        <w:rPr>
          <w:b/>
        </w:rPr>
        <w:t>2</w:t>
      </w:r>
      <w:r w:rsidRPr="00E71958">
        <w:rPr>
          <w:b/>
        </w:rPr>
        <w:t>.</w:t>
      </w:r>
      <w:r>
        <w:rPr>
          <w:b/>
        </w:rPr>
        <w:t>4</w:t>
      </w:r>
      <w:r w:rsidRPr="00E71958">
        <w:rPr>
          <w:b/>
        </w:rPr>
        <w:t xml:space="preserve"> –</w:t>
      </w:r>
      <w:r>
        <w:rPr>
          <w:b/>
        </w:rPr>
        <w:t xml:space="preserve"> Relative risks</w:t>
      </w:r>
    </w:p>
    <w:p w14:paraId="36F9BFA0" w14:textId="77777777" w:rsidR="00D74367" w:rsidRDefault="00D74367" w:rsidP="00D74367">
      <w:pPr>
        <w:rPr>
          <w:u w:val="single"/>
        </w:rPr>
      </w:pPr>
    </w:p>
    <w:p w14:paraId="7023C768" w14:textId="0C1EC98F" w:rsidR="0061064D" w:rsidRDefault="0061064D" w:rsidP="008D3388">
      <w:pPr>
        <w:ind w:left="720"/>
        <w:rPr>
          <w:rFonts w:cs="Arial"/>
        </w:rPr>
      </w:pPr>
      <w:r>
        <w:rPr>
          <w:rFonts w:cs="Arial"/>
        </w:rPr>
        <w:t xml:space="preserve">Frequently, the news media will report the results of a study and say something like “the researchers showed that an individual was &lt;number&gt; times more likely to get &lt;disease&gt; if they did &lt;one behavior choice&gt; than &lt;second behavior choice&gt;. IF the reporter understands basic statistics, they are reporting about a numerical measure called the </w:t>
      </w:r>
      <w:r w:rsidRPr="0061064D">
        <w:rPr>
          <w:rFonts w:cs="Arial"/>
          <w:i/>
        </w:rPr>
        <w:t>relative risk</w:t>
      </w:r>
      <w:r>
        <w:rPr>
          <w:rFonts w:cs="Arial"/>
        </w:rPr>
        <w:t xml:space="preserve">.  </w:t>
      </w:r>
    </w:p>
    <w:p w14:paraId="27A5CCE8" w14:textId="77777777" w:rsidR="0061064D" w:rsidRDefault="0061064D" w:rsidP="008D3388">
      <w:pPr>
        <w:ind w:left="720"/>
        <w:rPr>
          <w:rFonts w:cs="Arial"/>
        </w:rPr>
      </w:pPr>
    </w:p>
    <w:p w14:paraId="26393DAC" w14:textId="77777777" w:rsidR="00690CE0" w:rsidRDefault="00690CE0" w:rsidP="008D3388">
      <w:pPr>
        <w:ind w:left="720"/>
        <w:rPr>
          <w:rFonts w:cs="Arial"/>
        </w:rPr>
      </w:pPr>
      <w:r>
        <w:rPr>
          <w:rFonts w:cs="Arial"/>
        </w:rPr>
        <w:t xml:space="preserve">One </w:t>
      </w:r>
      <w:r w:rsidRPr="00690CE0">
        <w:rPr>
          <w:rFonts w:cs="Arial"/>
        </w:rPr>
        <w:t xml:space="preserve">problem with basing inference on </w:t>
      </w:r>
      <w:r>
        <w:rPr>
          <w:rFonts w:cs="Arial"/>
        </w:rPr>
        <w:sym w:font="Symbol" w:char="F070"/>
      </w:r>
      <w:r>
        <w:rPr>
          <w:rFonts w:cs="Arial"/>
          <w:vertAlign w:val="subscript"/>
        </w:rPr>
        <w:t>1</w:t>
      </w:r>
      <w:r>
        <w:rPr>
          <w:rFonts w:cs="Arial"/>
        </w:rPr>
        <w:t xml:space="preserve"> – </w:t>
      </w:r>
      <w:r>
        <w:rPr>
          <w:rFonts w:cs="Arial"/>
        </w:rPr>
        <w:sym w:font="Symbol" w:char="F070"/>
      </w:r>
      <w:r>
        <w:rPr>
          <w:rFonts w:cs="Arial"/>
          <w:vertAlign w:val="subscript"/>
        </w:rPr>
        <w:t>2</w:t>
      </w:r>
      <w:r>
        <w:rPr>
          <w:rFonts w:cs="Arial"/>
        </w:rPr>
        <w:t xml:space="preserve"> </w:t>
      </w:r>
      <w:r w:rsidRPr="00690CE0">
        <w:rPr>
          <w:rFonts w:cs="Arial"/>
        </w:rPr>
        <w:t xml:space="preserve">is that it </w:t>
      </w:r>
      <w:r>
        <w:rPr>
          <w:rFonts w:cs="Arial"/>
        </w:rPr>
        <w:t>m</w:t>
      </w:r>
      <w:r w:rsidRPr="00690CE0">
        <w:rPr>
          <w:rFonts w:cs="Arial"/>
        </w:rPr>
        <w:t>easures a quantity whose meaning</w:t>
      </w:r>
      <w:r>
        <w:rPr>
          <w:rFonts w:cs="Arial"/>
        </w:rPr>
        <w:t xml:space="preserve"> </w:t>
      </w:r>
      <w:r w:rsidRPr="00690CE0">
        <w:rPr>
          <w:rFonts w:cs="Arial"/>
        </w:rPr>
        <w:t xml:space="preserve">changes depending on the sizes of </w:t>
      </w:r>
      <w:r>
        <w:rPr>
          <w:rFonts w:cs="Arial"/>
        </w:rPr>
        <w:sym w:font="Symbol" w:char="F070"/>
      </w:r>
      <w:r>
        <w:rPr>
          <w:rFonts w:cs="Arial"/>
          <w:vertAlign w:val="subscript"/>
        </w:rPr>
        <w:t>1</w:t>
      </w:r>
      <w:r>
        <w:rPr>
          <w:rFonts w:cs="Arial"/>
        </w:rPr>
        <w:t xml:space="preserve"> – </w:t>
      </w:r>
      <w:r>
        <w:rPr>
          <w:rFonts w:cs="Arial"/>
        </w:rPr>
        <w:sym w:font="Symbol" w:char="F070"/>
      </w:r>
      <w:r>
        <w:rPr>
          <w:rFonts w:cs="Arial"/>
          <w:vertAlign w:val="subscript"/>
        </w:rPr>
        <w:t>2</w:t>
      </w:r>
      <w:r>
        <w:rPr>
          <w:rFonts w:cs="Arial"/>
        </w:rPr>
        <w:t>. For example, consider the following two scenarios:</w:t>
      </w:r>
    </w:p>
    <w:p w14:paraId="7CFFB7DD" w14:textId="77777777" w:rsidR="00690CE0" w:rsidRDefault="00690CE0" w:rsidP="00690CE0">
      <w:pPr>
        <w:rPr>
          <w:rFonts w:cs="Arial"/>
        </w:rPr>
      </w:pPr>
    </w:p>
    <w:tbl>
      <w:tblPr>
        <w:tblW w:w="8879" w:type="dxa"/>
        <w:jc w:val="center"/>
        <w:tblLook w:val="0000" w:firstRow="0" w:lastRow="0" w:firstColumn="0" w:lastColumn="0" w:noHBand="0" w:noVBand="0"/>
      </w:tblPr>
      <w:tblGrid>
        <w:gridCol w:w="1662"/>
        <w:gridCol w:w="2292"/>
        <w:gridCol w:w="2826"/>
        <w:gridCol w:w="2099"/>
      </w:tblGrid>
      <w:tr w:rsidR="00690CE0" w:rsidRPr="001D29CE" w14:paraId="18ED553F" w14:textId="77777777" w:rsidTr="00974F38">
        <w:trPr>
          <w:trHeight w:val="255"/>
          <w:jc w:val="center"/>
        </w:trPr>
        <w:tc>
          <w:tcPr>
            <w:tcW w:w="1662" w:type="dxa"/>
            <w:tcBorders>
              <w:left w:val="nil"/>
              <w:bottom w:val="nil"/>
              <w:right w:val="nil"/>
            </w:tcBorders>
            <w:shd w:val="clear" w:color="auto" w:fill="auto"/>
            <w:noWrap/>
            <w:vAlign w:val="bottom"/>
          </w:tcPr>
          <w:p w14:paraId="793D84F4" w14:textId="77777777" w:rsidR="00690CE0" w:rsidRPr="001D29CE" w:rsidRDefault="00D74367" w:rsidP="00C726A8">
            <w:pPr>
              <w:jc w:val="center"/>
              <w:rPr>
                <w:rFonts w:cs="Arial"/>
              </w:rPr>
            </w:pPr>
            <w:r>
              <w:rPr>
                <w:u w:val="single"/>
              </w:rPr>
              <w:br w:type="page"/>
            </w:r>
          </w:p>
        </w:tc>
        <w:tc>
          <w:tcPr>
            <w:tcW w:w="5118" w:type="dxa"/>
            <w:gridSpan w:val="2"/>
            <w:tcBorders>
              <w:top w:val="single" w:sz="8" w:space="0" w:color="auto"/>
              <w:left w:val="single" w:sz="4" w:space="0" w:color="auto"/>
              <w:bottom w:val="single" w:sz="4" w:space="0" w:color="auto"/>
              <w:right w:val="single" w:sz="4" w:space="0" w:color="auto"/>
            </w:tcBorders>
            <w:shd w:val="clear" w:color="auto" w:fill="auto"/>
            <w:noWrap/>
            <w:vAlign w:val="bottom"/>
          </w:tcPr>
          <w:p w14:paraId="48228598" w14:textId="77777777" w:rsidR="00690CE0" w:rsidRPr="001D29CE" w:rsidRDefault="00690CE0" w:rsidP="00C726A8">
            <w:pPr>
              <w:jc w:val="center"/>
              <w:rPr>
                <w:rFonts w:cs="Arial"/>
              </w:rPr>
            </w:pPr>
            <w:r>
              <w:rPr>
                <w:rFonts w:cs="Arial"/>
              </w:rPr>
              <w:t>Adverse reactions</w:t>
            </w:r>
          </w:p>
        </w:tc>
        <w:tc>
          <w:tcPr>
            <w:tcW w:w="2099" w:type="dxa"/>
            <w:tcBorders>
              <w:left w:val="single" w:sz="4" w:space="0" w:color="auto"/>
              <w:bottom w:val="nil"/>
            </w:tcBorders>
            <w:shd w:val="clear" w:color="auto" w:fill="auto"/>
            <w:noWrap/>
            <w:vAlign w:val="bottom"/>
          </w:tcPr>
          <w:p w14:paraId="6F6BE2EB" w14:textId="77777777" w:rsidR="00690CE0" w:rsidRPr="001D29CE" w:rsidRDefault="00690CE0" w:rsidP="00C726A8">
            <w:pPr>
              <w:jc w:val="center"/>
              <w:rPr>
                <w:rFonts w:cs="Arial"/>
              </w:rPr>
            </w:pPr>
            <w:r w:rsidRPr="001D29CE">
              <w:rPr>
                <w:rFonts w:cs="Arial"/>
              </w:rPr>
              <w:t> </w:t>
            </w:r>
          </w:p>
        </w:tc>
      </w:tr>
      <w:tr w:rsidR="00690CE0" w:rsidRPr="001D29CE" w14:paraId="59781C74" w14:textId="77777777" w:rsidTr="00690CE0">
        <w:trPr>
          <w:trHeight w:val="255"/>
          <w:jc w:val="center"/>
        </w:trPr>
        <w:tc>
          <w:tcPr>
            <w:tcW w:w="1662" w:type="dxa"/>
            <w:tcBorders>
              <w:top w:val="nil"/>
              <w:left w:val="nil"/>
              <w:bottom w:val="single" w:sz="4" w:space="0" w:color="auto"/>
              <w:right w:val="single" w:sz="4" w:space="0" w:color="auto"/>
            </w:tcBorders>
            <w:shd w:val="clear" w:color="auto" w:fill="auto"/>
            <w:noWrap/>
            <w:vAlign w:val="bottom"/>
          </w:tcPr>
          <w:p w14:paraId="63EC1FBC" w14:textId="77777777" w:rsidR="00690CE0" w:rsidRPr="001D29CE" w:rsidRDefault="00690CE0" w:rsidP="00C726A8">
            <w:pPr>
              <w:jc w:val="center"/>
              <w:rPr>
                <w:rFonts w:cs="Arial"/>
              </w:rPr>
            </w:pPr>
            <w:r w:rsidRPr="001D29CE">
              <w:rPr>
                <w:rFonts w:cs="Arial"/>
              </w:rPr>
              <w:t> </w:t>
            </w:r>
          </w:p>
        </w:tc>
        <w:tc>
          <w:tcPr>
            <w:tcW w:w="2292" w:type="dxa"/>
            <w:tcBorders>
              <w:top w:val="nil"/>
              <w:left w:val="nil"/>
              <w:bottom w:val="single" w:sz="4" w:space="0" w:color="auto"/>
              <w:right w:val="single" w:sz="4" w:space="0" w:color="auto"/>
            </w:tcBorders>
            <w:shd w:val="clear" w:color="auto" w:fill="auto"/>
            <w:noWrap/>
            <w:vAlign w:val="bottom"/>
          </w:tcPr>
          <w:p w14:paraId="748A64EE" w14:textId="77777777" w:rsidR="00690CE0" w:rsidRPr="001D29CE" w:rsidRDefault="00690CE0" w:rsidP="00C726A8">
            <w:pPr>
              <w:jc w:val="center"/>
              <w:rPr>
                <w:rFonts w:cs="Arial"/>
              </w:rPr>
            </w:pPr>
            <w:r>
              <w:rPr>
                <w:rFonts w:cs="Arial"/>
              </w:rPr>
              <w:t>Yes</w:t>
            </w:r>
          </w:p>
        </w:tc>
        <w:tc>
          <w:tcPr>
            <w:tcW w:w="2826" w:type="dxa"/>
            <w:tcBorders>
              <w:top w:val="nil"/>
              <w:left w:val="nil"/>
              <w:bottom w:val="single" w:sz="4" w:space="0" w:color="auto"/>
              <w:right w:val="single" w:sz="4" w:space="0" w:color="auto"/>
            </w:tcBorders>
            <w:shd w:val="clear" w:color="auto" w:fill="auto"/>
            <w:noWrap/>
            <w:vAlign w:val="bottom"/>
          </w:tcPr>
          <w:p w14:paraId="7C4F0567" w14:textId="77777777" w:rsidR="00690CE0" w:rsidRPr="001D29CE" w:rsidRDefault="00690CE0" w:rsidP="00C726A8">
            <w:pPr>
              <w:jc w:val="center"/>
              <w:rPr>
                <w:rFonts w:cs="Arial"/>
              </w:rPr>
            </w:pPr>
            <w:r>
              <w:rPr>
                <w:rFonts w:cs="Arial"/>
              </w:rPr>
              <w:t>No</w:t>
            </w:r>
          </w:p>
        </w:tc>
        <w:tc>
          <w:tcPr>
            <w:tcW w:w="2099" w:type="dxa"/>
            <w:tcBorders>
              <w:top w:val="single" w:sz="4" w:space="0" w:color="auto"/>
              <w:left w:val="nil"/>
              <w:bottom w:val="single" w:sz="4" w:space="0" w:color="auto"/>
              <w:right w:val="single" w:sz="8" w:space="0" w:color="auto"/>
            </w:tcBorders>
            <w:shd w:val="clear" w:color="auto" w:fill="auto"/>
            <w:noWrap/>
            <w:vAlign w:val="bottom"/>
          </w:tcPr>
          <w:p w14:paraId="7E8F45DD" w14:textId="77777777" w:rsidR="00690CE0" w:rsidRPr="001D29CE" w:rsidRDefault="00690CE0" w:rsidP="00C726A8">
            <w:pPr>
              <w:jc w:val="center"/>
              <w:rPr>
                <w:rFonts w:cs="Arial"/>
              </w:rPr>
            </w:pPr>
            <w:r w:rsidRPr="001D29CE">
              <w:rPr>
                <w:rFonts w:cs="Arial"/>
              </w:rPr>
              <w:t>Total</w:t>
            </w:r>
          </w:p>
        </w:tc>
      </w:tr>
      <w:tr w:rsidR="00690CE0" w:rsidRPr="001D29CE" w14:paraId="29A02CDD" w14:textId="77777777" w:rsidTr="00690CE0">
        <w:trPr>
          <w:trHeight w:val="255"/>
          <w:jc w:val="center"/>
        </w:trPr>
        <w:tc>
          <w:tcPr>
            <w:tcW w:w="166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FE88101" w14:textId="77777777" w:rsidR="00690CE0" w:rsidRPr="001D29CE" w:rsidRDefault="00690CE0" w:rsidP="00C726A8">
            <w:pPr>
              <w:jc w:val="center"/>
              <w:rPr>
                <w:rFonts w:cs="Arial"/>
              </w:rPr>
            </w:pPr>
            <w:r>
              <w:rPr>
                <w:rFonts w:cs="Arial"/>
              </w:rPr>
              <w:t>Drug</w:t>
            </w:r>
          </w:p>
        </w:tc>
        <w:tc>
          <w:tcPr>
            <w:tcW w:w="2292" w:type="dxa"/>
            <w:tcBorders>
              <w:top w:val="nil"/>
              <w:left w:val="nil"/>
              <w:bottom w:val="single" w:sz="4" w:space="0" w:color="auto"/>
              <w:right w:val="single" w:sz="4" w:space="0" w:color="auto"/>
            </w:tcBorders>
            <w:shd w:val="clear" w:color="auto" w:fill="auto"/>
            <w:noWrap/>
            <w:vAlign w:val="bottom"/>
          </w:tcPr>
          <w:p w14:paraId="45A9EEA9" w14:textId="77777777" w:rsidR="00690CE0" w:rsidRPr="0005171E" w:rsidRDefault="00690CE0" w:rsidP="00C726A8">
            <w:pPr>
              <w:jc w:val="center"/>
              <w:rPr>
                <w:rFonts w:cs="Arial"/>
              </w:rPr>
            </w:pPr>
            <w:r>
              <w:sym w:font="Symbol" w:char="F070"/>
            </w:r>
            <w:r>
              <w:rPr>
                <w:vertAlign w:val="subscript"/>
              </w:rPr>
              <w:t xml:space="preserve">1 </w:t>
            </w:r>
            <w:r>
              <w:rPr>
                <w:sz w:val="36"/>
              </w:rPr>
              <w:t xml:space="preserve">= </w:t>
            </w:r>
            <w:r w:rsidRPr="0005171E">
              <w:rPr>
                <w:rFonts w:cs="Arial"/>
              </w:rPr>
              <w:t>0.</w:t>
            </w:r>
            <w:r>
              <w:rPr>
                <w:rFonts w:cs="Arial"/>
              </w:rPr>
              <w:t>510</w:t>
            </w:r>
          </w:p>
        </w:tc>
        <w:tc>
          <w:tcPr>
            <w:tcW w:w="2826" w:type="dxa"/>
            <w:tcBorders>
              <w:top w:val="nil"/>
              <w:left w:val="nil"/>
              <w:bottom w:val="single" w:sz="4" w:space="0" w:color="auto"/>
              <w:right w:val="single" w:sz="4" w:space="0" w:color="auto"/>
            </w:tcBorders>
            <w:shd w:val="clear" w:color="auto" w:fill="auto"/>
            <w:noWrap/>
            <w:vAlign w:val="bottom"/>
          </w:tcPr>
          <w:p w14:paraId="2335A76E" w14:textId="77777777" w:rsidR="00690CE0" w:rsidRPr="00690CE0" w:rsidRDefault="00690CE0" w:rsidP="00690CE0">
            <w:pPr>
              <w:jc w:val="center"/>
            </w:pPr>
            <w:r>
              <w:t xml:space="preserve">1 – </w:t>
            </w:r>
            <w:r>
              <w:sym w:font="Symbol" w:char="F070"/>
            </w:r>
            <w:r>
              <w:rPr>
                <w:vertAlign w:val="subscript"/>
              </w:rPr>
              <w:t>1</w:t>
            </w:r>
            <w:r>
              <w:t xml:space="preserve"> </w:t>
            </w:r>
            <w:r>
              <w:rPr>
                <w:sz w:val="36"/>
              </w:rPr>
              <w:t xml:space="preserve">= </w:t>
            </w:r>
            <w:r w:rsidRPr="001D29CE">
              <w:rPr>
                <w:rFonts w:cs="Arial"/>
              </w:rPr>
              <w:t>0.</w:t>
            </w:r>
            <w:r>
              <w:rPr>
                <w:rFonts w:cs="Arial"/>
              </w:rPr>
              <w:t>490</w:t>
            </w:r>
          </w:p>
        </w:tc>
        <w:tc>
          <w:tcPr>
            <w:tcW w:w="2099" w:type="dxa"/>
            <w:tcBorders>
              <w:top w:val="nil"/>
              <w:left w:val="nil"/>
              <w:bottom w:val="single" w:sz="4" w:space="0" w:color="auto"/>
              <w:right w:val="single" w:sz="8" w:space="0" w:color="auto"/>
            </w:tcBorders>
            <w:shd w:val="clear" w:color="auto" w:fill="auto"/>
            <w:noWrap/>
            <w:vAlign w:val="bottom"/>
          </w:tcPr>
          <w:p w14:paraId="5C64FF3A" w14:textId="77777777" w:rsidR="00690CE0" w:rsidRPr="001D29CE" w:rsidRDefault="00690CE0" w:rsidP="00C726A8">
            <w:pPr>
              <w:jc w:val="center"/>
              <w:rPr>
                <w:rFonts w:cs="Arial"/>
              </w:rPr>
            </w:pPr>
            <w:r>
              <w:rPr>
                <w:sz w:val="36"/>
              </w:rPr>
              <w:t>1</w:t>
            </w:r>
          </w:p>
        </w:tc>
      </w:tr>
      <w:tr w:rsidR="00690CE0" w:rsidRPr="001D29CE" w14:paraId="71DD2534" w14:textId="77777777" w:rsidTr="00690CE0">
        <w:trPr>
          <w:trHeight w:val="255"/>
          <w:jc w:val="center"/>
        </w:trPr>
        <w:tc>
          <w:tcPr>
            <w:tcW w:w="1662"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E5D722" w14:textId="77777777" w:rsidR="00690CE0" w:rsidRPr="001D29CE" w:rsidRDefault="00690CE0" w:rsidP="00C726A8">
            <w:pPr>
              <w:jc w:val="center"/>
              <w:rPr>
                <w:rFonts w:cs="Arial"/>
              </w:rPr>
            </w:pPr>
            <w:r>
              <w:rPr>
                <w:rFonts w:cs="Arial"/>
              </w:rPr>
              <w:t>Placebo</w:t>
            </w:r>
          </w:p>
        </w:tc>
        <w:tc>
          <w:tcPr>
            <w:tcW w:w="2292" w:type="dxa"/>
            <w:tcBorders>
              <w:top w:val="nil"/>
              <w:left w:val="nil"/>
              <w:bottom w:val="single" w:sz="4" w:space="0" w:color="auto"/>
              <w:right w:val="single" w:sz="4" w:space="0" w:color="auto"/>
            </w:tcBorders>
            <w:shd w:val="clear" w:color="auto" w:fill="auto"/>
            <w:noWrap/>
            <w:vAlign w:val="bottom"/>
          </w:tcPr>
          <w:p w14:paraId="0C7AD359" w14:textId="77777777" w:rsidR="00690CE0" w:rsidRPr="001D29CE" w:rsidRDefault="00690CE0" w:rsidP="00C726A8">
            <w:pPr>
              <w:jc w:val="center"/>
              <w:rPr>
                <w:rFonts w:cs="Arial"/>
              </w:rPr>
            </w:pPr>
            <w:r>
              <w:sym w:font="Symbol" w:char="F070"/>
            </w:r>
            <w:r>
              <w:rPr>
                <w:vertAlign w:val="subscript"/>
              </w:rPr>
              <w:t xml:space="preserve">2 </w:t>
            </w:r>
            <w:r>
              <w:rPr>
                <w:sz w:val="36"/>
              </w:rPr>
              <w:t xml:space="preserve">= </w:t>
            </w:r>
            <w:r>
              <w:t>0.501</w:t>
            </w:r>
          </w:p>
        </w:tc>
        <w:tc>
          <w:tcPr>
            <w:tcW w:w="2826" w:type="dxa"/>
            <w:tcBorders>
              <w:top w:val="nil"/>
              <w:left w:val="nil"/>
              <w:bottom w:val="single" w:sz="4" w:space="0" w:color="auto"/>
              <w:right w:val="single" w:sz="4" w:space="0" w:color="auto"/>
            </w:tcBorders>
            <w:shd w:val="clear" w:color="auto" w:fill="auto"/>
            <w:noWrap/>
            <w:vAlign w:val="bottom"/>
          </w:tcPr>
          <w:p w14:paraId="5F0AC650" w14:textId="77777777" w:rsidR="00690CE0" w:rsidRPr="001D29CE" w:rsidRDefault="00690CE0" w:rsidP="00C726A8">
            <w:pPr>
              <w:jc w:val="center"/>
              <w:rPr>
                <w:rFonts w:cs="Arial"/>
              </w:rPr>
            </w:pPr>
            <w:r>
              <w:t xml:space="preserve">1 – </w:t>
            </w:r>
            <w:r>
              <w:sym w:font="Symbol" w:char="F070"/>
            </w:r>
            <w:r>
              <w:rPr>
                <w:vertAlign w:val="subscript"/>
              </w:rPr>
              <w:t>2</w:t>
            </w:r>
            <w:r>
              <w:t xml:space="preserve"> </w:t>
            </w:r>
            <w:r>
              <w:rPr>
                <w:sz w:val="36"/>
              </w:rPr>
              <w:t xml:space="preserve">= </w:t>
            </w:r>
            <w:r w:rsidRPr="001D29CE">
              <w:rPr>
                <w:rFonts w:cs="Arial"/>
              </w:rPr>
              <w:t>0.</w:t>
            </w:r>
            <w:r>
              <w:rPr>
                <w:rFonts w:cs="Arial"/>
              </w:rPr>
              <w:t>499</w:t>
            </w:r>
          </w:p>
        </w:tc>
        <w:tc>
          <w:tcPr>
            <w:tcW w:w="2099" w:type="dxa"/>
            <w:tcBorders>
              <w:top w:val="nil"/>
              <w:left w:val="nil"/>
              <w:bottom w:val="single" w:sz="4" w:space="0" w:color="auto"/>
              <w:right w:val="single" w:sz="8" w:space="0" w:color="auto"/>
            </w:tcBorders>
            <w:shd w:val="clear" w:color="auto" w:fill="auto"/>
            <w:noWrap/>
            <w:vAlign w:val="bottom"/>
          </w:tcPr>
          <w:p w14:paraId="3B66CD42" w14:textId="77777777" w:rsidR="00690CE0" w:rsidRPr="001D29CE" w:rsidRDefault="00690CE0" w:rsidP="00C726A8">
            <w:pPr>
              <w:jc w:val="center"/>
              <w:rPr>
                <w:rFonts w:cs="Arial"/>
              </w:rPr>
            </w:pPr>
            <w:r>
              <w:rPr>
                <w:sz w:val="36"/>
              </w:rPr>
              <w:t>1</w:t>
            </w:r>
          </w:p>
        </w:tc>
      </w:tr>
    </w:tbl>
    <w:p w14:paraId="4BE93FFD" w14:textId="77777777" w:rsidR="00690CE0" w:rsidRDefault="00690CE0" w:rsidP="00690CE0">
      <w:pPr>
        <w:ind w:left="2160"/>
      </w:pPr>
      <w:r>
        <w:sym w:font="Symbol" w:char="F070"/>
      </w:r>
      <w:r>
        <w:rPr>
          <w:vertAlign w:val="subscript"/>
        </w:rPr>
        <w:t>1</w:t>
      </w:r>
      <w:r>
        <w:t xml:space="preserve"> – </w:t>
      </w:r>
      <w:r>
        <w:sym w:font="Symbol" w:char="F070"/>
      </w:r>
      <w:r>
        <w:rPr>
          <w:vertAlign w:val="subscript"/>
        </w:rPr>
        <w:t>2</w:t>
      </w:r>
      <w:r>
        <w:t xml:space="preserve"> = 0.510 – 0.501 = 0.009</w:t>
      </w:r>
    </w:p>
    <w:p w14:paraId="4E48AFBD" w14:textId="77777777" w:rsidR="00690CE0" w:rsidRDefault="00690CE0" w:rsidP="00690CE0">
      <w:pPr>
        <w:ind w:left="720"/>
      </w:pPr>
    </w:p>
    <w:tbl>
      <w:tblPr>
        <w:tblW w:w="8891" w:type="dxa"/>
        <w:jc w:val="center"/>
        <w:tblLook w:val="0000" w:firstRow="0" w:lastRow="0" w:firstColumn="0" w:lastColumn="0" w:noHBand="0" w:noVBand="0"/>
      </w:tblPr>
      <w:tblGrid>
        <w:gridCol w:w="1881"/>
        <w:gridCol w:w="2113"/>
        <w:gridCol w:w="2846"/>
        <w:gridCol w:w="2051"/>
      </w:tblGrid>
      <w:tr w:rsidR="00690CE0" w:rsidRPr="001D29CE" w14:paraId="1820A5BB" w14:textId="77777777" w:rsidTr="00974F38">
        <w:trPr>
          <w:trHeight w:val="255"/>
          <w:jc w:val="center"/>
        </w:trPr>
        <w:tc>
          <w:tcPr>
            <w:tcW w:w="1881" w:type="dxa"/>
            <w:tcBorders>
              <w:left w:val="nil"/>
              <w:bottom w:val="nil"/>
              <w:right w:val="nil"/>
            </w:tcBorders>
            <w:shd w:val="clear" w:color="auto" w:fill="auto"/>
            <w:noWrap/>
            <w:vAlign w:val="bottom"/>
          </w:tcPr>
          <w:p w14:paraId="558AD5E7" w14:textId="77777777" w:rsidR="00690CE0" w:rsidRPr="001D29CE" w:rsidRDefault="00690CE0" w:rsidP="00C726A8">
            <w:pPr>
              <w:jc w:val="center"/>
              <w:rPr>
                <w:rFonts w:cs="Arial"/>
              </w:rPr>
            </w:pPr>
          </w:p>
        </w:tc>
        <w:tc>
          <w:tcPr>
            <w:tcW w:w="4959" w:type="dxa"/>
            <w:gridSpan w:val="2"/>
            <w:tcBorders>
              <w:top w:val="single" w:sz="8" w:space="0" w:color="auto"/>
              <w:left w:val="single" w:sz="4" w:space="0" w:color="auto"/>
              <w:bottom w:val="single" w:sz="4" w:space="0" w:color="auto"/>
              <w:right w:val="single" w:sz="4" w:space="0" w:color="auto"/>
            </w:tcBorders>
            <w:shd w:val="clear" w:color="auto" w:fill="auto"/>
            <w:noWrap/>
            <w:vAlign w:val="bottom"/>
          </w:tcPr>
          <w:p w14:paraId="4A3CDC81" w14:textId="77777777" w:rsidR="00690CE0" w:rsidRPr="001D29CE" w:rsidRDefault="00690CE0" w:rsidP="00C726A8">
            <w:pPr>
              <w:jc w:val="center"/>
              <w:rPr>
                <w:rFonts w:cs="Arial"/>
              </w:rPr>
            </w:pPr>
            <w:r>
              <w:rPr>
                <w:rFonts w:cs="Arial"/>
              </w:rPr>
              <w:t>Adverse reactions</w:t>
            </w:r>
          </w:p>
        </w:tc>
        <w:tc>
          <w:tcPr>
            <w:tcW w:w="2051" w:type="dxa"/>
            <w:tcBorders>
              <w:left w:val="single" w:sz="4" w:space="0" w:color="auto"/>
              <w:bottom w:val="nil"/>
            </w:tcBorders>
            <w:shd w:val="clear" w:color="auto" w:fill="auto"/>
            <w:noWrap/>
            <w:vAlign w:val="bottom"/>
          </w:tcPr>
          <w:p w14:paraId="1BE415AF" w14:textId="77777777" w:rsidR="00690CE0" w:rsidRPr="001D29CE" w:rsidRDefault="00690CE0" w:rsidP="00C726A8">
            <w:pPr>
              <w:jc w:val="center"/>
              <w:rPr>
                <w:rFonts w:cs="Arial"/>
              </w:rPr>
            </w:pPr>
            <w:r w:rsidRPr="001D29CE">
              <w:rPr>
                <w:rFonts w:cs="Arial"/>
              </w:rPr>
              <w:t> </w:t>
            </w:r>
          </w:p>
        </w:tc>
      </w:tr>
      <w:tr w:rsidR="00690CE0" w:rsidRPr="001D29CE" w14:paraId="53E1997A" w14:textId="77777777" w:rsidTr="00EC4EED">
        <w:trPr>
          <w:trHeight w:val="255"/>
          <w:jc w:val="center"/>
        </w:trPr>
        <w:tc>
          <w:tcPr>
            <w:tcW w:w="1881" w:type="dxa"/>
            <w:tcBorders>
              <w:top w:val="nil"/>
              <w:left w:val="nil"/>
              <w:bottom w:val="single" w:sz="4" w:space="0" w:color="auto"/>
              <w:right w:val="single" w:sz="4" w:space="0" w:color="auto"/>
            </w:tcBorders>
            <w:shd w:val="clear" w:color="auto" w:fill="auto"/>
            <w:noWrap/>
            <w:vAlign w:val="bottom"/>
          </w:tcPr>
          <w:p w14:paraId="3782B187" w14:textId="77777777" w:rsidR="00690CE0" w:rsidRPr="001D29CE" w:rsidRDefault="00690CE0" w:rsidP="00C726A8">
            <w:pPr>
              <w:jc w:val="center"/>
              <w:rPr>
                <w:rFonts w:cs="Arial"/>
              </w:rPr>
            </w:pPr>
            <w:r w:rsidRPr="001D29CE">
              <w:rPr>
                <w:rFonts w:cs="Arial"/>
              </w:rPr>
              <w:t> </w:t>
            </w:r>
          </w:p>
        </w:tc>
        <w:tc>
          <w:tcPr>
            <w:tcW w:w="2113" w:type="dxa"/>
            <w:tcBorders>
              <w:top w:val="nil"/>
              <w:left w:val="nil"/>
              <w:bottom w:val="single" w:sz="4" w:space="0" w:color="auto"/>
              <w:right w:val="single" w:sz="4" w:space="0" w:color="auto"/>
            </w:tcBorders>
            <w:shd w:val="clear" w:color="auto" w:fill="auto"/>
            <w:noWrap/>
            <w:vAlign w:val="bottom"/>
          </w:tcPr>
          <w:p w14:paraId="2BE16388" w14:textId="77777777" w:rsidR="00690CE0" w:rsidRPr="001D29CE" w:rsidRDefault="00690CE0" w:rsidP="00C726A8">
            <w:pPr>
              <w:jc w:val="center"/>
              <w:rPr>
                <w:rFonts w:cs="Arial"/>
              </w:rPr>
            </w:pPr>
            <w:r>
              <w:rPr>
                <w:rFonts w:cs="Arial"/>
              </w:rPr>
              <w:t>Yes</w:t>
            </w:r>
          </w:p>
        </w:tc>
        <w:tc>
          <w:tcPr>
            <w:tcW w:w="2846" w:type="dxa"/>
            <w:tcBorders>
              <w:top w:val="nil"/>
              <w:left w:val="nil"/>
              <w:bottom w:val="single" w:sz="4" w:space="0" w:color="auto"/>
              <w:right w:val="single" w:sz="4" w:space="0" w:color="auto"/>
            </w:tcBorders>
            <w:shd w:val="clear" w:color="auto" w:fill="auto"/>
            <w:noWrap/>
            <w:vAlign w:val="bottom"/>
          </w:tcPr>
          <w:p w14:paraId="00B429EF" w14:textId="77777777" w:rsidR="00690CE0" w:rsidRPr="001D29CE" w:rsidRDefault="00690CE0" w:rsidP="00C726A8">
            <w:pPr>
              <w:jc w:val="center"/>
              <w:rPr>
                <w:rFonts w:cs="Arial"/>
              </w:rPr>
            </w:pPr>
            <w:r>
              <w:rPr>
                <w:rFonts w:cs="Arial"/>
              </w:rPr>
              <w:t>No</w:t>
            </w:r>
          </w:p>
        </w:tc>
        <w:tc>
          <w:tcPr>
            <w:tcW w:w="2051" w:type="dxa"/>
            <w:tcBorders>
              <w:top w:val="single" w:sz="4" w:space="0" w:color="auto"/>
              <w:left w:val="nil"/>
              <w:bottom w:val="single" w:sz="4" w:space="0" w:color="auto"/>
              <w:right w:val="single" w:sz="8" w:space="0" w:color="auto"/>
            </w:tcBorders>
            <w:shd w:val="clear" w:color="auto" w:fill="auto"/>
            <w:noWrap/>
            <w:vAlign w:val="bottom"/>
          </w:tcPr>
          <w:p w14:paraId="1AB95AEB" w14:textId="77777777" w:rsidR="00690CE0" w:rsidRPr="001D29CE" w:rsidRDefault="00690CE0" w:rsidP="00C726A8">
            <w:pPr>
              <w:jc w:val="center"/>
              <w:rPr>
                <w:rFonts w:cs="Arial"/>
              </w:rPr>
            </w:pPr>
            <w:r w:rsidRPr="001D29CE">
              <w:rPr>
                <w:rFonts w:cs="Arial"/>
              </w:rPr>
              <w:t>Total</w:t>
            </w:r>
          </w:p>
        </w:tc>
      </w:tr>
      <w:tr w:rsidR="00690CE0" w:rsidRPr="001D29CE" w14:paraId="6A050E59" w14:textId="77777777" w:rsidTr="00EC4EED">
        <w:trPr>
          <w:trHeight w:val="255"/>
          <w:jc w:val="center"/>
        </w:trPr>
        <w:tc>
          <w:tcPr>
            <w:tcW w:w="18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C9B3D4" w14:textId="77777777" w:rsidR="00690CE0" w:rsidRPr="001D29CE" w:rsidRDefault="00690CE0" w:rsidP="00C726A8">
            <w:pPr>
              <w:jc w:val="center"/>
              <w:rPr>
                <w:rFonts w:cs="Arial"/>
              </w:rPr>
            </w:pPr>
            <w:r>
              <w:rPr>
                <w:rFonts w:cs="Arial"/>
              </w:rPr>
              <w:t>Drug</w:t>
            </w:r>
          </w:p>
        </w:tc>
        <w:tc>
          <w:tcPr>
            <w:tcW w:w="2113" w:type="dxa"/>
            <w:tcBorders>
              <w:top w:val="nil"/>
              <w:left w:val="nil"/>
              <w:bottom w:val="single" w:sz="4" w:space="0" w:color="auto"/>
              <w:right w:val="single" w:sz="4" w:space="0" w:color="auto"/>
            </w:tcBorders>
            <w:shd w:val="clear" w:color="auto" w:fill="auto"/>
            <w:noWrap/>
            <w:vAlign w:val="bottom"/>
          </w:tcPr>
          <w:p w14:paraId="2504875C" w14:textId="77777777" w:rsidR="00690CE0" w:rsidRPr="0005171E" w:rsidRDefault="00690CE0" w:rsidP="00C726A8">
            <w:pPr>
              <w:jc w:val="center"/>
              <w:rPr>
                <w:rFonts w:cs="Arial"/>
              </w:rPr>
            </w:pPr>
            <w:r>
              <w:sym w:font="Symbol" w:char="F070"/>
            </w:r>
            <w:r>
              <w:rPr>
                <w:vertAlign w:val="subscript"/>
              </w:rPr>
              <w:t xml:space="preserve">1 </w:t>
            </w:r>
            <w:r>
              <w:rPr>
                <w:sz w:val="36"/>
              </w:rPr>
              <w:t xml:space="preserve">= </w:t>
            </w:r>
            <w:r w:rsidRPr="0005171E">
              <w:rPr>
                <w:rFonts w:cs="Arial"/>
              </w:rPr>
              <w:t>0.</w:t>
            </w:r>
            <w:r>
              <w:rPr>
                <w:rFonts w:cs="Arial"/>
              </w:rPr>
              <w:t>010</w:t>
            </w:r>
          </w:p>
        </w:tc>
        <w:tc>
          <w:tcPr>
            <w:tcW w:w="2846" w:type="dxa"/>
            <w:tcBorders>
              <w:top w:val="nil"/>
              <w:left w:val="nil"/>
              <w:bottom w:val="single" w:sz="4" w:space="0" w:color="auto"/>
              <w:right w:val="single" w:sz="4" w:space="0" w:color="auto"/>
            </w:tcBorders>
            <w:shd w:val="clear" w:color="auto" w:fill="auto"/>
            <w:noWrap/>
            <w:vAlign w:val="bottom"/>
          </w:tcPr>
          <w:p w14:paraId="39C9A8DE" w14:textId="77777777" w:rsidR="00690CE0" w:rsidRPr="001D29CE" w:rsidRDefault="00690CE0" w:rsidP="00690CE0">
            <w:pPr>
              <w:jc w:val="center"/>
              <w:rPr>
                <w:rFonts w:cs="Arial"/>
              </w:rPr>
            </w:pPr>
            <w:r>
              <w:t xml:space="preserve">1 – </w:t>
            </w:r>
            <w:r>
              <w:sym w:font="Symbol" w:char="F070"/>
            </w:r>
            <w:r>
              <w:rPr>
                <w:vertAlign w:val="subscript"/>
              </w:rPr>
              <w:t>1</w:t>
            </w:r>
            <w:r>
              <w:t xml:space="preserve"> </w:t>
            </w:r>
            <w:r>
              <w:rPr>
                <w:sz w:val="36"/>
              </w:rPr>
              <w:t xml:space="preserve">= </w:t>
            </w:r>
            <w:r w:rsidRPr="001D29CE">
              <w:rPr>
                <w:rFonts w:cs="Arial"/>
              </w:rPr>
              <w:t>0.</w:t>
            </w:r>
            <w:r>
              <w:rPr>
                <w:rFonts w:cs="Arial"/>
              </w:rPr>
              <w:t>990</w:t>
            </w:r>
          </w:p>
        </w:tc>
        <w:tc>
          <w:tcPr>
            <w:tcW w:w="2051" w:type="dxa"/>
            <w:tcBorders>
              <w:top w:val="nil"/>
              <w:left w:val="nil"/>
              <w:bottom w:val="single" w:sz="4" w:space="0" w:color="auto"/>
              <w:right w:val="single" w:sz="8" w:space="0" w:color="auto"/>
            </w:tcBorders>
            <w:shd w:val="clear" w:color="auto" w:fill="auto"/>
            <w:noWrap/>
            <w:vAlign w:val="bottom"/>
          </w:tcPr>
          <w:p w14:paraId="08601B54" w14:textId="77777777" w:rsidR="00690CE0" w:rsidRPr="001D29CE" w:rsidRDefault="00690CE0" w:rsidP="00C726A8">
            <w:pPr>
              <w:jc w:val="center"/>
              <w:rPr>
                <w:rFonts w:cs="Arial"/>
              </w:rPr>
            </w:pPr>
            <w:r>
              <w:rPr>
                <w:sz w:val="36"/>
              </w:rPr>
              <w:t>1</w:t>
            </w:r>
          </w:p>
        </w:tc>
      </w:tr>
      <w:tr w:rsidR="00690CE0" w:rsidRPr="001D29CE" w14:paraId="14598371" w14:textId="77777777" w:rsidTr="00EC4EED">
        <w:trPr>
          <w:trHeight w:val="255"/>
          <w:jc w:val="center"/>
        </w:trPr>
        <w:tc>
          <w:tcPr>
            <w:tcW w:w="188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F046C4F" w14:textId="77777777" w:rsidR="00690CE0" w:rsidRPr="001D29CE" w:rsidRDefault="00690CE0" w:rsidP="00C726A8">
            <w:pPr>
              <w:jc w:val="center"/>
              <w:rPr>
                <w:rFonts w:cs="Arial"/>
              </w:rPr>
            </w:pPr>
            <w:r>
              <w:rPr>
                <w:rFonts w:cs="Arial"/>
              </w:rPr>
              <w:t>Placebo</w:t>
            </w:r>
          </w:p>
        </w:tc>
        <w:tc>
          <w:tcPr>
            <w:tcW w:w="2113" w:type="dxa"/>
            <w:tcBorders>
              <w:top w:val="nil"/>
              <w:left w:val="nil"/>
              <w:bottom w:val="single" w:sz="4" w:space="0" w:color="auto"/>
              <w:right w:val="single" w:sz="4" w:space="0" w:color="auto"/>
            </w:tcBorders>
            <w:shd w:val="clear" w:color="auto" w:fill="auto"/>
            <w:noWrap/>
            <w:vAlign w:val="bottom"/>
          </w:tcPr>
          <w:p w14:paraId="47BBF5D4" w14:textId="77777777" w:rsidR="00690CE0" w:rsidRPr="001D29CE" w:rsidRDefault="00690CE0" w:rsidP="00C726A8">
            <w:pPr>
              <w:jc w:val="center"/>
              <w:rPr>
                <w:rFonts w:cs="Arial"/>
              </w:rPr>
            </w:pPr>
            <w:r>
              <w:sym w:font="Symbol" w:char="F070"/>
            </w:r>
            <w:r>
              <w:rPr>
                <w:vertAlign w:val="subscript"/>
              </w:rPr>
              <w:t>2</w:t>
            </w:r>
            <w:r>
              <w:t xml:space="preserve"> </w:t>
            </w:r>
            <w:r>
              <w:rPr>
                <w:sz w:val="36"/>
              </w:rPr>
              <w:t xml:space="preserve">= </w:t>
            </w:r>
            <w:r>
              <w:t>0.001</w:t>
            </w:r>
          </w:p>
        </w:tc>
        <w:tc>
          <w:tcPr>
            <w:tcW w:w="2846" w:type="dxa"/>
            <w:tcBorders>
              <w:top w:val="nil"/>
              <w:left w:val="nil"/>
              <w:bottom w:val="single" w:sz="4" w:space="0" w:color="auto"/>
              <w:right w:val="single" w:sz="4" w:space="0" w:color="auto"/>
            </w:tcBorders>
            <w:shd w:val="clear" w:color="auto" w:fill="auto"/>
            <w:noWrap/>
            <w:vAlign w:val="bottom"/>
          </w:tcPr>
          <w:p w14:paraId="10D2ABC5" w14:textId="77777777" w:rsidR="00690CE0" w:rsidRPr="001D29CE" w:rsidRDefault="00690CE0" w:rsidP="00C726A8">
            <w:pPr>
              <w:jc w:val="center"/>
              <w:rPr>
                <w:rFonts w:cs="Arial"/>
              </w:rPr>
            </w:pPr>
            <w:r>
              <w:t xml:space="preserve">1 – </w:t>
            </w:r>
            <w:r>
              <w:sym w:font="Symbol" w:char="F070"/>
            </w:r>
            <w:r>
              <w:rPr>
                <w:vertAlign w:val="subscript"/>
              </w:rPr>
              <w:t>2</w:t>
            </w:r>
            <w:r>
              <w:t xml:space="preserve"> </w:t>
            </w:r>
            <w:r>
              <w:rPr>
                <w:sz w:val="36"/>
              </w:rPr>
              <w:t xml:space="preserve">= </w:t>
            </w:r>
            <w:r w:rsidRPr="001D29CE">
              <w:rPr>
                <w:rFonts w:cs="Arial"/>
              </w:rPr>
              <w:t>0.</w:t>
            </w:r>
            <w:r>
              <w:rPr>
                <w:rFonts w:cs="Arial"/>
              </w:rPr>
              <w:t>999</w:t>
            </w:r>
          </w:p>
        </w:tc>
        <w:tc>
          <w:tcPr>
            <w:tcW w:w="2051" w:type="dxa"/>
            <w:tcBorders>
              <w:top w:val="nil"/>
              <w:left w:val="nil"/>
              <w:bottom w:val="single" w:sz="4" w:space="0" w:color="auto"/>
              <w:right w:val="single" w:sz="8" w:space="0" w:color="auto"/>
            </w:tcBorders>
            <w:shd w:val="clear" w:color="auto" w:fill="auto"/>
            <w:noWrap/>
            <w:vAlign w:val="bottom"/>
          </w:tcPr>
          <w:p w14:paraId="7D1471AA" w14:textId="77777777" w:rsidR="00690CE0" w:rsidRPr="001D29CE" w:rsidRDefault="00690CE0" w:rsidP="00C726A8">
            <w:pPr>
              <w:jc w:val="center"/>
              <w:rPr>
                <w:rFonts w:cs="Arial"/>
              </w:rPr>
            </w:pPr>
            <w:r>
              <w:rPr>
                <w:sz w:val="36"/>
              </w:rPr>
              <w:t>1</w:t>
            </w:r>
          </w:p>
        </w:tc>
      </w:tr>
    </w:tbl>
    <w:p w14:paraId="4914431E" w14:textId="77777777" w:rsidR="00690CE0" w:rsidRDefault="00690CE0" w:rsidP="00690CE0">
      <w:pPr>
        <w:ind w:left="2160"/>
      </w:pPr>
      <w:r>
        <w:sym w:font="Symbol" w:char="F070"/>
      </w:r>
      <w:r>
        <w:rPr>
          <w:vertAlign w:val="subscript"/>
        </w:rPr>
        <w:t>1</w:t>
      </w:r>
      <w:r>
        <w:t xml:space="preserve"> – </w:t>
      </w:r>
      <w:r>
        <w:sym w:font="Symbol" w:char="F070"/>
      </w:r>
      <w:r>
        <w:rPr>
          <w:vertAlign w:val="subscript"/>
        </w:rPr>
        <w:t>2</w:t>
      </w:r>
      <w:r>
        <w:t xml:space="preserve"> = 0.010 – 0.001 = 0.009</w:t>
      </w:r>
    </w:p>
    <w:p w14:paraId="295FB12A" w14:textId="77777777" w:rsidR="00D74367" w:rsidRDefault="00D74367" w:rsidP="00690CE0">
      <w:pPr>
        <w:rPr>
          <w:u w:val="single"/>
        </w:rPr>
      </w:pPr>
    </w:p>
    <w:p w14:paraId="571C54E0" w14:textId="77777777" w:rsidR="00EC4EED" w:rsidRDefault="00EC4EED" w:rsidP="00EC4EED">
      <w:pPr>
        <w:ind w:left="720"/>
      </w:pPr>
      <w:r>
        <w:t>I</w:t>
      </w:r>
      <w:r w:rsidRPr="00EC4EED">
        <w:t>n the first scenar</w:t>
      </w:r>
      <w:r>
        <w:t xml:space="preserve">io, an increase of 0.009 </w:t>
      </w:r>
      <w:r w:rsidRPr="00EC4EED">
        <w:t xml:space="preserve">is rather small </w:t>
      </w:r>
      <w:r w:rsidRPr="003C1B2E">
        <w:rPr>
          <w:b/>
        </w:rPr>
        <w:t>relative</w:t>
      </w:r>
      <w:r w:rsidRPr="00EC4EED">
        <w:t xml:space="preserve"> to the already sizable </w:t>
      </w:r>
      <w:r>
        <w:t xml:space="preserve">probabilities given for the </w:t>
      </w:r>
      <w:r>
        <w:lastRenderedPageBreak/>
        <w:t>two groups.</w:t>
      </w:r>
      <w:r w:rsidRPr="00EC4EED">
        <w:t xml:space="preserve"> On the other hand, </w:t>
      </w:r>
      <w:r>
        <w:t xml:space="preserve">the second </w:t>
      </w:r>
      <w:r w:rsidRPr="00EC4EED">
        <w:t xml:space="preserve">scenario </w:t>
      </w:r>
      <w:r w:rsidR="003C1B2E">
        <w:t xml:space="preserve">has a much larger adverse reaction probability for the drug group </w:t>
      </w:r>
      <w:r w:rsidR="003C1B2E" w:rsidRPr="003C1B2E">
        <w:rPr>
          <w:b/>
        </w:rPr>
        <w:t>relative</w:t>
      </w:r>
      <w:r w:rsidRPr="00EC4EED">
        <w:t xml:space="preserve"> </w:t>
      </w:r>
      <w:r w:rsidR="003C1B2E">
        <w:t>to the placebo group</w:t>
      </w:r>
      <w:r w:rsidRPr="00EC4EED">
        <w:t xml:space="preserve">. </w:t>
      </w:r>
    </w:p>
    <w:p w14:paraId="74F0ED30" w14:textId="77777777" w:rsidR="00EC4EED" w:rsidRDefault="00EC4EED" w:rsidP="00EC4EED">
      <w:pPr>
        <w:ind w:left="720"/>
      </w:pPr>
    </w:p>
    <w:p w14:paraId="59C84625" w14:textId="77777777" w:rsidR="00EC4EED" w:rsidRDefault="00EC4EED" w:rsidP="00EC4EED">
      <w:pPr>
        <w:ind w:left="720"/>
      </w:pPr>
      <w:r w:rsidRPr="00EC4EED">
        <w:t>We need to be able to convey the relative magnitudes of these changes better than differences allow.</w:t>
      </w:r>
      <w:r w:rsidR="002A0215">
        <w:t xml:space="preserve"> The relative risk allows us to make these comparisons by taking the ratio of the two success probabilities:</w:t>
      </w:r>
    </w:p>
    <w:p w14:paraId="7337CF15" w14:textId="77777777" w:rsidR="002A0215" w:rsidRDefault="002A0215" w:rsidP="00EC4EED">
      <w:pPr>
        <w:ind w:left="720"/>
      </w:pPr>
    </w:p>
    <w:p w14:paraId="3F104A12" w14:textId="77777777" w:rsidR="002A0215" w:rsidRPr="00EC4EED" w:rsidRDefault="002A0215" w:rsidP="002A0215">
      <w:pPr>
        <w:ind w:left="1440"/>
      </w:pPr>
      <w:r w:rsidRPr="002A0215">
        <w:rPr>
          <w:position w:val="-40"/>
        </w:rPr>
        <w:object w:dxaOrig="1500" w:dyaOrig="1020" w14:anchorId="122AC83F">
          <v:shape id="_x0000_i1066" type="#_x0000_t75" style="width:74.1pt;height:52.15pt" o:ole="">
            <v:imagedata r:id="rId158" o:title=""/>
          </v:shape>
          <o:OLEObject Type="Embed" ProgID="Equation.DSMT4" ShapeID="_x0000_i1066" DrawAspect="Content" ObjectID="_1482303026" r:id="rId159"/>
        </w:object>
      </w:r>
    </w:p>
    <w:p w14:paraId="6EF66EAD" w14:textId="77777777" w:rsidR="00EC4EED" w:rsidRPr="00EC4EED" w:rsidRDefault="00EC4EED" w:rsidP="00690CE0"/>
    <w:p w14:paraId="7F00D064" w14:textId="77777777" w:rsidR="002A0215" w:rsidRPr="004A58B7" w:rsidRDefault="002A0215" w:rsidP="00C660D0">
      <w:pPr>
        <w:ind w:left="720"/>
      </w:pPr>
      <w:r w:rsidRPr="004A58B7">
        <w:t>For scenario #2 above</w:t>
      </w:r>
      <w:r w:rsidR="00C660D0" w:rsidRPr="004A58B7">
        <w:t xml:space="preserve">, </w:t>
      </w:r>
      <w:r w:rsidRPr="004A58B7">
        <w:t>the relative risk is RR = 0.010/0.001 = 10. The interpretation for this case is:</w:t>
      </w:r>
    </w:p>
    <w:p w14:paraId="5D477BBF" w14:textId="77777777" w:rsidR="002A0215" w:rsidRPr="004A58B7" w:rsidRDefault="002A0215" w:rsidP="00C660D0">
      <w:pPr>
        <w:ind w:left="720"/>
      </w:pPr>
    </w:p>
    <w:p w14:paraId="206C3FDC" w14:textId="34EC0A7D" w:rsidR="005A2467" w:rsidRDefault="005A2467" w:rsidP="002A0215">
      <w:pPr>
        <w:ind w:left="1440"/>
      </w:pPr>
      <w:r>
        <w:t>A</w:t>
      </w:r>
      <w:r w:rsidRPr="004A58B7">
        <w:t xml:space="preserve">n adverse reaction is 10 </w:t>
      </w:r>
      <w:r w:rsidRPr="004A58B7">
        <w:rPr>
          <w:i/>
        </w:rPr>
        <w:t>times as likely</w:t>
      </w:r>
      <w:r w:rsidRPr="004A58B7">
        <w:t xml:space="preserve"> for those individuals taking the drug than those individuals taking the placebo.</w:t>
      </w:r>
    </w:p>
    <w:p w14:paraId="5E5B1A8D" w14:textId="77777777" w:rsidR="005A2467" w:rsidRDefault="005A2467" w:rsidP="002A0215">
      <w:pPr>
        <w:ind w:left="1440"/>
      </w:pPr>
    </w:p>
    <w:p w14:paraId="0FD3F26B" w14:textId="51079FFA" w:rsidR="005A2467" w:rsidRDefault="005A2467" w:rsidP="005A2467">
      <w:pPr>
        <w:ind w:left="720"/>
      </w:pPr>
      <w:r>
        <w:t xml:space="preserve">or </w:t>
      </w:r>
    </w:p>
    <w:p w14:paraId="4B949779" w14:textId="77777777" w:rsidR="005A2467" w:rsidRDefault="005A2467" w:rsidP="005A2467">
      <w:pPr>
        <w:ind w:left="720"/>
      </w:pPr>
    </w:p>
    <w:p w14:paraId="40A4C200" w14:textId="30E30217" w:rsidR="005A2467" w:rsidRDefault="005A2467" w:rsidP="005A2467">
      <w:pPr>
        <w:ind w:left="1440"/>
      </w:pPr>
      <w:r w:rsidRPr="005A2467">
        <w:t>The probability of an</w:t>
      </w:r>
      <w:r w:rsidRPr="004A58B7">
        <w:t xml:space="preserve"> adverse reaction is 10 </w:t>
      </w:r>
      <w:r w:rsidRPr="004A58B7">
        <w:rPr>
          <w:i/>
        </w:rPr>
        <w:t xml:space="preserve">times as </w:t>
      </w:r>
      <w:r>
        <w:rPr>
          <w:i/>
        </w:rPr>
        <w:t>large</w:t>
      </w:r>
      <w:r w:rsidRPr="004A58B7">
        <w:t xml:space="preserve"> for those individuals taking the drug than those individuals taking the placebo. </w:t>
      </w:r>
    </w:p>
    <w:p w14:paraId="41278CB3" w14:textId="77777777" w:rsidR="00A122BF" w:rsidRDefault="00A122BF" w:rsidP="005A2467"/>
    <w:p w14:paraId="4DF576BA" w14:textId="7B071977" w:rsidR="002A0215" w:rsidRPr="004A58B7" w:rsidRDefault="00A122BF" w:rsidP="002A0215">
      <w:pPr>
        <w:ind w:left="720"/>
      </w:pPr>
      <w:r>
        <w:t xml:space="preserve">where </w:t>
      </w:r>
      <w:r w:rsidR="005A2467">
        <w:t xml:space="preserve">“likely” and “probability” are </w:t>
      </w:r>
      <w:r w:rsidR="005A2467" w:rsidRPr="005A2467">
        <w:t>synonymous</w:t>
      </w:r>
      <w:r w:rsidR="005A2467">
        <w:t xml:space="preserve">. </w:t>
      </w:r>
      <w:r w:rsidR="002A0215" w:rsidRPr="004A58B7">
        <w:t>Alternatively, we could also say,</w:t>
      </w:r>
    </w:p>
    <w:p w14:paraId="06622596" w14:textId="77777777" w:rsidR="005A2467" w:rsidRDefault="005A2467" w:rsidP="005A2467"/>
    <w:p w14:paraId="3AB602BD" w14:textId="719E1D2E" w:rsidR="005A2467" w:rsidRDefault="005A2467" w:rsidP="005A2467">
      <w:pPr>
        <w:ind w:left="1440"/>
      </w:pPr>
      <w:r>
        <w:lastRenderedPageBreak/>
        <w:t xml:space="preserve">An adverse reaction is </w:t>
      </w:r>
      <w:r w:rsidRPr="004A58B7">
        <w:t xml:space="preserve">9 </w:t>
      </w:r>
      <w:r w:rsidRPr="005A2467">
        <w:rPr>
          <w:i/>
        </w:rPr>
        <w:t>times</w:t>
      </w:r>
      <w:r w:rsidRPr="004A58B7">
        <w:t xml:space="preserve"> </w:t>
      </w:r>
      <w:r w:rsidRPr="004A58B7">
        <w:rPr>
          <w:i/>
        </w:rPr>
        <w:t>more</w:t>
      </w:r>
      <w:r w:rsidRPr="004A58B7">
        <w:t xml:space="preserve"> </w:t>
      </w:r>
      <w:r w:rsidRPr="005A2467">
        <w:rPr>
          <w:i/>
        </w:rPr>
        <w:t>likely</w:t>
      </w:r>
      <w:r>
        <w:t xml:space="preserve"> for</w:t>
      </w:r>
      <w:r w:rsidRPr="005A2467">
        <w:t xml:space="preserve"> </w:t>
      </w:r>
      <w:r>
        <w:t xml:space="preserve">individuals taking the drug than those individuals taking the placebo. </w:t>
      </w:r>
    </w:p>
    <w:p w14:paraId="28223CC7" w14:textId="77777777" w:rsidR="005A2467" w:rsidRDefault="005A2467" w:rsidP="005A2467">
      <w:pPr>
        <w:ind w:left="1440"/>
      </w:pPr>
    </w:p>
    <w:p w14:paraId="44826733" w14:textId="77777777" w:rsidR="005A2467" w:rsidRDefault="005A2467" w:rsidP="005A2467">
      <w:pPr>
        <w:ind w:left="720"/>
      </w:pPr>
      <w:r>
        <w:t xml:space="preserve">or </w:t>
      </w:r>
    </w:p>
    <w:p w14:paraId="59BDDF40" w14:textId="77777777" w:rsidR="005A2467" w:rsidRDefault="005A2467" w:rsidP="005A2467">
      <w:pPr>
        <w:ind w:left="720"/>
      </w:pPr>
    </w:p>
    <w:p w14:paraId="325CB3B0" w14:textId="2D97625C" w:rsidR="005A2467" w:rsidRDefault="005A2467" w:rsidP="005A2467">
      <w:pPr>
        <w:ind w:left="1440"/>
      </w:pPr>
      <w:r>
        <w:t xml:space="preserve">The probability of an adverse reaction is 9 </w:t>
      </w:r>
      <w:r w:rsidRPr="005A2467">
        <w:rPr>
          <w:i/>
        </w:rPr>
        <w:t>times</w:t>
      </w:r>
      <w:r>
        <w:t xml:space="preserve"> </w:t>
      </w:r>
      <w:r w:rsidRPr="005A2467">
        <w:rPr>
          <w:i/>
        </w:rPr>
        <w:t>large</w:t>
      </w:r>
      <w:r w:rsidR="00B00DB5">
        <w:rPr>
          <w:i/>
        </w:rPr>
        <w:t>r</w:t>
      </w:r>
      <w:r>
        <w:t xml:space="preserve"> for individuals taking the drug than those individuals taking the placebo. </w:t>
      </w:r>
    </w:p>
    <w:p w14:paraId="62E461D5" w14:textId="77777777" w:rsidR="002A0215" w:rsidRDefault="002A0215" w:rsidP="002A0215">
      <w:pPr>
        <w:ind w:left="1440"/>
      </w:pPr>
    </w:p>
    <w:p w14:paraId="358F09FE" w14:textId="67CC42D2" w:rsidR="005A2467" w:rsidRDefault="005A2467" w:rsidP="002A0215">
      <w:pPr>
        <w:ind w:left="720"/>
      </w:pPr>
      <w:r>
        <w:t xml:space="preserve">Please see the top of p. 38 of my book for additional wording. </w:t>
      </w:r>
    </w:p>
    <w:p w14:paraId="66DDD89F" w14:textId="77777777" w:rsidR="005A2467" w:rsidRDefault="005A2467" w:rsidP="002A0215">
      <w:pPr>
        <w:ind w:left="720"/>
      </w:pPr>
    </w:p>
    <w:p w14:paraId="6E8A1E17" w14:textId="4B7F1F3A" w:rsidR="002A0215" w:rsidRDefault="002A0215" w:rsidP="002A0215">
      <w:pPr>
        <w:ind w:left="720"/>
      </w:pPr>
      <w:r>
        <w:t xml:space="preserve">Why does one interpretation have 10 (RR) and another have 9 (RR – 1)? </w:t>
      </w:r>
      <w:r w:rsidR="00C726A8">
        <w:t>It can be helpful to look at some examples.</w:t>
      </w:r>
    </w:p>
    <w:p w14:paraId="43B13FE8" w14:textId="77777777" w:rsidR="002A0215" w:rsidRDefault="002A0215" w:rsidP="002A0215">
      <w:pPr>
        <w:ind w:left="720"/>
      </w:pPr>
    </w:p>
    <w:p w14:paraId="01ED8253" w14:textId="77777777" w:rsidR="00C726A8" w:rsidRPr="00E3756A" w:rsidRDefault="00C726A8" w:rsidP="00C726A8">
      <w:pPr>
        <w:ind w:left="1440"/>
      </w:pPr>
      <w:r>
        <w:t xml:space="preserve"> “1 times as likely” is equivalent to </w:t>
      </w:r>
      <w:r>
        <w:sym w:font="Symbol" w:char="F070"/>
      </w:r>
      <w:r>
        <w:rPr>
          <w:vertAlign w:val="subscript"/>
        </w:rPr>
        <w:t>1</w:t>
      </w:r>
      <w:r>
        <w:t>/</w:t>
      </w:r>
      <w:r>
        <w:sym w:font="Symbol" w:char="F070"/>
      </w:r>
      <w:r>
        <w:rPr>
          <w:vertAlign w:val="subscript"/>
        </w:rPr>
        <w:t>2</w:t>
      </w:r>
      <w:r>
        <w:t xml:space="preserve"> = 1. In other words, the</w:t>
      </w:r>
      <w:r w:rsidR="004A58B7">
        <w:t>y</w:t>
      </w:r>
      <w:r>
        <w:t xml:space="preserve"> are equal. “2 times as likely” is equivalent to </w:t>
      </w:r>
      <w:r>
        <w:sym w:font="Symbol" w:char="F070"/>
      </w:r>
      <w:r>
        <w:rPr>
          <w:vertAlign w:val="subscript"/>
        </w:rPr>
        <w:t>1</w:t>
      </w:r>
      <w:r>
        <w:t>/</w:t>
      </w:r>
      <w:r>
        <w:sym w:font="Symbol" w:char="F070"/>
      </w:r>
      <w:r>
        <w:rPr>
          <w:vertAlign w:val="subscript"/>
        </w:rPr>
        <w:t>2</w:t>
      </w:r>
      <w:r>
        <w:t xml:space="preserve"> = 2. In other words, </w:t>
      </w:r>
      <w:r>
        <w:sym w:font="Symbol" w:char="F070"/>
      </w:r>
      <w:r>
        <w:rPr>
          <w:vertAlign w:val="subscript"/>
        </w:rPr>
        <w:t>1</w:t>
      </w:r>
      <w:r>
        <w:t xml:space="preserve"> is twice the size of </w:t>
      </w:r>
      <w:r>
        <w:sym w:font="Symbol" w:char="F070"/>
      </w:r>
      <w:r w:rsidR="004A58B7">
        <w:rPr>
          <w:vertAlign w:val="subscript"/>
        </w:rPr>
        <w:t>2</w:t>
      </w:r>
      <w:r w:rsidR="00E3756A">
        <w:t xml:space="preserve">; </w:t>
      </w:r>
      <w:r w:rsidR="00E3756A">
        <w:sym w:font="Symbol" w:char="F070"/>
      </w:r>
      <w:r w:rsidR="00E3756A">
        <w:rPr>
          <w:vertAlign w:val="subscript"/>
        </w:rPr>
        <w:t>1</w:t>
      </w:r>
      <w:r w:rsidR="00E3756A">
        <w:t xml:space="preserve"> = 2</w:t>
      </w:r>
      <w:r w:rsidR="00E3756A">
        <w:sym w:font="Symbol" w:char="F0B4"/>
      </w:r>
      <w:r w:rsidR="00E3756A">
        <w:sym w:font="Symbol" w:char="F070"/>
      </w:r>
      <w:r w:rsidR="00E3756A">
        <w:rPr>
          <w:vertAlign w:val="subscript"/>
        </w:rPr>
        <w:t>2</w:t>
      </w:r>
      <w:r w:rsidR="00E3756A">
        <w:t xml:space="preserve">. </w:t>
      </w:r>
    </w:p>
    <w:p w14:paraId="0FAD51DE" w14:textId="77777777" w:rsidR="00C726A8" w:rsidRDefault="00C726A8" w:rsidP="00C726A8">
      <w:pPr>
        <w:ind w:left="1440"/>
      </w:pPr>
    </w:p>
    <w:p w14:paraId="072A6F78" w14:textId="77777777" w:rsidR="004A58B7" w:rsidRDefault="00C726A8" w:rsidP="00C726A8">
      <w:pPr>
        <w:ind w:left="1440"/>
      </w:pPr>
      <w:r>
        <w:t xml:space="preserve">“2 times more likely” is equivalent to </w:t>
      </w:r>
      <w:r>
        <w:sym w:font="Symbol" w:char="F070"/>
      </w:r>
      <w:r>
        <w:rPr>
          <w:vertAlign w:val="subscript"/>
        </w:rPr>
        <w:t>1</w:t>
      </w:r>
      <w:r>
        <w:t>/</w:t>
      </w:r>
      <w:r>
        <w:sym w:font="Symbol" w:char="F070"/>
      </w:r>
      <w:r>
        <w:rPr>
          <w:vertAlign w:val="subscript"/>
        </w:rPr>
        <w:t>2</w:t>
      </w:r>
      <w:r>
        <w:t xml:space="preserve"> = 3. The “more” there is what causes the difference from the previous interpretation. </w:t>
      </w:r>
    </w:p>
    <w:p w14:paraId="02031375" w14:textId="77777777" w:rsidR="004A58B7" w:rsidRDefault="004A58B7" w:rsidP="00C726A8">
      <w:pPr>
        <w:ind w:left="1440"/>
      </w:pPr>
    </w:p>
    <w:p w14:paraId="4B0E2035" w14:textId="2F4C397D" w:rsidR="004A58B7" w:rsidRPr="00C726A8" w:rsidRDefault="004A58B7" w:rsidP="00C726A8">
      <w:pPr>
        <w:ind w:left="1440"/>
      </w:pPr>
      <w:r>
        <w:t xml:space="preserve">As another example, </w:t>
      </w:r>
      <w:r>
        <w:sym w:font="Symbol" w:char="F070"/>
      </w:r>
      <w:r>
        <w:rPr>
          <w:vertAlign w:val="subscript"/>
        </w:rPr>
        <w:t>1</w:t>
      </w:r>
      <w:r>
        <w:t>/</w:t>
      </w:r>
      <w:r>
        <w:sym w:font="Symbol" w:char="F070"/>
      </w:r>
      <w:r>
        <w:rPr>
          <w:vertAlign w:val="subscript"/>
        </w:rPr>
        <w:t>2</w:t>
      </w:r>
      <w:r w:rsidR="0010322E">
        <w:t xml:space="preserve"> = 1.5 means that </w:t>
      </w:r>
      <w:r>
        <w:t xml:space="preserve">a success is 50% more likely for group 1 than for </w:t>
      </w:r>
      <w:r>
        <w:lastRenderedPageBreak/>
        <w:t xml:space="preserve">group 2. Alternatively, </w:t>
      </w:r>
      <w:r w:rsidR="0010322E">
        <w:t xml:space="preserve">a </w:t>
      </w:r>
      <w:r>
        <w:t xml:space="preserve">success is 1.5 times as likely for group 1 than for group 2. </w:t>
      </w:r>
    </w:p>
    <w:p w14:paraId="77F66DA4" w14:textId="77777777" w:rsidR="00C61D97" w:rsidRDefault="00C61D97" w:rsidP="002638F4"/>
    <w:p w14:paraId="43D91BFF" w14:textId="77777777" w:rsidR="00C20C41" w:rsidRDefault="00C20C41" w:rsidP="00C20C41">
      <w:pPr>
        <w:ind w:left="720"/>
      </w:pPr>
      <w:r>
        <w:t xml:space="preserve">Other interpretations are possible depending on the context of the application. Please see the upcoming example for a specific case. </w:t>
      </w:r>
    </w:p>
    <w:p w14:paraId="7B13E35E" w14:textId="77777777" w:rsidR="00C20C41" w:rsidRDefault="00C20C41" w:rsidP="002638F4"/>
    <w:p w14:paraId="45069644" w14:textId="77777777" w:rsidR="007B1870" w:rsidRDefault="007B1870" w:rsidP="007B1870">
      <w:pPr>
        <w:ind w:left="720"/>
      </w:pPr>
      <w:r w:rsidRPr="007B1870">
        <w:rPr>
          <w:u w:val="single"/>
        </w:rPr>
        <w:t>Questions</w:t>
      </w:r>
      <w:r>
        <w:t xml:space="preserve">: </w:t>
      </w:r>
    </w:p>
    <w:p w14:paraId="28BF9821" w14:textId="77777777" w:rsidR="00C61D97" w:rsidRDefault="00C61D97" w:rsidP="00112286">
      <w:pPr>
        <w:numPr>
          <w:ilvl w:val="0"/>
          <w:numId w:val="4"/>
        </w:numPr>
      </w:pPr>
      <w:r>
        <w:t xml:space="preserve">What does a relative risk of 1 mean? </w:t>
      </w:r>
    </w:p>
    <w:p w14:paraId="593BF344" w14:textId="77777777" w:rsidR="007B1870" w:rsidRDefault="007B1870" w:rsidP="00112286">
      <w:pPr>
        <w:numPr>
          <w:ilvl w:val="0"/>
          <w:numId w:val="4"/>
        </w:numPr>
      </w:pPr>
      <w:r>
        <w:t xml:space="preserve">What is the </w:t>
      </w:r>
      <w:r w:rsidR="008D3388">
        <w:t xml:space="preserve">numerical </w:t>
      </w:r>
      <w:r>
        <w:t>range of the relative risk?</w:t>
      </w:r>
    </w:p>
    <w:p w14:paraId="6BF06A44" w14:textId="77777777" w:rsidR="00172BF4" w:rsidRDefault="00172BF4" w:rsidP="00C660D0">
      <w:pPr>
        <w:ind w:left="864"/>
      </w:pPr>
    </w:p>
    <w:p w14:paraId="3631B1EE" w14:textId="77777777" w:rsidR="002638F4" w:rsidRDefault="002638F4" w:rsidP="002638F4">
      <w:pPr>
        <w:ind w:left="720"/>
      </w:pPr>
      <w:r>
        <w:t xml:space="preserve">The MLE of RR can be found by substituting MLEs of </w:t>
      </w:r>
      <w:r>
        <w:sym w:font="Symbol" w:char="F070"/>
      </w:r>
      <w:r>
        <w:rPr>
          <w:vertAlign w:val="subscript"/>
        </w:rPr>
        <w:t>1</w:t>
      </w:r>
      <w:r>
        <w:t xml:space="preserve"> and </w:t>
      </w:r>
      <w:r>
        <w:sym w:font="Symbol" w:char="F070"/>
      </w:r>
      <w:r>
        <w:rPr>
          <w:vertAlign w:val="subscript"/>
        </w:rPr>
        <w:t>2</w:t>
      </w:r>
      <w:r>
        <w:t xml:space="preserve"> into the equation for RR:</w:t>
      </w:r>
    </w:p>
    <w:p w14:paraId="2B83CE3B" w14:textId="77777777" w:rsidR="002638F4" w:rsidRDefault="002638F4" w:rsidP="002638F4">
      <w:pPr>
        <w:ind w:left="720"/>
      </w:pPr>
    </w:p>
    <w:p w14:paraId="7A8B7968" w14:textId="77777777" w:rsidR="002638F4" w:rsidRPr="00C726A8" w:rsidRDefault="002638F4" w:rsidP="002638F4">
      <w:pPr>
        <w:ind w:left="1440"/>
      </w:pPr>
      <w:r w:rsidRPr="002A0215">
        <w:rPr>
          <w:position w:val="-40"/>
        </w:rPr>
        <w:object w:dxaOrig="4420" w:dyaOrig="1020" w14:anchorId="0E50C253">
          <v:shape id="_x0000_i1067" type="#_x0000_t75" style="width:221.2pt;height:52.15pt" o:ole="">
            <v:imagedata r:id="rId160" o:title=""/>
          </v:shape>
          <o:OLEObject Type="Embed" ProgID="Equation.DSMT4" ShapeID="_x0000_i1067" DrawAspect="Content" ObjectID="_1482303027" r:id="rId161"/>
        </w:object>
      </w:r>
    </w:p>
    <w:p w14:paraId="53BD9207" w14:textId="77777777" w:rsidR="002638F4" w:rsidRDefault="002638F4" w:rsidP="002638F4">
      <w:pPr>
        <w:ind w:left="720"/>
      </w:pPr>
    </w:p>
    <w:p w14:paraId="2A97EB23" w14:textId="77777777" w:rsidR="00E36F0F" w:rsidRDefault="00B26960" w:rsidP="00E36F0F">
      <w:pPr>
        <w:ind w:left="720"/>
      </w:pPr>
      <w:r>
        <w:t xml:space="preserve">As with other maximum likelihood estimators, we could use a normal approximation with the statistic here and form a Wald confidence interval. However, the large sample normal approximation can be improved upon by working with the log transformation of the relative risk first. Thus, </w:t>
      </w:r>
      <w:r w:rsidR="00E36F0F">
        <w:t xml:space="preserve">a (1 – </w:t>
      </w:r>
      <w:r w:rsidR="00E36F0F">
        <w:sym w:font="Symbol" w:char="F061"/>
      </w:r>
      <w:r w:rsidR="00E36F0F">
        <w:t>)100% Wald confidence interval for</w:t>
      </w:r>
      <w:r w:rsidR="00E36F0F" w:rsidRPr="00E36F0F">
        <w:rPr>
          <w:position w:val="-14"/>
        </w:rPr>
        <w:object w:dxaOrig="1420" w:dyaOrig="480" w14:anchorId="4B3BAEC9">
          <v:shape id="_x0000_i1068" type="#_x0000_t75" style="width:69.9pt;height:25.05pt" o:ole="">
            <v:imagedata r:id="rId162" o:title=""/>
          </v:shape>
          <o:OLEObject Type="Embed" ProgID="Equation.DSMT4" ShapeID="_x0000_i1068" DrawAspect="Content" ObjectID="_1482303028" r:id="rId163"/>
        </w:object>
      </w:r>
      <w:r w:rsidR="00E36F0F">
        <w:t xml:space="preserve"> is </w:t>
      </w:r>
    </w:p>
    <w:p w14:paraId="21247A54" w14:textId="77777777" w:rsidR="00B26960" w:rsidRDefault="00B26960" w:rsidP="00B26960">
      <w:pPr>
        <w:ind w:left="720"/>
      </w:pPr>
    </w:p>
    <w:p w14:paraId="0F75AF7A" w14:textId="77777777" w:rsidR="002638F4" w:rsidRDefault="00B26960" w:rsidP="00E36F0F">
      <w:pPr>
        <w:ind w:left="1440"/>
      </w:pPr>
      <w:r>
        <w:t xml:space="preserve"> </w:t>
      </w:r>
      <w:r w:rsidR="00E36F0F" w:rsidRPr="00E36F0F">
        <w:rPr>
          <w:position w:val="-18"/>
        </w:rPr>
        <w:object w:dxaOrig="6580" w:dyaOrig="740" w14:anchorId="4BAD3D8B">
          <v:shape id="_x0000_i1069" type="#_x0000_t75" style="width:329.75pt;height:37.55pt" o:ole="">
            <v:imagedata r:id="rId164" o:title=""/>
          </v:shape>
          <o:OLEObject Type="Embed" ProgID="Equation.DSMT4" ShapeID="_x0000_i1069" DrawAspect="Content" ObjectID="_1482303029" r:id="rId165"/>
        </w:object>
      </w:r>
    </w:p>
    <w:p w14:paraId="30D98F52" w14:textId="77777777" w:rsidR="002638F4" w:rsidRDefault="002638F4" w:rsidP="00C660D0">
      <w:pPr>
        <w:ind w:left="864"/>
      </w:pPr>
    </w:p>
    <w:p w14:paraId="255C18E1" w14:textId="77777777" w:rsidR="00636404" w:rsidRDefault="00E36F0F" w:rsidP="004F00E0">
      <w:pPr>
        <w:ind w:left="720"/>
      </w:pPr>
      <w:r>
        <w:t xml:space="preserve">where </w:t>
      </w:r>
    </w:p>
    <w:p w14:paraId="59332C47" w14:textId="77777777" w:rsidR="00636404" w:rsidRDefault="00636404" w:rsidP="00E36F0F">
      <w:pPr>
        <w:ind w:left="864"/>
      </w:pPr>
    </w:p>
    <w:p w14:paraId="1B369702" w14:textId="77777777" w:rsidR="00636404" w:rsidRDefault="00636404" w:rsidP="00636404">
      <w:pPr>
        <w:ind w:left="1440"/>
      </w:pPr>
      <w:r w:rsidRPr="00636404">
        <w:rPr>
          <w:position w:val="-104"/>
        </w:rPr>
        <w:object w:dxaOrig="6399" w:dyaOrig="2280" w14:anchorId="501EE63F">
          <v:shape id="_x0000_i1070" type="#_x0000_t75" style="width:318.25pt;height:113.75pt" o:ole="">
            <v:imagedata r:id="rId166" o:title=""/>
          </v:shape>
          <o:OLEObject Type="Embed" ProgID="Equation.DSMT4" ShapeID="_x0000_i1070" DrawAspect="Content" ObjectID="_1482303030" r:id="rId167"/>
        </w:object>
      </w:r>
      <w:r w:rsidR="00E36F0F">
        <w:t xml:space="preserve"> </w:t>
      </w:r>
    </w:p>
    <w:p w14:paraId="184BDAD5" w14:textId="77777777" w:rsidR="00636404" w:rsidRDefault="00636404" w:rsidP="00E36F0F">
      <w:pPr>
        <w:ind w:left="864"/>
      </w:pPr>
    </w:p>
    <w:p w14:paraId="3116CC36" w14:textId="77777777" w:rsidR="00E36F0F" w:rsidRDefault="00E36F0F" w:rsidP="004F00E0">
      <w:pPr>
        <w:ind w:left="720"/>
      </w:pPr>
      <w:r>
        <w:t xml:space="preserve">is derived through using a delta method approximation (see Appendix B). </w:t>
      </w:r>
    </w:p>
    <w:p w14:paraId="52A4FB3F" w14:textId="77777777" w:rsidR="00E36F0F" w:rsidRDefault="00E36F0F" w:rsidP="00E36F0F">
      <w:pPr>
        <w:ind w:left="864"/>
      </w:pPr>
    </w:p>
    <w:p w14:paraId="1E47929B" w14:textId="77777777" w:rsidR="00E36F0F" w:rsidRDefault="00E36F0F" w:rsidP="00E36F0F">
      <w:pPr>
        <w:ind w:left="720"/>
      </w:pPr>
      <w:r>
        <w:t xml:space="preserve">Of course, we are still interested in RR itself, so we can apply the exponential function to find the (1 – </w:t>
      </w:r>
      <w:r>
        <w:sym w:font="Symbol" w:char="F061"/>
      </w:r>
      <w:r>
        <w:t xml:space="preserve">)100% Wald confidence interval for RR: </w:t>
      </w:r>
    </w:p>
    <w:p w14:paraId="3ACFFB4E" w14:textId="77777777" w:rsidR="00E36F0F" w:rsidRDefault="00E36F0F" w:rsidP="00E36F0F">
      <w:pPr>
        <w:ind w:left="720"/>
      </w:pPr>
    </w:p>
    <w:p w14:paraId="57E8C59D" w14:textId="77777777" w:rsidR="00E36F0F" w:rsidRDefault="00E36F0F" w:rsidP="00E36F0F">
      <w:pPr>
        <w:ind w:left="1440"/>
      </w:pPr>
      <w:r w:rsidRPr="00E36F0F">
        <w:rPr>
          <w:position w:val="-38"/>
        </w:rPr>
        <w:object w:dxaOrig="7620" w:dyaOrig="960" w14:anchorId="4C73D62E">
          <v:shape id="_x0000_i1071" type="#_x0000_t75" style="width:379.85pt;height:46.95pt" o:ole="">
            <v:imagedata r:id="rId168" o:title=""/>
          </v:shape>
          <o:OLEObject Type="Embed" ProgID="Equation.DSMT4" ShapeID="_x0000_i1071" DrawAspect="Content" ObjectID="_1482303031" r:id="rId169"/>
        </w:object>
      </w:r>
      <w:r>
        <w:t xml:space="preserve"> </w:t>
      </w:r>
    </w:p>
    <w:p w14:paraId="17F1EF8E" w14:textId="77777777" w:rsidR="009D6F52" w:rsidRDefault="009D6F52" w:rsidP="00172BF4"/>
    <w:p w14:paraId="377FD40F" w14:textId="77777777" w:rsidR="0031530E" w:rsidRPr="0031530E" w:rsidRDefault="0031530E" w:rsidP="0031530E">
      <w:pPr>
        <w:ind w:left="720"/>
      </w:pPr>
      <w:r>
        <w:t>What if w</w:t>
      </w:r>
      <w:r>
        <w:rPr>
          <w:vertAlign w:val="subscript"/>
        </w:rPr>
        <w:t>1</w:t>
      </w:r>
      <w:r>
        <w:t xml:space="preserve"> or w</w:t>
      </w:r>
      <w:r>
        <w:rPr>
          <w:vertAlign w:val="subscript"/>
        </w:rPr>
        <w:t>2</w:t>
      </w:r>
      <w:r>
        <w:t xml:space="preserve"> is equal to 0? You will have difficulty calculating the variance </w:t>
      </w:r>
      <w:r w:rsidR="00E3756A">
        <w:t xml:space="preserve">used </w:t>
      </w:r>
      <w:r>
        <w:t>in the interval! An ad-hoc solution is to add a small constant, such as 0.5 to the w</w:t>
      </w:r>
      <w:r>
        <w:rPr>
          <w:vertAlign w:val="subscript"/>
        </w:rPr>
        <w:t>j</w:t>
      </w:r>
      <w:r>
        <w:t xml:space="preserve"> and its corresponding n</w:t>
      </w:r>
      <w:r>
        <w:rPr>
          <w:vertAlign w:val="subscript"/>
        </w:rPr>
        <w:t>j</w:t>
      </w:r>
      <w:r>
        <w:t xml:space="preserve"> count. </w:t>
      </w:r>
    </w:p>
    <w:p w14:paraId="3DF70324" w14:textId="77777777" w:rsidR="0031530E" w:rsidRDefault="0031530E" w:rsidP="00172BF4">
      <w:pPr>
        <w:rPr>
          <w:u w:val="single"/>
        </w:rPr>
      </w:pPr>
    </w:p>
    <w:p w14:paraId="48403EB0" w14:textId="77777777" w:rsidR="0031530E" w:rsidRDefault="0031530E" w:rsidP="0031530E">
      <w:pPr>
        <w:rPr>
          <w:u w:val="single"/>
        </w:rPr>
      </w:pPr>
    </w:p>
    <w:p w14:paraId="63B1D222" w14:textId="77777777" w:rsidR="0031530E" w:rsidRDefault="0031530E" w:rsidP="0031530E">
      <w:r w:rsidRPr="00AA64A4">
        <w:rPr>
          <w:u w:val="single"/>
        </w:rPr>
        <w:t>Example</w:t>
      </w:r>
      <w:r>
        <w:t xml:space="preserve">: </w:t>
      </w:r>
      <w:r w:rsidR="008878F9">
        <w:t xml:space="preserve">Polio </w:t>
      </w:r>
      <w:r>
        <w:t>vaccine clinical trials (</w:t>
      </w:r>
      <w:r w:rsidR="00774CD1">
        <w:t>Salk.R</w:t>
      </w:r>
      <w:r>
        <w:t>)</w:t>
      </w:r>
    </w:p>
    <w:p w14:paraId="37D74748" w14:textId="77777777" w:rsidR="0031530E" w:rsidRPr="006F6E6C" w:rsidRDefault="0031530E" w:rsidP="0031530E">
      <w:pPr>
        <w:rPr>
          <w:rFonts w:cs="Arial"/>
        </w:rPr>
      </w:pPr>
    </w:p>
    <w:tbl>
      <w:tblPr>
        <w:tblW w:w="7700" w:type="dxa"/>
        <w:tblInd w:w="1440" w:type="dxa"/>
        <w:tblLook w:val="0000" w:firstRow="0" w:lastRow="0" w:firstColumn="0" w:lastColumn="0" w:noHBand="0" w:noVBand="0"/>
      </w:tblPr>
      <w:tblGrid>
        <w:gridCol w:w="2000"/>
        <w:gridCol w:w="1880"/>
        <w:gridCol w:w="1880"/>
        <w:gridCol w:w="1940"/>
      </w:tblGrid>
      <w:tr w:rsidR="0031530E" w:rsidRPr="006F6E6C" w14:paraId="553F5885" w14:textId="77777777" w:rsidTr="003A240D">
        <w:trPr>
          <w:trHeight w:val="510"/>
        </w:trPr>
        <w:tc>
          <w:tcPr>
            <w:tcW w:w="2000" w:type="dxa"/>
            <w:tcBorders>
              <w:top w:val="nil"/>
              <w:left w:val="nil"/>
              <w:bottom w:val="single" w:sz="4" w:space="0" w:color="auto"/>
              <w:right w:val="single" w:sz="4" w:space="0" w:color="auto"/>
            </w:tcBorders>
            <w:shd w:val="clear" w:color="auto" w:fill="auto"/>
            <w:noWrap/>
            <w:vAlign w:val="bottom"/>
          </w:tcPr>
          <w:p w14:paraId="58D66255" w14:textId="77777777" w:rsidR="0031530E" w:rsidRPr="006F6E6C" w:rsidRDefault="0031530E" w:rsidP="003A240D">
            <w:pPr>
              <w:jc w:val="center"/>
              <w:rPr>
                <w:rFonts w:cs="Arial"/>
              </w:rPr>
            </w:pPr>
            <w:r w:rsidRPr="006F6E6C">
              <w:rPr>
                <w:rFonts w:cs="Arial"/>
              </w:rPr>
              <w:t> </w:t>
            </w:r>
          </w:p>
        </w:tc>
        <w:tc>
          <w:tcPr>
            <w:tcW w:w="1880" w:type="dxa"/>
            <w:tcBorders>
              <w:top w:val="single" w:sz="4" w:space="0" w:color="auto"/>
              <w:left w:val="nil"/>
              <w:bottom w:val="single" w:sz="4" w:space="0" w:color="auto"/>
              <w:right w:val="single" w:sz="4" w:space="0" w:color="auto"/>
            </w:tcBorders>
            <w:shd w:val="clear" w:color="auto" w:fill="auto"/>
            <w:noWrap/>
            <w:vAlign w:val="bottom"/>
          </w:tcPr>
          <w:p w14:paraId="3387342A" w14:textId="77777777" w:rsidR="0031530E" w:rsidRPr="006F6E6C" w:rsidRDefault="0031530E" w:rsidP="003A240D">
            <w:pPr>
              <w:jc w:val="center"/>
              <w:rPr>
                <w:rFonts w:cs="Arial"/>
              </w:rPr>
            </w:pPr>
            <w:r w:rsidRPr="006F6E6C">
              <w:rPr>
                <w:rFonts w:cs="Arial"/>
              </w:rPr>
              <w:t>Polio</w:t>
            </w:r>
          </w:p>
        </w:tc>
        <w:tc>
          <w:tcPr>
            <w:tcW w:w="1880" w:type="dxa"/>
            <w:tcBorders>
              <w:top w:val="single" w:sz="4" w:space="0" w:color="auto"/>
              <w:left w:val="nil"/>
              <w:bottom w:val="single" w:sz="4" w:space="0" w:color="auto"/>
              <w:right w:val="single" w:sz="4" w:space="0" w:color="auto"/>
            </w:tcBorders>
            <w:shd w:val="clear" w:color="auto" w:fill="auto"/>
            <w:noWrap/>
            <w:vAlign w:val="bottom"/>
          </w:tcPr>
          <w:p w14:paraId="64E90E91" w14:textId="77777777" w:rsidR="0031530E" w:rsidRPr="006F6E6C" w:rsidRDefault="0031530E" w:rsidP="003A240D">
            <w:pPr>
              <w:jc w:val="center"/>
              <w:rPr>
                <w:rFonts w:cs="Arial"/>
              </w:rPr>
            </w:pPr>
            <w:r w:rsidRPr="006F6E6C">
              <w:rPr>
                <w:rFonts w:cs="Arial"/>
              </w:rPr>
              <w:t>Polio free</w:t>
            </w:r>
          </w:p>
        </w:tc>
        <w:tc>
          <w:tcPr>
            <w:tcW w:w="1940" w:type="dxa"/>
            <w:tcBorders>
              <w:top w:val="single" w:sz="4" w:space="0" w:color="auto"/>
              <w:left w:val="nil"/>
              <w:bottom w:val="single" w:sz="4" w:space="0" w:color="auto"/>
              <w:right w:val="single" w:sz="4" w:space="0" w:color="auto"/>
            </w:tcBorders>
            <w:shd w:val="clear" w:color="auto" w:fill="auto"/>
            <w:noWrap/>
            <w:vAlign w:val="bottom"/>
          </w:tcPr>
          <w:p w14:paraId="5BE0AC50" w14:textId="77777777" w:rsidR="0031530E" w:rsidRPr="006F6E6C" w:rsidRDefault="0031530E" w:rsidP="003A240D">
            <w:pPr>
              <w:jc w:val="center"/>
              <w:rPr>
                <w:rFonts w:cs="Arial"/>
              </w:rPr>
            </w:pPr>
            <w:r w:rsidRPr="006F6E6C">
              <w:rPr>
                <w:rFonts w:cs="Arial"/>
              </w:rPr>
              <w:t>Total</w:t>
            </w:r>
          </w:p>
        </w:tc>
      </w:tr>
      <w:tr w:rsidR="0031530E" w:rsidRPr="006F6E6C" w14:paraId="7FD4F2D7" w14:textId="77777777" w:rsidTr="003A240D">
        <w:trPr>
          <w:trHeight w:val="510"/>
        </w:trPr>
        <w:tc>
          <w:tcPr>
            <w:tcW w:w="2000" w:type="dxa"/>
            <w:tcBorders>
              <w:top w:val="nil"/>
              <w:left w:val="single" w:sz="4" w:space="0" w:color="auto"/>
              <w:bottom w:val="single" w:sz="4" w:space="0" w:color="auto"/>
              <w:right w:val="single" w:sz="4" w:space="0" w:color="auto"/>
            </w:tcBorders>
            <w:shd w:val="clear" w:color="auto" w:fill="auto"/>
            <w:noWrap/>
            <w:vAlign w:val="bottom"/>
          </w:tcPr>
          <w:p w14:paraId="7A33CFE3" w14:textId="77777777" w:rsidR="0031530E" w:rsidRPr="006F6E6C" w:rsidRDefault="0031530E" w:rsidP="003A240D">
            <w:pPr>
              <w:jc w:val="center"/>
              <w:rPr>
                <w:rFonts w:cs="Arial"/>
              </w:rPr>
            </w:pPr>
            <w:r w:rsidRPr="006F6E6C">
              <w:rPr>
                <w:rFonts w:cs="Arial"/>
              </w:rPr>
              <w:t>Vaccine</w:t>
            </w:r>
          </w:p>
        </w:tc>
        <w:tc>
          <w:tcPr>
            <w:tcW w:w="1880" w:type="dxa"/>
            <w:tcBorders>
              <w:top w:val="nil"/>
              <w:left w:val="nil"/>
              <w:bottom w:val="single" w:sz="4" w:space="0" w:color="auto"/>
              <w:right w:val="single" w:sz="4" w:space="0" w:color="auto"/>
            </w:tcBorders>
            <w:shd w:val="clear" w:color="auto" w:fill="auto"/>
            <w:noWrap/>
            <w:vAlign w:val="bottom"/>
          </w:tcPr>
          <w:p w14:paraId="30BB350C" w14:textId="77777777" w:rsidR="0031530E" w:rsidRPr="006F6E6C" w:rsidRDefault="0031530E" w:rsidP="003A240D">
            <w:pPr>
              <w:jc w:val="center"/>
              <w:rPr>
                <w:rFonts w:cs="Arial"/>
              </w:rPr>
            </w:pPr>
            <w:r w:rsidRPr="006F6E6C">
              <w:rPr>
                <w:rFonts w:cs="Arial"/>
              </w:rPr>
              <w:t>57</w:t>
            </w:r>
          </w:p>
        </w:tc>
        <w:tc>
          <w:tcPr>
            <w:tcW w:w="1880" w:type="dxa"/>
            <w:tcBorders>
              <w:top w:val="nil"/>
              <w:left w:val="nil"/>
              <w:bottom w:val="single" w:sz="4" w:space="0" w:color="auto"/>
              <w:right w:val="single" w:sz="4" w:space="0" w:color="auto"/>
            </w:tcBorders>
            <w:shd w:val="clear" w:color="auto" w:fill="auto"/>
            <w:noWrap/>
            <w:vAlign w:val="bottom"/>
          </w:tcPr>
          <w:p w14:paraId="18EED152" w14:textId="77777777" w:rsidR="0031530E" w:rsidRPr="006F6E6C" w:rsidRDefault="0031530E" w:rsidP="003A240D">
            <w:pPr>
              <w:jc w:val="center"/>
              <w:rPr>
                <w:rFonts w:cs="Arial"/>
              </w:rPr>
            </w:pPr>
            <w:r w:rsidRPr="006F6E6C">
              <w:rPr>
                <w:rFonts w:cs="Arial"/>
              </w:rPr>
              <w:t>200,688</w:t>
            </w:r>
          </w:p>
        </w:tc>
        <w:tc>
          <w:tcPr>
            <w:tcW w:w="1940" w:type="dxa"/>
            <w:tcBorders>
              <w:top w:val="nil"/>
              <w:left w:val="nil"/>
              <w:bottom w:val="single" w:sz="4" w:space="0" w:color="auto"/>
              <w:right w:val="single" w:sz="4" w:space="0" w:color="auto"/>
            </w:tcBorders>
            <w:shd w:val="clear" w:color="auto" w:fill="auto"/>
            <w:noWrap/>
            <w:vAlign w:val="bottom"/>
          </w:tcPr>
          <w:p w14:paraId="1CE106F7" w14:textId="77777777" w:rsidR="0031530E" w:rsidRPr="006F6E6C" w:rsidRDefault="0031530E" w:rsidP="003A240D">
            <w:pPr>
              <w:jc w:val="center"/>
              <w:rPr>
                <w:rFonts w:cs="Arial"/>
              </w:rPr>
            </w:pPr>
            <w:r w:rsidRPr="006F6E6C">
              <w:rPr>
                <w:rFonts w:cs="Arial"/>
              </w:rPr>
              <w:t>200,745</w:t>
            </w:r>
          </w:p>
        </w:tc>
      </w:tr>
      <w:tr w:rsidR="0031530E" w:rsidRPr="006F6E6C" w14:paraId="4580A40B" w14:textId="77777777" w:rsidTr="003A240D">
        <w:trPr>
          <w:trHeight w:val="510"/>
        </w:trPr>
        <w:tc>
          <w:tcPr>
            <w:tcW w:w="2000" w:type="dxa"/>
            <w:tcBorders>
              <w:top w:val="nil"/>
              <w:left w:val="single" w:sz="4" w:space="0" w:color="auto"/>
              <w:bottom w:val="single" w:sz="4" w:space="0" w:color="auto"/>
              <w:right w:val="single" w:sz="4" w:space="0" w:color="auto"/>
            </w:tcBorders>
            <w:shd w:val="clear" w:color="auto" w:fill="auto"/>
            <w:noWrap/>
            <w:vAlign w:val="bottom"/>
          </w:tcPr>
          <w:p w14:paraId="27751C64" w14:textId="77777777" w:rsidR="0031530E" w:rsidRPr="006F6E6C" w:rsidRDefault="0031530E" w:rsidP="003A240D">
            <w:pPr>
              <w:jc w:val="center"/>
              <w:rPr>
                <w:rFonts w:cs="Arial"/>
              </w:rPr>
            </w:pPr>
            <w:r w:rsidRPr="006F6E6C">
              <w:rPr>
                <w:rFonts w:cs="Arial"/>
              </w:rPr>
              <w:t>Placebo</w:t>
            </w:r>
          </w:p>
        </w:tc>
        <w:tc>
          <w:tcPr>
            <w:tcW w:w="1880" w:type="dxa"/>
            <w:tcBorders>
              <w:top w:val="nil"/>
              <w:left w:val="nil"/>
              <w:bottom w:val="single" w:sz="4" w:space="0" w:color="auto"/>
              <w:right w:val="single" w:sz="4" w:space="0" w:color="auto"/>
            </w:tcBorders>
            <w:shd w:val="clear" w:color="auto" w:fill="auto"/>
            <w:noWrap/>
            <w:vAlign w:val="bottom"/>
          </w:tcPr>
          <w:p w14:paraId="52CEEC96" w14:textId="77777777" w:rsidR="0031530E" w:rsidRPr="006F6E6C" w:rsidRDefault="0031530E" w:rsidP="003A240D">
            <w:pPr>
              <w:jc w:val="center"/>
              <w:rPr>
                <w:rFonts w:cs="Arial"/>
              </w:rPr>
            </w:pPr>
            <w:r w:rsidRPr="006F6E6C">
              <w:rPr>
                <w:rFonts w:cs="Arial"/>
              </w:rPr>
              <w:t>142</w:t>
            </w:r>
          </w:p>
        </w:tc>
        <w:tc>
          <w:tcPr>
            <w:tcW w:w="1880" w:type="dxa"/>
            <w:tcBorders>
              <w:top w:val="nil"/>
              <w:left w:val="nil"/>
              <w:bottom w:val="single" w:sz="4" w:space="0" w:color="auto"/>
              <w:right w:val="single" w:sz="4" w:space="0" w:color="auto"/>
            </w:tcBorders>
            <w:shd w:val="clear" w:color="auto" w:fill="auto"/>
            <w:noWrap/>
            <w:vAlign w:val="bottom"/>
          </w:tcPr>
          <w:p w14:paraId="67572289" w14:textId="77777777" w:rsidR="0031530E" w:rsidRPr="006F6E6C" w:rsidRDefault="0031530E" w:rsidP="003A240D">
            <w:pPr>
              <w:jc w:val="center"/>
              <w:rPr>
                <w:rFonts w:cs="Arial"/>
              </w:rPr>
            </w:pPr>
            <w:r w:rsidRPr="006F6E6C">
              <w:rPr>
                <w:rFonts w:cs="Arial"/>
              </w:rPr>
              <w:t>201,087</w:t>
            </w:r>
          </w:p>
        </w:tc>
        <w:tc>
          <w:tcPr>
            <w:tcW w:w="1940" w:type="dxa"/>
            <w:tcBorders>
              <w:top w:val="nil"/>
              <w:left w:val="nil"/>
              <w:bottom w:val="single" w:sz="4" w:space="0" w:color="auto"/>
              <w:right w:val="single" w:sz="4" w:space="0" w:color="auto"/>
            </w:tcBorders>
            <w:shd w:val="clear" w:color="auto" w:fill="auto"/>
            <w:noWrap/>
            <w:vAlign w:val="bottom"/>
          </w:tcPr>
          <w:p w14:paraId="14D4DF21" w14:textId="77777777" w:rsidR="0031530E" w:rsidRPr="006F6E6C" w:rsidRDefault="0031530E" w:rsidP="003A240D">
            <w:pPr>
              <w:jc w:val="center"/>
              <w:rPr>
                <w:rFonts w:cs="Arial"/>
              </w:rPr>
            </w:pPr>
            <w:r w:rsidRPr="006F6E6C">
              <w:rPr>
                <w:rFonts w:cs="Arial"/>
              </w:rPr>
              <w:t>201,229</w:t>
            </w:r>
          </w:p>
        </w:tc>
      </w:tr>
      <w:tr w:rsidR="0031530E" w:rsidRPr="006F6E6C" w14:paraId="160F9759" w14:textId="77777777" w:rsidTr="003A240D">
        <w:trPr>
          <w:trHeight w:val="510"/>
        </w:trPr>
        <w:tc>
          <w:tcPr>
            <w:tcW w:w="2000" w:type="dxa"/>
            <w:tcBorders>
              <w:top w:val="nil"/>
              <w:left w:val="single" w:sz="4" w:space="0" w:color="auto"/>
              <w:bottom w:val="single" w:sz="4" w:space="0" w:color="auto"/>
              <w:right w:val="single" w:sz="4" w:space="0" w:color="auto"/>
            </w:tcBorders>
            <w:shd w:val="clear" w:color="auto" w:fill="auto"/>
            <w:noWrap/>
            <w:vAlign w:val="bottom"/>
          </w:tcPr>
          <w:p w14:paraId="73221688" w14:textId="77777777" w:rsidR="0031530E" w:rsidRPr="006F6E6C" w:rsidRDefault="0031530E" w:rsidP="003A240D">
            <w:pPr>
              <w:jc w:val="center"/>
              <w:rPr>
                <w:rFonts w:cs="Arial"/>
              </w:rPr>
            </w:pPr>
            <w:r w:rsidRPr="006F6E6C">
              <w:rPr>
                <w:rFonts w:cs="Arial"/>
              </w:rPr>
              <w:t>Total</w:t>
            </w:r>
          </w:p>
        </w:tc>
        <w:tc>
          <w:tcPr>
            <w:tcW w:w="1880" w:type="dxa"/>
            <w:tcBorders>
              <w:top w:val="nil"/>
              <w:left w:val="nil"/>
              <w:bottom w:val="single" w:sz="4" w:space="0" w:color="auto"/>
              <w:right w:val="single" w:sz="4" w:space="0" w:color="auto"/>
            </w:tcBorders>
            <w:shd w:val="clear" w:color="auto" w:fill="auto"/>
            <w:noWrap/>
            <w:vAlign w:val="bottom"/>
          </w:tcPr>
          <w:p w14:paraId="7DC745C1" w14:textId="77777777" w:rsidR="0031530E" w:rsidRPr="006F6E6C" w:rsidRDefault="0031530E" w:rsidP="003A240D">
            <w:pPr>
              <w:jc w:val="center"/>
              <w:rPr>
                <w:rFonts w:cs="Arial"/>
              </w:rPr>
            </w:pPr>
            <w:r w:rsidRPr="006F6E6C">
              <w:rPr>
                <w:rFonts w:cs="Arial"/>
              </w:rPr>
              <w:t>199</w:t>
            </w:r>
          </w:p>
        </w:tc>
        <w:tc>
          <w:tcPr>
            <w:tcW w:w="1880" w:type="dxa"/>
            <w:tcBorders>
              <w:top w:val="nil"/>
              <w:left w:val="nil"/>
              <w:bottom w:val="single" w:sz="4" w:space="0" w:color="auto"/>
              <w:right w:val="single" w:sz="4" w:space="0" w:color="auto"/>
            </w:tcBorders>
            <w:shd w:val="clear" w:color="auto" w:fill="auto"/>
            <w:noWrap/>
            <w:vAlign w:val="bottom"/>
          </w:tcPr>
          <w:p w14:paraId="60CC021C" w14:textId="77777777" w:rsidR="0031530E" w:rsidRPr="006F6E6C" w:rsidRDefault="0031530E" w:rsidP="003A240D">
            <w:pPr>
              <w:jc w:val="center"/>
              <w:rPr>
                <w:rFonts w:cs="Arial"/>
              </w:rPr>
            </w:pPr>
            <w:r w:rsidRPr="006F6E6C">
              <w:rPr>
                <w:rFonts w:cs="Arial"/>
              </w:rPr>
              <w:t>401,775</w:t>
            </w:r>
          </w:p>
        </w:tc>
        <w:tc>
          <w:tcPr>
            <w:tcW w:w="1940" w:type="dxa"/>
            <w:tcBorders>
              <w:top w:val="nil"/>
              <w:left w:val="nil"/>
              <w:bottom w:val="single" w:sz="4" w:space="0" w:color="auto"/>
              <w:right w:val="single" w:sz="4" w:space="0" w:color="auto"/>
            </w:tcBorders>
            <w:shd w:val="clear" w:color="auto" w:fill="auto"/>
            <w:noWrap/>
            <w:vAlign w:val="bottom"/>
          </w:tcPr>
          <w:p w14:paraId="0D79D5E6" w14:textId="77777777" w:rsidR="0031530E" w:rsidRPr="006F6E6C" w:rsidRDefault="0031530E" w:rsidP="003A240D">
            <w:pPr>
              <w:jc w:val="center"/>
              <w:rPr>
                <w:rFonts w:cs="Arial"/>
              </w:rPr>
            </w:pPr>
            <w:r w:rsidRPr="006F6E6C">
              <w:rPr>
                <w:rFonts w:cs="Arial"/>
              </w:rPr>
              <w:t>401,974</w:t>
            </w:r>
          </w:p>
        </w:tc>
      </w:tr>
    </w:tbl>
    <w:p w14:paraId="6F2DED0C" w14:textId="77777777" w:rsidR="0031530E" w:rsidRDefault="0031530E" w:rsidP="0031530E">
      <w:pPr>
        <w:ind w:left="720"/>
      </w:pPr>
    </w:p>
    <w:p w14:paraId="4FEBDCA5" w14:textId="77777777" w:rsidR="0031530E" w:rsidRDefault="0031530E" w:rsidP="0031530E">
      <w:pPr>
        <w:pStyle w:val="R14"/>
      </w:pPr>
      <w:r w:rsidRPr="0031530E">
        <w:t xml:space="preserve">&gt; c.table&lt;-array(data = c(57, 142, 200688, 201087), dim = </w:t>
      </w:r>
    </w:p>
    <w:p w14:paraId="267C8660" w14:textId="77777777" w:rsidR="0031530E" w:rsidRDefault="0031530E" w:rsidP="0031530E">
      <w:pPr>
        <w:pStyle w:val="R14"/>
      </w:pPr>
      <w:r>
        <w:t xml:space="preserve">   </w:t>
      </w:r>
      <w:r w:rsidR="002A1BEA">
        <w:t xml:space="preserve"> </w:t>
      </w:r>
      <w:r w:rsidRPr="0031530E">
        <w:t xml:space="preserve">c(2,2), dimnames = list(Treatment = c("vaccine", </w:t>
      </w:r>
    </w:p>
    <w:p w14:paraId="123BE1F3" w14:textId="77777777" w:rsidR="0031530E" w:rsidRPr="0031530E" w:rsidRDefault="0031530E" w:rsidP="0031530E">
      <w:pPr>
        <w:pStyle w:val="R14"/>
      </w:pPr>
      <w:r>
        <w:t xml:space="preserve">    </w:t>
      </w:r>
      <w:r w:rsidRPr="0031530E">
        <w:t xml:space="preserve">"placebo"), Result = c("polio", "polio free"))) </w:t>
      </w:r>
    </w:p>
    <w:p w14:paraId="1E57EF49" w14:textId="77777777" w:rsidR="0031530E" w:rsidRPr="0031530E" w:rsidRDefault="0031530E" w:rsidP="0031530E">
      <w:pPr>
        <w:pStyle w:val="R14"/>
      </w:pPr>
      <w:r w:rsidRPr="0031530E">
        <w:t>&gt; c.table</w:t>
      </w:r>
    </w:p>
    <w:p w14:paraId="2E838C5A" w14:textId="77777777" w:rsidR="0031530E" w:rsidRPr="0031530E" w:rsidRDefault="0031530E" w:rsidP="0031530E">
      <w:pPr>
        <w:pStyle w:val="R14"/>
      </w:pPr>
      <w:r w:rsidRPr="0031530E">
        <w:t xml:space="preserve">         Result</w:t>
      </w:r>
    </w:p>
    <w:p w14:paraId="07AC2174" w14:textId="77777777" w:rsidR="0031530E" w:rsidRPr="0031530E" w:rsidRDefault="0031530E" w:rsidP="0031530E">
      <w:pPr>
        <w:pStyle w:val="R14"/>
      </w:pPr>
      <w:r w:rsidRPr="0031530E">
        <w:t>Treatment polio polio free</w:t>
      </w:r>
    </w:p>
    <w:p w14:paraId="718C20ED" w14:textId="77777777" w:rsidR="0031530E" w:rsidRPr="0031530E" w:rsidRDefault="0031530E" w:rsidP="0031530E">
      <w:pPr>
        <w:pStyle w:val="R14"/>
      </w:pPr>
      <w:r w:rsidRPr="0031530E">
        <w:t xml:space="preserve">  vaccine    57     200688</w:t>
      </w:r>
    </w:p>
    <w:p w14:paraId="27D8105F" w14:textId="77777777" w:rsidR="0031530E" w:rsidRPr="0031530E" w:rsidRDefault="0031530E" w:rsidP="0031530E">
      <w:pPr>
        <w:pStyle w:val="R14"/>
      </w:pPr>
      <w:r w:rsidRPr="0031530E">
        <w:t xml:space="preserve">  placebo   142     201087 </w:t>
      </w:r>
    </w:p>
    <w:p w14:paraId="26F8D21F" w14:textId="77777777" w:rsidR="0031530E" w:rsidRPr="0031530E" w:rsidRDefault="0031530E" w:rsidP="0031530E">
      <w:pPr>
        <w:pStyle w:val="R14"/>
      </w:pPr>
    </w:p>
    <w:p w14:paraId="32A1BF49" w14:textId="77777777" w:rsidR="0031530E" w:rsidRPr="0031530E" w:rsidRDefault="0031530E" w:rsidP="0031530E">
      <w:pPr>
        <w:pStyle w:val="R14"/>
      </w:pPr>
      <w:r w:rsidRPr="0031530E">
        <w:t xml:space="preserve">&gt; pi.hat.table&lt;-c.table/rowSums(c.table) </w:t>
      </w:r>
    </w:p>
    <w:p w14:paraId="02342D10" w14:textId="77777777" w:rsidR="0031530E" w:rsidRPr="0031530E" w:rsidRDefault="0031530E" w:rsidP="0031530E">
      <w:pPr>
        <w:pStyle w:val="R14"/>
      </w:pPr>
      <w:r w:rsidRPr="0031530E">
        <w:t>&gt; pi.hat.table</w:t>
      </w:r>
    </w:p>
    <w:p w14:paraId="26B1749D" w14:textId="77777777" w:rsidR="0031530E" w:rsidRPr="0031530E" w:rsidRDefault="0031530E" w:rsidP="0031530E">
      <w:pPr>
        <w:pStyle w:val="R14"/>
      </w:pPr>
      <w:r w:rsidRPr="0031530E">
        <w:t xml:space="preserve">          Result </w:t>
      </w:r>
    </w:p>
    <w:p w14:paraId="00D36E8D" w14:textId="77777777" w:rsidR="0031530E" w:rsidRPr="0031530E" w:rsidRDefault="0031530E" w:rsidP="0031530E">
      <w:pPr>
        <w:pStyle w:val="R14"/>
      </w:pPr>
      <w:r w:rsidRPr="0031530E">
        <w:t>Treatment        polio polio free</w:t>
      </w:r>
    </w:p>
    <w:p w14:paraId="4A44D497" w14:textId="77777777" w:rsidR="0031530E" w:rsidRPr="0031530E" w:rsidRDefault="0031530E" w:rsidP="0031530E">
      <w:pPr>
        <w:pStyle w:val="R14"/>
      </w:pPr>
      <w:r w:rsidRPr="0031530E">
        <w:t xml:space="preserve">  vaccine 0.0002839423  0.9997161   </w:t>
      </w:r>
    </w:p>
    <w:p w14:paraId="4D9C75A1" w14:textId="77777777" w:rsidR="0031530E" w:rsidRPr="0031530E" w:rsidRDefault="0031530E" w:rsidP="0031530E">
      <w:pPr>
        <w:pStyle w:val="R14"/>
      </w:pPr>
      <w:r w:rsidRPr="0031530E">
        <w:t xml:space="preserve">  placebo 0.0007056637  0.9992943 </w:t>
      </w:r>
    </w:p>
    <w:p w14:paraId="06597F74" w14:textId="77777777" w:rsidR="0031530E" w:rsidRPr="0031530E" w:rsidRDefault="0031530E" w:rsidP="0031530E">
      <w:pPr>
        <w:pStyle w:val="R14"/>
      </w:pPr>
    </w:p>
    <w:p w14:paraId="327B3013" w14:textId="77777777" w:rsidR="0031530E" w:rsidRPr="0031530E" w:rsidRDefault="0031530E" w:rsidP="0031530E">
      <w:pPr>
        <w:pStyle w:val="R14"/>
      </w:pPr>
      <w:r w:rsidRPr="0031530E">
        <w:t xml:space="preserve">&gt; pi.hat1&lt;-pi.hat.table[1,1] </w:t>
      </w:r>
    </w:p>
    <w:p w14:paraId="3AF025D0" w14:textId="77777777" w:rsidR="0031530E" w:rsidRPr="0031530E" w:rsidRDefault="0031530E" w:rsidP="0031530E">
      <w:pPr>
        <w:pStyle w:val="R14"/>
      </w:pPr>
      <w:r w:rsidRPr="0031530E">
        <w:t>&gt; pi.hat2&lt;-pi.hat.table[2,1]</w:t>
      </w:r>
    </w:p>
    <w:p w14:paraId="29E77F65" w14:textId="77777777" w:rsidR="0031530E" w:rsidRPr="0031530E" w:rsidRDefault="0031530E" w:rsidP="0031530E">
      <w:pPr>
        <w:pStyle w:val="R14"/>
      </w:pPr>
    </w:p>
    <w:p w14:paraId="310F0F92" w14:textId="77777777" w:rsidR="0031530E" w:rsidRPr="0031530E" w:rsidRDefault="0031530E" w:rsidP="0031530E">
      <w:pPr>
        <w:pStyle w:val="R14"/>
      </w:pPr>
      <w:r w:rsidRPr="0031530E">
        <w:t xml:space="preserve">&gt; round(pi.hat1/pi.hat2, 4) </w:t>
      </w:r>
    </w:p>
    <w:p w14:paraId="29D531A0" w14:textId="77777777" w:rsidR="0031530E" w:rsidRPr="0031530E" w:rsidRDefault="0031530E" w:rsidP="0031530E">
      <w:pPr>
        <w:pStyle w:val="R14"/>
      </w:pPr>
      <w:r w:rsidRPr="0031530E">
        <w:t xml:space="preserve">[1] 0.4024 </w:t>
      </w:r>
    </w:p>
    <w:p w14:paraId="72DD9BF1" w14:textId="77777777" w:rsidR="0031530E" w:rsidRPr="0031530E" w:rsidRDefault="0031530E" w:rsidP="0031530E">
      <w:pPr>
        <w:pStyle w:val="R14"/>
      </w:pPr>
      <w:r w:rsidRPr="0031530E">
        <w:t xml:space="preserve">&gt; round(1/(pi.hat1/pi.hat2), 4) </w:t>
      </w:r>
      <w:r w:rsidR="002A1BEA" w:rsidRPr="0031530E">
        <w:t>#inverted</w:t>
      </w:r>
    </w:p>
    <w:p w14:paraId="3AB45E11" w14:textId="77777777" w:rsidR="0031530E" w:rsidRPr="0031530E" w:rsidRDefault="0031530E" w:rsidP="0031530E">
      <w:pPr>
        <w:pStyle w:val="R14"/>
      </w:pPr>
      <w:r w:rsidRPr="0031530E">
        <w:t xml:space="preserve">[1] 2.4852 </w:t>
      </w:r>
    </w:p>
    <w:p w14:paraId="34899335" w14:textId="77777777" w:rsidR="0031530E" w:rsidRPr="0031530E" w:rsidRDefault="0031530E" w:rsidP="0031530E">
      <w:pPr>
        <w:pStyle w:val="R14"/>
      </w:pPr>
      <w:r w:rsidRPr="0031530E">
        <w:t xml:space="preserve"> </w:t>
      </w:r>
    </w:p>
    <w:p w14:paraId="1CE13AB6" w14:textId="77777777" w:rsidR="0031530E" w:rsidRPr="0031530E" w:rsidRDefault="0031530E" w:rsidP="0031530E">
      <w:pPr>
        <w:pStyle w:val="R14"/>
      </w:pPr>
      <w:r w:rsidRPr="0031530E">
        <w:t xml:space="preserve">&gt; alpha&lt;-0.05 </w:t>
      </w:r>
    </w:p>
    <w:p w14:paraId="07962586" w14:textId="77777777" w:rsidR="0031530E" w:rsidRPr="0031530E" w:rsidRDefault="0031530E" w:rsidP="0031530E">
      <w:pPr>
        <w:pStyle w:val="R14"/>
      </w:pPr>
      <w:r w:rsidRPr="0031530E">
        <w:t xml:space="preserve">&gt; n1&lt;-sum(c.table[1,]) </w:t>
      </w:r>
    </w:p>
    <w:p w14:paraId="262A2B25" w14:textId="77777777" w:rsidR="0031530E" w:rsidRPr="0031530E" w:rsidRDefault="0031530E" w:rsidP="0031530E">
      <w:pPr>
        <w:pStyle w:val="R14"/>
      </w:pPr>
      <w:r w:rsidRPr="0031530E">
        <w:t xml:space="preserve">&gt; n2&lt;-sum(c.table[2,]) </w:t>
      </w:r>
    </w:p>
    <w:p w14:paraId="3AC5FD63" w14:textId="77777777" w:rsidR="0031530E" w:rsidRPr="0031530E" w:rsidRDefault="0031530E" w:rsidP="0031530E">
      <w:pPr>
        <w:pStyle w:val="R14"/>
      </w:pPr>
      <w:r w:rsidRPr="0031530E">
        <w:t xml:space="preserve">  </w:t>
      </w:r>
    </w:p>
    <w:p w14:paraId="58969BBA" w14:textId="77777777" w:rsidR="0031530E" w:rsidRDefault="0031530E" w:rsidP="0031530E">
      <w:pPr>
        <w:pStyle w:val="R14"/>
      </w:pPr>
      <w:r w:rsidRPr="0031530E">
        <w:t>&gt; var.log.rr&lt;-(1-pi.hat1)</w:t>
      </w:r>
      <w:r>
        <w:t xml:space="preserve"> </w:t>
      </w:r>
      <w:r w:rsidRPr="0031530E">
        <w:t>/</w:t>
      </w:r>
      <w:r>
        <w:t xml:space="preserve"> </w:t>
      </w:r>
      <w:r w:rsidRPr="0031530E">
        <w:t>(n1*pi.hat1) + (1-pi.hat2)</w:t>
      </w:r>
      <w:r>
        <w:t xml:space="preserve"> </w:t>
      </w:r>
      <w:r w:rsidRPr="0031530E">
        <w:t>/</w:t>
      </w:r>
      <w:r>
        <w:t xml:space="preserve"> </w:t>
      </w:r>
    </w:p>
    <w:p w14:paraId="24E10377" w14:textId="77777777" w:rsidR="0031530E" w:rsidRPr="0031530E" w:rsidRDefault="0031530E" w:rsidP="0031530E">
      <w:pPr>
        <w:pStyle w:val="R14"/>
      </w:pPr>
      <w:r>
        <w:t xml:space="preserve">    </w:t>
      </w:r>
      <w:r w:rsidRPr="0031530E">
        <w:t>(n2*pi.hat2)</w:t>
      </w:r>
    </w:p>
    <w:p w14:paraId="674EBE5A" w14:textId="77777777" w:rsidR="0031530E" w:rsidRDefault="0031530E" w:rsidP="0031530E">
      <w:pPr>
        <w:pStyle w:val="R14"/>
      </w:pPr>
      <w:r w:rsidRPr="0031530E">
        <w:t>&gt; ci&lt;-exp(log(pi.hat1/pi.hat2) + qnorm(p = c(alpha/2, 1-</w:t>
      </w:r>
    </w:p>
    <w:p w14:paraId="52E95F88" w14:textId="77777777" w:rsidR="0031530E" w:rsidRPr="0031530E" w:rsidRDefault="0031530E" w:rsidP="0031530E">
      <w:pPr>
        <w:pStyle w:val="R14"/>
      </w:pPr>
      <w:r>
        <w:t xml:space="preserve">    </w:t>
      </w:r>
      <w:r w:rsidRPr="0031530E">
        <w:t xml:space="preserve">alpha/2)) * sqrt(var.log.rr)) </w:t>
      </w:r>
    </w:p>
    <w:p w14:paraId="5E02C044" w14:textId="77777777" w:rsidR="0031530E" w:rsidRPr="0031530E" w:rsidRDefault="0031530E" w:rsidP="0031530E">
      <w:pPr>
        <w:pStyle w:val="R14"/>
      </w:pPr>
      <w:r w:rsidRPr="0031530E">
        <w:t xml:space="preserve">&gt; round(ci, 4) </w:t>
      </w:r>
    </w:p>
    <w:p w14:paraId="2A96E512" w14:textId="77777777" w:rsidR="0031530E" w:rsidRPr="0031530E" w:rsidRDefault="0031530E" w:rsidP="0031530E">
      <w:pPr>
        <w:pStyle w:val="R14"/>
      </w:pPr>
      <w:r w:rsidRPr="0031530E">
        <w:t xml:space="preserve">[1] 0.2959 0.5471 </w:t>
      </w:r>
    </w:p>
    <w:p w14:paraId="79DE9A62" w14:textId="77777777" w:rsidR="0031530E" w:rsidRPr="0031530E" w:rsidRDefault="0031530E" w:rsidP="0031530E">
      <w:pPr>
        <w:pStyle w:val="R14"/>
      </w:pPr>
      <w:r w:rsidRPr="0031530E">
        <w:t xml:space="preserve">&gt; rev(round(1/ci, 4))  #inverted </w:t>
      </w:r>
    </w:p>
    <w:p w14:paraId="6BD5A04E" w14:textId="77777777" w:rsidR="003A6831" w:rsidRDefault="0031530E" w:rsidP="0031530E">
      <w:pPr>
        <w:pStyle w:val="R14"/>
      </w:pPr>
      <w:r w:rsidRPr="0031530E">
        <w:t>[1] 1.8278 3.3792</w:t>
      </w:r>
    </w:p>
    <w:p w14:paraId="7D73B02A" w14:textId="77777777" w:rsidR="00A82C77" w:rsidRDefault="00A82C77" w:rsidP="0031530E">
      <w:pPr>
        <w:pStyle w:val="R14"/>
      </w:pPr>
    </w:p>
    <w:p w14:paraId="5A3A47BF" w14:textId="77777777" w:rsidR="00A82C77" w:rsidRDefault="00A82C77" w:rsidP="00A82C77">
      <w:pPr>
        <w:pStyle w:val="R14"/>
      </w:pPr>
      <w:r>
        <w:t>&gt; #Could also calculate the variance like this:</w:t>
      </w:r>
    </w:p>
    <w:p w14:paraId="08DF5A69" w14:textId="77777777" w:rsidR="00A82C77" w:rsidRDefault="00A82C77" w:rsidP="00A82C77">
      <w:pPr>
        <w:pStyle w:val="R14"/>
      </w:pPr>
      <w:r>
        <w:t xml:space="preserve">&gt; 1/c.table[1,1] - 1/sum(c.table[1,]) + 1/c.table[2,1] – </w:t>
      </w:r>
    </w:p>
    <w:p w14:paraId="7B9C1075" w14:textId="77777777" w:rsidR="00A82C77" w:rsidRDefault="00A82C77" w:rsidP="00A82C77">
      <w:pPr>
        <w:pStyle w:val="R14"/>
      </w:pPr>
      <w:r>
        <w:t xml:space="preserve">    1/sum(c.table[2,])</w:t>
      </w:r>
    </w:p>
    <w:p w14:paraId="2D30600D" w14:textId="77777777" w:rsidR="00A82C77" w:rsidRDefault="00A82C77" w:rsidP="00A82C77">
      <w:pPr>
        <w:pStyle w:val="R14"/>
      </w:pPr>
      <w:r>
        <w:t>[1] 0.02457616</w:t>
      </w:r>
    </w:p>
    <w:p w14:paraId="33E19CD4" w14:textId="77777777" w:rsidR="00A82C77" w:rsidRDefault="00A82C77" w:rsidP="00A82C77">
      <w:pPr>
        <w:pStyle w:val="R14"/>
      </w:pPr>
      <w:r>
        <w:t>&gt; var.log.rr</w:t>
      </w:r>
    </w:p>
    <w:p w14:paraId="714A3D24" w14:textId="77777777" w:rsidR="00A82C77" w:rsidRDefault="00A82C77" w:rsidP="00A82C77">
      <w:pPr>
        <w:pStyle w:val="R14"/>
      </w:pPr>
      <w:r>
        <w:lastRenderedPageBreak/>
        <w:t>[1] 0.02457616</w:t>
      </w:r>
    </w:p>
    <w:p w14:paraId="48187CE6" w14:textId="77777777" w:rsidR="0031530E" w:rsidRDefault="0031530E" w:rsidP="0031530E"/>
    <w:p w14:paraId="7DCDB70E" w14:textId="5957D092" w:rsidR="00A122BF" w:rsidRDefault="00C20C41" w:rsidP="0031530E">
      <w:pPr>
        <w:ind w:left="720"/>
      </w:pPr>
      <w:r w:rsidRPr="00C20C41">
        <w:t xml:space="preserve">Defining index 1 to represent the vaccine group and 2 the placebo group, we find </w:t>
      </w:r>
      <w:r w:rsidRPr="00C20C41">
        <w:rPr>
          <w:position w:val="-4"/>
        </w:rPr>
        <w:object w:dxaOrig="620" w:dyaOrig="499" w14:anchorId="12EC6DA4">
          <v:shape id="_x0000_i1072" type="#_x0000_t75" style="width:30.25pt;height:25.05pt" o:ole="">
            <v:imagedata r:id="rId170" o:title=""/>
          </v:shape>
          <o:OLEObject Type="Embed" ProgID="Equation.DSMT4" ShapeID="_x0000_i1072" DrawAspect="Content" ObjectID="_1482303032" r:id="rId171"/>
        </w:object>
      </w:r>
      <w:r>
        <w:t xml:space="preserve"> </w:t>
      </w:r>
      <w:r w:rsidRPr="00C20C41">
        <w:t>=</w:t>
      </w:r>
      <w:r>
        <w:t xml:space="preserve"> 0.40</w:t>
      </w:r>
      <w:r w:rsidRPr="00C20C41">
        <w:t xml:space="preserve">. </w:t>
      </w:r>
      <w:r w:rsidR="00A122BF" w:rsidRPr="00A122BF">
        <w:t xml:space="preserve">The </w:t>
      </w:r>
      <w:r w:rsidR="00A122BF" w:rsidRPr="005A2467">
        <w:rPr>
          <w:b/>
        </w:rPr>
        <w:t>estimated</w:t>
      </w:r>
      <w:r w:rsidR="00A122BF" w:rsidRPr="00A122BF">
        <w:t xml:space="preserve"> probability of </w:t>
      </w:r>
      <w:r w:rsidR="00A122BF">
        <w:t xml:space="preserve">contracting polio </w:t>
      </w:r>
      <w:r w:rsidR="00A122BF" w:rsidRPr="00A122BF">
        <w:t xml:space="preserve">is </w:t>
      </w:r>
      <w:r w:rsidR="00A122BF">
        <w:t xml:space="preserve">0.4 </w:t>
      </w:r>
      <w:r w:rsidR="00A122BF" w:rsidRPr="00A122BF">
        <w:t xml:space="preserve">times as </w:t>
      </w:r>
      <w:r w:rsidR="00DE24C3">
        <w:t>large</w:t>
      </w:r>
      <w:r w:rsidR="005A2467">
        <w:t xml:space="preserve"> for those individuals receiving the vaccine than those receiving the placebo. </w:t>
      </w:r>
    </w:p>
    <w:p w14:paraId="321254A5" w14:textId="77777777" w:rsidR="00C20C41" w:rsidRDefault="00C20C41" w:rsidP="0031530E">
      <w:pPr>
        <w:ind w:left="720"/>
      </w:pPr>
    </w:p>
    <w:p w14:paraId="53B0A0E0" w14:textId="0FFF33FD" w:rsidR="00DE24C3" w:rsidRDefault="00C20C41" w:rsidP="007F4172">
      <w:pPr>
        <w:ind w:left="720"/>
      </w:pPr>
      <w:r w:rsidRPr="00C20C41">
        <w:t xml:space="preserve">The </w:t>
      </w:r>
      <w:r w:rsidR="007A5741">
        <w:t xml:space="preserve">95% </w:t>
      </w:r>
      <w:r w:rsidRPr="00C20C41">
        <w:t>conf</w:t>
      </w:r>
      <w:r>
        <w:t>idence interval is 0.30</w:t>
      </w:r>
      <w:r w:rsidR="007A5741">
        <w:t xml:space="preserve"> </w:t>
      </w:r>
      <w:r>
        <w:t>&lt;</w:t>
      </w:r>
      <w:r w:rsidR="007A5741">
        <w:t xml:space="preserve"> </w:t>
      </w:r>
      <w:r>
        <w:t>RR</w:t>
      </w:r>
      <w:r w:rsidR="007A5741">
        <w:t xml:space="preserve"> </w:t>
      </w:r>
      <w:r>
        <w:t>&lt;</w:t>
      </w:r>
      <w:r w:rsidR="007A5741">
        <w:t xml:space="preserve"> </w:t>
      </w:r>
      <w:r>
        <w:t>0.55</w:t>
      </w:r>
      <w:r w:rsidRPr="00C20C41">
        <w:t xml:space="preserve">. </w:t>
      </w:r>
      <w:r w:rsidR="00DE24C3">
        <w:t xml:space="preserve">Therefore, with 95% confidence, probability </w:t>
      </w:r>
      <w:r w:rsidR="00DE24C3" w:rsidRPr="00A122BF">
        <w:t xml:space="preserve">of </w:t>
      </w:r>
      <w:r w:rsidR="00DE24C3">
        <w:t xml:space="preserve">contracting polio </w:t>
      </w:r>
      <w:r w:rsidR="00DE24C3" w:rsidRPr="00A122BF">
        <w:t xml:space="preserve">is </w:t>
      </w:r>
      <w:r w:rsidR="00DE24C3">
        <w:t>between 0.30 and 0.55 time</w:t>
      </w:r>
      <w:r w:rsidR="00DE24C3" w:rsidRPr="00A122BF">
        <w:t xml:space="preserve">s as </w:t>
      </w:r>
      <w:r w:rsidR="00DE24C3">
        <w:t xml:space="preserve">large for those individuals receiving the vaccine than those receiving the placebo. We could also say:  </w:t>
      </w:r>
    </w:p>
    <w:p w14:paraId="0C2E51D2" w14:textId="77777777" w:rsidR="00C20C41" w:rsidRDefault="00C20C41" w:rsidP="0031530E">
      <w:pPr>
        <w:ind w:left="720"/>
      </w:pPr>
    </w:p>
    <w:p w14:paraId="68059684" w14:textId="77777777" w:rsidR="00C20C41" w:rsidRDefault="007F4172" w:rsidP="0031530E">
      <w:pPr>
        <w:ind w:left="720"/>
      </w:pPr>
      <w:r w:rsidRPr="007F4172">
        <w:rPr>
          <w:u w:val="single"/>
        </w:rPr>
        <w:t>Comments</w:t>
      </w:r>
      <w:r>
        <w:t>:</w:t>
      </w:r>
    </w:p>
    <w:p w14:paraId="396C2CC1" w14:textId="421D698D" w:rsidR="007F4172" w:rsidRDefault="007F4172" w:rsidP="007F4172">
      <w:pPr>
        <w:pStyle w:val="ListParagraph"/>
        <w:numPr>
          <w:ilvl w:val="0"/>
          <w:numId w:val="37"/>
        </w:numPr>
      </w:pPr>
      <w:r>
        <w:t>For cases like this, we are interested in “risk reduction” provided by one of the groups</w:t>
      </w:r>
      <w:r w:rsidR="007A5741">
        <w:t>,</w:t>
      </w:r>
      <w:r>
        <w:t xml:space="preserve"> so it is natural to interpret the relative risk in this manner. </w:t>
      </w:r>
      <w:r w:rsidR="00DE24C3">
        <w:t>For example, we could say</w:t>
      </w:r>
    </w:p>
    <w:p w14:paraId="1BE52DDE" w14:textId="77777777" w:rsidR="00DE24C3" w:rsidRDefault="00DE24C3" w:rsidP="00DE24C3">
      <w:pPr>
        <w:pStyle w:val="ListParagraph"/>
        <w:ind w:left="1080"/>
      </w:pPr>
    </w:p>
    <w:p w14:paraId="7E560CE3" w14:textId="77777777" w:rsidR="00DE24C3" w:rsidRDefault="00DE24C3" w:rsidP="00DE24C3">
      <w:pPr>
        <w:ind w:left="1440"/>
      </w:pPr>
      <w:r>
        <w:t>W</w:t>
      </w:r>
      <w:r w:rsidRPr="00C20C41">
        <w:t xml:space="preserve">ith 95% confidence, the vaccine </w:t>
      </w:r>
      <w:r>
        <w:t xml:space="preserve">reduces the risk of contracting polio by 45% to </w:t>
      </w:r>
      <w:r w:rsidRPr="00C20C41">
        <w:t>70%.</w:t>
      </w:r>
      <w:r>
        <w:t xml:space="preserve"> </w:t>
      </w:r>
    </w:p>
    <w:p w14:paraId="7848B75A" w14:textId="77777777" w:rsidR="00DE24C3" w:rsidRDefault="00DE24C3" w:rsidP="00DE24C3">
      <w:pPr>
        <w:pStyle w:val="ListParagraph"/>
        <w:ind w:left="1080"/>
      </w:pPr>
    </w:p>
    <w:p w14:paraId="05FDCA0C" w14:textId="286465CA" w:rsidR="007F4172" w:rsidRDefault="007F4172" w:rsidP="007F4172">
      <w:pPr>
        <w:pStyle w:val="ListParagraph"/>
        <w:numPr>
          <w:ilvl w:val="0"/>
          <w:numId w:val="37"/>
        </w:numPr>
      </w:pPr>
      <w:r>
        <w:t xml:space="preserve">In other situations, we will want to invert the relative risk so that we are always interpreting a quantity greater than 1. For example, </w:t>
      </w:r>
      <w:r w:rsidR="005B34CD">
        <w:t xml:space="preserve">the </w:t>
      </w:r>
      <w:r w:rsidR="002471AF">
        <w:t xml:space="preserve">estimated </w:t>
      </w:r>
      <w:r w:rsidR="005B34CD">
        <w:t xml:space="preserve">probability of contracting polio is 2.49 times as </w:t>
      </w:r>
      <w:r w:rsidR="00DE24C3">
        <w:t>large</w:t>
      </w:r>
      <w:r w:rsidR="005B34CD">
        <w:t xml:space="preserve"> for the placebo group than the vaccine group. </w:t>
      </w:r>
      <w:r w:rsidR="007A5741">
        <w:t xml:space="preserve">This interpretations is probably not as desirable. </w:t>
      </w:r>
    </w:p>
    <w:p w14:paraId="743CF158" w14:textId="77777777" w:rsidR="007F4172" w:rsidRDefault="007F4172" w:rsidP="007F4172">
      <w:pPr>
        <w:pStyle w:val="ListParagraph"/>
        <w:numPr>
          <w:ilvl w:val="0"/>
          <w:numId w:val="37"/>
        </w:numPr>
      </w:pPr>
      <w:r w:rsidRPr="00C20C41">
        <w:lastRenderedPageBreak/>
        <w:t xml:space="preserve">Notice that </w:t>
      </w:r>
      <w:r>
        <w:t>“</w:t>
      </w:r>
      <w:r w:rsidRPr="00C20C41">
        <w:t>estimated</w:t>
      </w:r>
      <w:r>
        <w:t>”</w:t>
      </w:r>
      <w:r w:rsidRPr="00C20C41">
        <w:t xml:space="preserve"> is not used for </w:t>
      </w:r>
      <w:r>
        <w:t xml:space="preserve">the confidence interval </w:t>
      </w:r>
      <w:r w:rsidRPr="00C20C41">
        <w:t xml:space="preserve">interpretation because </w:t>
      </w:r>
      <w:r>
        <w:t xml:space="preserve">it is stated for </w:t>
      </w:r>
      <w:r w:rsidRPr="00C20C41">
        <w:t>a</w:t>
      </w:r>
      <w:r>
        <w:t xml:space="preserve"> particular parameter not the statistic (estimate). </w:t>
      </w:r>
    </w:p>
    <w:p w14:paraId="6103A5A4" w14:textId="77777777" w:rsidR="00A46392" w:rsidRDefault="00A46392" w:rsidP="007F4172">
      <w:pPr>
        <w:pStyle w:val="ListParagraph"/>
        <w:numPr>
          <w:ilvl w:val="0"/>
          <w:numId w:val="37"/>
        </w:numPr>
      </w:pPr>
      <w:r>
        <w:t xml:space="preserve">Would you rather be in the placebo or vaccine group? Why? </w:t>
      </w:r>
    </w:p>
    <w:p w14:paraId="63F67B56" w14:textId="77777777" w:rsidR="00A46392" w:rsidRDefault="00A46392" w:rsidP="00A46392">
      <w:pPr>
        <w:pStyle w:val="ListParagraph"/>
        <w:numPr>
          <w:ilvl w:val="0"/>
          <w:numId w:val="37"/>
        </w:numPr>
      </w:pPr>
      <w:r>
        <w:t xml:space="preserve">You may have expected to see a more dramatic reduction in polio with the vaccine group. </w:t>
      </w:r>
      <w:r w:rsidR="00C20C41" w:rsidRPr="00C20C41">
        <w:t xml:space="preserve">Perhaps </w:t>
      </w:r>
      <w:r>
        <w:t xml:space="preserve">the smaller reduction </w:t>
      </w:r>
      <w:r w:rsidR="007A5741">
        <w:t xml:space="preserve">than expected </w:t>
      </w:r>
      <w:r>
        <w:t xml:space="preserve">is due to people who had </w:t>
      </w:r>
      <w:r w:rsidR="00C20C41" w:rsidRPr="00C20C41">
        <w:t xml:space="preserve">polio going into the trial that </w:t>
      </w:r>
      <w:r>
        <w:t xml:space="preserve">were unknown to the researchers. </w:t>
      </w:r>
    </w:p>
    <w:p w14:paraId="01E68EA1" w14:textId="77777777" w:rsidR="0031530E" w:rsidRDefault="0031530E" w:rsidP="00A169B0"/>
    <w:p w14:paraId="04FA57AF" w14:textId="77777777" w:rsidR="00A169B0" w:rsidRPr="00A169B0" w:rsidRDefault="00A169B0" w:rsidP="00A169B0">
      <w:pPr>
        <w:rPr>
          <w:u w:val="single"/>
        </w:rPr>
      </w:pPr>
    </w:p>
    <w:p w14:paraId="130299F7" w14:textId="06FBAC81" w:rsidR="00172BF4" w:rsidRPr="00893229" w:rsidRDefault="00172BF4" w:rsidP="00172BF4">
      <w:r>
        <w:rPr>
          <w:u w:val="single"/>
        </w:rPr>
        <w:t>Example</w:t>
      </w:r>
      <w:r>
        <w:t xml:space="preserve">: Larry Bird </w:t>
      </w:r>
      <w:r w:rsidR="001C4325">
        <w:t>(</w:t>
      </w:r>
      <w:r w:rsidR="00A122BF">
        <w:t>B</w:t>
      </w:r>
      <w:r w:rsidR="001C4325">
        <w:t>ird.</w:t>
      </w:r>
      <w:r w:rsidR="00B3603A">
        <w:t>R</w:t>
      </w:r>
      <w:r w:rsidR="001C4325">
        <w:t>)</w:t>
      </w:r>
    </w:p>
    <w:p w14:paraId="65D9447A" w14:textId="77777777" w:rsidR="00C660D0" w:rsidRDefault="00C660D0" w:rsidP="00C660D0">
      <w:pPr>
        <w:ind w:left="864"/>
      </w:pPr>
    </w:p>
    <w:p w14:paraId="5B24F045" w14:textId="77777777" w:rsidR="00A169B0" w:rsidRDefault="00A169B0" w:rsidP="00A169B0">
      <w:pPr>
        <w:ind w:left="720"/>
      </w:pPr>
      <w:r>
        <w:t xml:space="preserve">Examining the relative risk may not be as important for this problem, but we can still calculate it. </w:t>
      </w:r>
    </w:p>
    <w:p w14:paraId="33227776" w14:textId="77777777" w:rsidR="001B607A" w:rsidRPr="00C660D0" w:rsidRDefault="001B607A" w:rsidP="001B607A"/>
    <w:tbl>
      <w:tblPr>
        <w:tblW w:w="9315" w:type="dxa"/>
        <w:tblInd w:w="720" w:type="dxa"/>
        <w:tblLook w:val="0000" w:firstRow="0" w:lastRow="0" w:firstColumn="0" w:lastColumn="0" w:noHBand="0" w:noVBand="0"/>
      </w:tblPr>
      <w:tblGrid>
        <w:gridCol w:w="1488"/>
        <w:gridCol w:w="1488"/>
        <w:gridCol w:w="2113"/>
        <w:gridCol w:w="2759"/>
        <w:gridCol w:w="1467"/>
      </w:tblGrid>
      <w:tr w:rsidR="00172BF4" w:rsidRPr="001D29CE" w14:paraId="5946B6A0" w14:textId="77777777" w:rsidTr="00DE24C3">
        <w:trPr>
          <w:trHeight w:val="255"/>
        </w:trPr>
        <w:tc>
          <w:tcPr>
            <w:tcW w:w="1488" w:type="dxa"/>
            <w:tcBorders>
              <w:bottom w:val="nil"/>
              <w:right w:val="nil"/>
            </w:tcBorders>
            <w:shd w:val="clear" w:color="auto" w:fill="auto"/>
            <w:noWrap/>
            <w:vAlign w:val="bottom"/>
          </w:tcPr>
          <w:p w14:paraId="4C4DAF07" w14:textId="77777777" w:rsidR="00172BF4" w:rsidRPr="001D29CE" w:rsidRDefault="00172BF4" w:rsidP="00E20BAF">
            <w:pPr>
              <w:jc w:val="center"/>
              <w:rPr>
                <w:rFonts w:cs="Arial"/>
                <w:b/>
                <w:bCs/>
              </w:rPr>
            </w:pPr>
          </w:p>
        </w:tc>
        <w:tc>
          <w:tcPr>
            <w:tcW w:w="1488" w:type="dxa"/>
            <w:tcBorders>
              <w:left w:val="nil"/>
              <w:bottom w:val="nil"/>
              <w:right w:val="nil"/>
            </w:tcBorders>
            <w:shd w:val="clear" w:color="auto" w:fill="auto"/>
            <w:noWrap/>
            <w:vAlign w:val="bottom"/>
          </w:tcPr>
          <w:p w14:paraId="5B406C1E" w14:textId="77777777" w:rsidR="00172BF4" w:rsidRPr="001D29CE" w:rsidRDefault="00172BF4" w:rsidP="00E20BAF">
            <w:pPr>
              <w:jc w:val="center"/>
              <w:rPr>
                <w:rFonts w:cs="Arial"/>
              </w:rPr>
            </w:pPr>
          </w:p>
        </w:tc>
        <w:tc>
          <w:tcPr>
            <w:tcW w:w="4872" w:type="dxa"/>
            <w:gridSpan w:val="2"/>
            <w:tcBorders>
              <w:top w:val="single" w:sz="8" w:space="0" w:color="auto"/>
              <w:left w:val="single" w:sz="4" w:space="0" w:color="auto"/>
              <w:bottom w:val="single" w:sz="4" w:space="0" w:color="auto"/>
              <w:right w:val="single" w:sz="8" w:space="0" w:color="auto"/>
            </w:tcBorders>
            <w:shd w:val="clear" w:color="auto" w:fill="auto"/>
            <w:noWrap/>
            <w:vAlign w:val="bottom"/>
          </w:tcPr>
          <w:p w14:paraId="5180AD2A" w14:textId="77777777" w:rsidR="00172BF4" w:rsidRPr="001D29CE" w:rsidRDefault="00172BF4" w:rsidP="00E20BAF">
            <w:pPr>
              <w:jc w:val="center"/>
              <w:rPr>
                <w:rFonts w:cs="Arial"/>
              </w:rPr>
            </w:pPr>
            <w:r w:rsidRPr="001D29CE">
              <w:rPr>
                <w:rFonts w:cs="Arial"/>
              </w:rPr>
              <w:t>Second</w:t>
            </w:r>
          </w:p>
        </w:tc>
        <w:tc>
          <w:tcPr>
            <w:tcW w:w="1467" w:type="dxa"/>
            <w:tcBorders>
              <w:left w:val="single" w:sz="8" w:space="0" w:color="auto"/>
              <w:bottom w:val="nil"/>
            </w:tcBorders>
            <w:shd w:val="clear" w:color="auto" w:fill="auto"/>
            <w:noWrap/>
            <w:vAlign w:val="bottom"/>
          </w:tcPr>
          <w:p w14:paraId="507FFE2C" w14:textId="77777777" w:rsidR="00172BF4" w:rsidRPr="001D29CE" w:rsidRDefault="00172BF4" w:rsidP="00E20BAF">
            <w:pPr>
              <w:jc w:val="center"/>
              <w:rPr>
                <w:rFonts w:cs="Arial"/>
              </w:rPr>
            </w:pPr>
            <w:r w:rsidRPr="001D29CE">
              <w:rPr>
                <w:rFonts w:cs="Arial"/>
              </w:rPr>
              <w:t> </w:t>
            </w:r>
          </w:p>
        </w:tc>
      </w:tr>
      <w:tr w:rsidR="00172BF4" w:rsidRPr="001D29CE" w14:paraId="4C696961" w14:textId="77777777" w:rsidTr="00DE24C3">
        <w:trPr>
          <w:trHeight w:val="255"/>
        </w:trPr>
        <w:tc>
          <w:tcPr>
            <w:tcW w:w="1488" w:type="dxa"/>
            <w:tcBorders>
              <w:top w:val="nil"/>
              <w:bottom w:val="single" w:sz="4" w:space="0" w:color="auto"/>
              <w:right w:val="nil"/>
            </w:tcBorders>
            <w:shd w:val="clear" w:color="auto" w:fill="auto"/>
            <w:noWrap/>
            <w:vAlign w:val="bottom"/>
          </w:tcPr>
          <w:p w14:paraId="08D8ED66" w14:textId="77777777" w:rsidR="00172BF4" w:rsidRPr="001D29CE" w:rsidRDefault="00172BF4" w:rsidP="00E20BAF">
            <w:pPr>
              <w:jc w:val="center"/>
              <w:rPr>
                <w:rFonts w:cs="Arial"/>
              </w:rPr>
            </w:pPr>
            <w:r w:rsidRPr="001D29CE">
              <w:rPr>
                <w:rFonts w:cs="Arial"/>
              </w:rPr>
              <w:t> </w:t>
            </w:r>
          </w:p>
        </w:tc>
        <w:tc>
          <w:tcPr>
            <w:tcW w:w="1488" w:type="dxa"/>
            <w:tcBorders>
              <w:top w:val="nil"/>
              <w:left w:val="nil"/>
              <w:bottom w:val="single" w:sz="4" w:space="0" w:color="auto"/>
              <w:right w:val="single" w:sz="4" w:space="0" w:color="auto"/>
            </w:tcBorders>
            <w:shd w:val="clear" w:color="auto" w:fill="auto"/>
            <w:noWrap/>
            <w:vAlign w:val="bottom"/>
          </w:tcPr>
          <w:p w14:paraId="05180A4C" w14:textId="77777777" w:rsidR="00172BF4" w:rsidRPr="001D29CE" w:rsidRDefault="00172BF4" w:rsidP="00E20BAF">
            <w:pPr>
              <w:jc w:val="center"/>
              <w:rPr>
                <w:rFonts w:cs="Arial"/>
              </w:rPr>
            </w:pPr>
            <w:r w:rsidRPr="001D29CE">
              <w:rPr>
                <w:rFonts w:cs="Arial"/>
              </w:rPr>
              <w:t> </w:t>
            </w:r>
          </w:p>
        </w:tc>
        <w:tc>
          <w:tcPr>
            <w:tcW w:w="2113" w:type="dxa"/>
            <w:tcBorders>
              <w:top w:val="nil"/>
              <w:left w:val="nil"/>
              <w:bottom w:val="single" w:sz="4" w:space="0" w:color="auto"/>
              <w:right w:val="single" w:sz="4" w:space="0" w:color="auto"/>
            </w:tcBorders>
            <w:shd w:val="clear" w:color="auto" w:fill="auto"/>
            <w:noWrap/>
            <w:vAlign w:val="bottom"/>
          </w:tcPr>
          <w:p w14:paraId="064FA77B" w14:textId="77777777" w:rsidR="00172BF4" w:rsidRPr="001D29CE" w:rsidRDefault="00172BF4" w:rsidP="00E20BAF">
            <w:pPr>
              <w:jc w:val="center"/>
              <w:rPr>
                <w:rFonts w:cs="Arial"/>
              </w:rPr>
            </w:pPr>
            <w:r w:rsidRPr="001D29CE">
              <w:rPr>
                <w:rFonts w:cs="Arial"/>
              </w:rPr>
              <w:t>Made</w:t>
            </w:r>
          </w:p>
        </w:tc>
        <w:tc>
          <w:tcPr>
            <w:tcW w:w="2759" w:type="dxa"/>
            <w:tcBorders>
              <w:top w:val="nil"/>
              <w:left w:val="nil"/>
              <w:bottom w:val="single" w:sz="4" w:space="0" w:color="auto"/>
              <w:right w:val="single" w:sz="4" w:space="0" w:color="auto"/>
            </w:tcBorders>
            <w:shd w:val="clear" w:color="auto" w:fill="auto"/>
            <w:noWrap/>
            <w:vAlign w:val="bottom"/>
          </w:tcPr>
          <w:p w14:paraId="38D8D10E" w14:textId="77777777" w:rsidR="00172BF4" w:rsidRPr="001D29CE" w:rsidRDefault="00172BF4" w:rsidP="00E20BAF">
            <w:pPr>
              <w:jc w:val="center"/>
              <w:rPr>
                <w:rFonts w:cs="Arial"/>
              </w:rPr>
            </w:pPr>
            <w:r w:rsidRPr="001D29CE">
              <w:rPr>
                <w:rFonts w:cs="Arial"/>
              </w:rPr>
              <w:t>Missed</w:t>
            </w:r>
          </w:p>
        </w:tc>
        <w:tc>
          <w:tcPr>
            <w:tcW w:w="1467" w:type="dxa"/>
            <w:tcBorders>
              <w:top w:val="single" w:sz="4" w:space="0" w:color="auto"/>
              <w:left w:val="nil"/>
              <w:bottom w:val="single" w:sz="4" w:space="0" w:color="auto"/>
              <w:right w:val="single" w:sz="8" w:space="0" w:color="auto"/>
            </w:tcBorders>
            <w:shd w:val="clear" w:color="auto" w:fill="auto"/>
            <w:noWrap/>
            <w:vAlign w:val="bottom"/>
          </w:tcPr>
          <w:p w14:paraId="70D8E8D7" w14:textId="77777777" w:rsidR="00172BF4" w:rsidRPr="001D29CE" w:rsidRDefault="00172BF4" w:rsidP="00E20BAF">
            <w:pPr>
              <w:jc w:val="center"/>
              <w:rPr>
                <w:rFonts w:cs="Arial"/>
              </w:rPr>
            </w:pPr>
            <w:r w:rsidRPr="001D29CE">
              <w:rPr>
                <w:rFonts w:cs="Arial"/>
              </w:rPr>
              <w:t>Total</w:t>
            </w:r>
          </w:p>
        </w:tc>
      </w:tr>
      <w:tr w:rsidR="00172BF4" w:rsidRPr="001D29CE" w14:paraId="5F755009" w14:textId="77777777" w:rsidTr="00DE24C3">
        <w:trPr>
          <w:trHeight w:val="255"/>
        </w:trPr>
        <w:tc>
          <w:tcPr>
            <w:tcW w:w="1488" w:type="dxa"/>
            <w:vMerge w:val="restart"/>
            <w:tcBorders>
              <w:top w:val="single" w:sz="4" w:space="0" w:color="auto"/>
              <w:left w:val="single" w:sz="8" w:space="0" w:color="auto"/>
              <w:bottom w:val="single" w:sz="4" w:space="0" w:color="auto"/>
              <w:right w:val="single" w:sz="4" w:space="0" w:color="auto"/>
            </w:tcBorders>
            <w:shd w:val="clear" w:color="auto" w:fill="auto"/>
            <w:noWrap/>
            <w:vAlign w:val="center"/>
          </w:tcPr>
          <w:p w14:paraId="02FC9006" w14:textId="77777777" w:rsidR="00172BF4" w:rsidRPr="001D29CE" w:rsidRDefault="00172BF4" w:rsidP="00E20BAF">
            <w:pPr>
              <w:jc w:val="center"/>
              <w:rPr>
                <w:rFonts w:cs="Arial"/>
              </w:rPr>
            </w:pPr>
            <w:r w:rsidRPr="001D29CE">
              <w:rPr>
                <w:rFonts w:cs="Arial"/>
              </w:rPr>
              <w:t>First</w:t>
            </w:r>
          </w:p>
        </w:tc>
        <w:tc>
          <w:tcPr>
            <w:tcW w:w="1488" w:type="dxa"/>
            <w:tcBorders>
              <w:top w:val="single" w:sz="4" w:space="0" w:color="auto"/>
              <w:left w:val="nil"/>
              <w:bottom w:val="single" w:sz="4" w:space="0" w:color="auto"/>
              <w:right w:val="single" w:sz="4" w:space="0" w:color="auto"/>
            </w:tcBorders>
            <w:shd w:val="clear" w:color="auto" w:fill="auto"/>
            <w:noWrap/>
            <w:vAlign w:val="bottom"/>
          </w:tcPr>
          <w:p w14:paraId="2E2DEB3B" w14:textId="77777777" w:rsidR="00172BF4" w:rsidRPr="001D29CE" w:rsidRDefault="00172BF4" w:rsidP="00E20BAF">
            <w:pPr>
              <w:jc w:val="center"/>
              <w:rPr>
                <w:rFonts w:cs="Arial"/>
              </w:rPr>
            </w:pPr>
            <w:r w:rsidRPr="001D29CE">
              <w:rPr>
                <w:rFonts w:cs="Arial"/>
              </w:rPr>
              <w:t>Made</w:t>
            </w:r>
          </w:p>
        </w:tc>
        <w:tc>
          <w:tcPr>
            <w:tcW w:w="2113" w:type="dxa"/>
            <w:tcBorders>
              <w:top w:val="single" w:sz="4" w:space="0" w:color="auto"/>
              <w:left w:val="nil"/>
              <w:bottom w:val="single" w:sz="4" w:space="0" w:color="auto"/>
              <w:right w:val="single" w:sz="4" w:space="0" w:color="auto"/>
            </w:tcBorders>
            <w:shd w:val="clear" w:color="auto" w:fill="FFFFFF" w:themeFill="background1"/>
            <w:noWrap/>
            <w:vAlign w:val="bottom"/>
          </w:tcPr>
          <w:p w14:paraId="32A600FE" w14:textId="77777777" w:rsidR="00172BF4" w:rsidRPr="0005171E" w:rsidRDefault="00FA36D0" w:rsidP="00E20BAF">
            <w:pPr>
              <w:jc w:val="center"/>
              <w:rPr>
                <w:rFonts w:cs="Arial"/>
              </w:rPr>
            </w:pPr>
            <w:r w:rsidRPr="00FA36D0">
              <w:rPr>
                <w:position w:val="-10"/>
                <w:sz w:val="36"/>
              </w:rPr>
              <w:object w:dxaOrig="360" w:dyaOrig="460" w14:anchorId="1336F8A2">
                <v:shape id="_x0000_i1073" type="#_x0000_t75" style="width:17.75pt;height:22.95pt" o:ole="">
                  <v:imagedata r:id="rId172" o:title=""/>
                </v:shape>
                <o:OLEObject Type="Embed" ProgID="Equation.DSMT4" ShapeID="_x0000_i1073" DrawAspect="Content" ObjectID="_1482303033" r:id="rId173"/>
              </w:object>
            </w:r>
            <w:r w:rsidR="00172BF4">
              <w:rPr>
                <w:sz w:val="36"/>
              </w:rPr>
              <w:t>=</w:t>
            </w:r>
            <w:r w:rsidR="00172BF4" w:rsidRPr="0005171E">
              <w:rPr>
                <w:rFonts w:cs="Arial"/>
              </w:rPr>
              <w:t>0.880</w:t>
            </w:r>
            <w:r w:rsidR="00172BF4">
              <w:rPr>
                <w:rFonts w:cs="Arial"/>
              </w:rPr>
              <w:t>7</w:t>
            </w:r>
          </w:p>
        </w:tc>
        <w:tc>
          <w:tcPr>
            <w:tcW w:w="2759" w:type="dxa"/>
            <w:tcBorders>
              <w:top w:val="single" w:sz="4" w:space="0" w:color="auto"/>
              <w:left w:val="nil"/>
              <w:bottom w:val="single" w:sz="4" w:space="0" w:color="auto"/>
              <w:right w:val="single" w:sz="4" w:space="0" w:color="auto"/>
            </w:tcBorders>
            <w:shd w:val="clear" w:color="auto" w:fill="FFFFFF" w:themeFill="background1"/>
            <w:noWrap/>
            <w:vAlign w:val="bottom"/>
          </w:tcPr>
          <w:p w14:paraId="2580D07D" w14:textId="77777777" w:rsidR="00172BF4" w:rsidRPr="001D29CE" w:rsidRDefault="00FA36D0" w:rsidP="00E20BAF">
            <w:pPr>
              <w:jc w:val="center"/>
              <w:rPr>
                <w:rFonts w:cs="Arial"/>
              </w:rPr>
            </w:pPr>
            <w:r w:rsidRPr="00FA36D0">
              <w:rPr>
                <w:position w:val="-10"/>
                <w:sz w:val="36"/>
              </w:rPr>
              <w:object w:dxaOrig="880" w:dyaOrig="460" w14:anchorId="3EED2057">
                <v:shape id="_x0000_i1074" type="#_x0000_t75" style="width:42.8pt;height:22.95pt" o:ole="">
                  <v:imagedata r:id="rId174" o:title=""/>
                </v:shape>
                <o:OLEObject Type="Embed" ProgID="Equation.DSMT4" ShapeID="_x0000_i1074" DrawAspect="Content" ObjectID="_1482303034" r:id="rId175"/>
              </w:object>
            </w:r>
            <w:r w:rsidR="00172BF4">
              <w:rPr>
                <w:sz w:val="36"/>
              </w:rPr>
              <w:t>=</w:t>
            </w:r>
            <w:r w:rsidR="00172BF4" w:rsidRPr="001D29CE">
              <w:rPr>
                <w:rFonts w:cs="Arial"/>
              </w:rPr>
              <w:t>0.1</w:t>
            </w:r>
            <w:r w:rsidR="00172BF4">
              <w:rPr>
                <w:rFonts w:cs="Arial"/>
              </w:rPr>
              <w:t>193</w:t>
            </w:r>
          </w:p>
        </w:tc>
        <w:tc>
          <w:tcPr>
            <w:tcW w:w="1467" w:type="dxa"/>
            <w:tcBorders>
              <w:top w:val="nil"/>
              <w:left w:val="nil"/>
              <w:bottom w:val="single" w:sz="4" w:space="0" w:color="auto"/>
              <w:right w:val="single" w:sz="8" w:space="0" w:color="auto"/>
            </w:tcBorders>
            <w:shd w:val="clear" w:color="auto" w:fill="auto"/>
            <w:noWrap/>
            <w:vAlign w:val="bottom"/>
          </w:tcPr>
          <w:p w14:paraId="59CB186F" w14:textId="77777777" w:rsidR="00172BF4" w:rsidRPr="001D29CE" w:rsidRDefault="00172BF4" w:rsidP="00E20BAF">
            <w:pPr>
              <w:jc w:val="center"/>
              <w:rPr>
                <w:rFonts w:cs="Arial"/>
              </w:rPr>
            </w:pPr>
            <w:r>
              <w:rPr>
                <w:sz w:val="36"/>
              </w:rPr>
              <w:t>1</w:t>
            </w:r>
          </w:p>
        </w:tc>
      </w:tr>
      <w:tr w:rsidR="00172BF4" w:rsidRPr="001D29CE" w14:paraId="24A079CF" w14:textId="77777777" w:rsidTr="00DE24C3">
        <w:trPr>
          <w:trHeight w:val="255"/>
        </w:trPr>
        <w:tc>
          <w:tcPr>
            <w:tcW w:w="1488" w:type="dxa"/>
            <w:vMerge/>
            <w:tcBorders>
              <w:top w:val="single" w:sz="4" w:space="0" w:color="auto"/>
              <w:left w:val="single" w:sz="8" w:space="0" w:color="auto"/>
              <w:bottom w:val="single" w:sz="4" w:space="0" w:color="auto"/>
              <w:right w:val="single" w:sz="4" w:space="0" w:color="auto"/>
            </w:tcBorders>
            <w:shd w:val="clear" w:color="auto" w:fill="auto"/>
            <w:vAlign w:val="center"/>
          </w:tcPr>
          <w:p w14:paraId="328C50D2" w14:textId="77777777" w:rsidR="00172BF4" w:rsidRPr="001D29CE" w:rsidRDefault="00172BF4" w:rsidP="00E20BAF">
            <w:pPr>
              <w:rPr>
                <w:rFonts w:cs="Arial"/>
              </w:rPr>
            </w:pPr>
          </w:p>
        </w:tc>
        <w:tc>
          <w:tcPr>
            <w:tcW w:w="1488" w:type="dxa"/>
            <w:tcBorders>
              <w:top w:val="nil"/>
              <w:left w:val="nil"/>
              <w:bottom w:val="single" w:sz="4" w:space="0" w:color="auto"/>
              <w:right w:val="single" w:sz="4" w:space="0" w:color="auto"/>
            </w:tcBorders>
            <w:shd w:val="clear" w:color="auto" w:fill="auto"/>
            <w:noWrap/>
            <w:vAlign w:val="bottom"/>
          </w:tcPr>
          <w:p w14:paraId="4C05632D" w14:textId="77777777" w:rsidR="00172BF4" w:rsidRPr="001D29CE" w:rsidRDefault="00172BF4" w:rsidP="00E20BAF">
            <w:pPr>
              <w:jc w:val="center"/>
              <w:rPr>
                <w:rFonts w:cs="Arial"/>
              </w:rPr>
            </w:pPr>
            <w:r w:rsidRPr="001D29CE">
              <w:rPr>
                <w:rFonts w:cs="Arial"/>
              </w:rPr>
              <w:t>Missed</w:t>
            </w:r>
          </w:p>
        </w:tc>
        <w:tc>
          <w:tcPr>
            <w:tcW w:w="2113" w:type="dxa"/>
            <w:tcBorders>
              <w:top w:val="single" w:sz="4" w:space="0" w:color="auto"/>
              <w:left w:val="nil"/>
              <w:bottom w:val="single" w:sz="4" w:space="0" w:color="auto"/>
              <w:right w:val="single" w:sz="4" w:space="0" w:color="auto"/>
            </w:tcBorders>
            <w:shd w:val="clear" w:color="auto" w:fill="FFFFFF" w:themeFill="background1"/>
            <w:noWrap/>
            <w:vAlign w:val="bottom"/>
          </w:tcPr>
          <w:p w14:paraId="05BA9BDA" w14:textId="77777777" w:rsidR="00172BF4" w:rsidRPr="001D29CE" w:rsidRDefault="00FA36D0" w:rsidP="00E20BAF">
            <w:pPr>
              <w:jc w:val="center"/>
              <w:rPr>
                <w:rFonts w:cs="Arial"/>
              </w:rPr>
            </w:pPr>
            <w:r w:rsidRPr="00FA36D0">
              <w:rPr>
                <w:position w:val="-10"/>
                <w:sz w:val="36"/>
              </w:rPr>
              <w:object w:dxaOrig="420" w:dyaOrig="460" w14:anchorId="29FE7A01">
                <v:shape id="_x0000_i1075" type="#_x0000_t75" style="width:20.85pt;height:22.95pt" o:ole="">
                  <v:imagedata r:id="rId176" o:title=""/>
                </v:shape>
                <o:OLEObject Type="Embed" ProgID="Equation.DSMT4" ShapeID="_x0000_i1075" DrawAspect="Content" ObjectID="_1482303035" r:id="rId177"/>
              </w:object>
            </w:r>
            <w:r w:rsidR="00172BF4">
              <w:rPr>
                <w:sz w:val="36"/>
              </w:rPr>
              <w:t>=</w:t>
            </w:r>
            <w:r w:rsidR="00172BF4">
              <w:t>0.9057</w:t>
            </w:r>
          </w:p>
        </w:tc>
        <w:tc>
          <w:tcPr>
            <w:tcW w:w="2759" w:type="dxa"/>
            <w:tcBorders>
              <w:top w:val="single" w:sz="4" w:space="0" w:color="auto"/>
              <w:left w:val="nil"/>
              <w:bottom w:val="single" w:sz="4" w:space="0" w:color="auto"/>
              <w:right w:val="single" w:sz="4" w:space="0" w:color="auto"/>
            </w:tcBorders>
            <w:shd w:val="clear" w:color="auto" w:fill="FFFFFF" w:themeFill="background1"/>
            <w:noWrap/>
            <w:vAlign w:val="bottom"/>
          </w:tcPr>
          <w:p w14:paraId="62F9C040" w14:textId="77777777" w:rsidR="00172BF4" w:rsidRPr="001D29CE" w:rsidRDefault="00FA36D0" w:rsidP="00E20BAF">
            <w:pPr>
              <w:jc w:val="center"/>
              <w:rPr>
                <w:rFonts w:cs="Arial"/>
              </w:rPr>
            </w:pPr>
            <w:r w:rsidRPr="00FA36D0">
              <w:rPr>
                <w:position w:val="-10"/>
                <w:sz w:val="36"/>
              </w:rPr>
              <w:object w:dxaOrig="920" w:dyaOrig="460" w14:anchorId="229B4E62">
                <v:shape id="_x0000_i1076" type="#_x0000_t75" style="width:46.95pt;height:22.95pt" o:ole="">
                  <v:imagedata r:id="rId178" o:title=""/>
                </v:shape>
                <o:OLEObject Type="Embed" ProgID="Equation.DSMT4" ShapeID="_x0000_i1076" DrawAspect="Content" ObjectID="_1482303036" r:id="rId179"/>
              </w:object>
            </w:r>
            <w:r w:rsidR="00172BF4">
              <w:rPr>
                <w:sz w:val="36"/>
              </w:rPr>
              <w:t>=</w:t>
            </w:r>
            <w:r w:rsidR="00172BF4" w:rsidRPr="001D29CE">
              <w:rPr>
                <w:rFonts w:cs="Arial"/>
              </w:rPr>
              <w:t>0.0</w:t>
            </w:r>
            <w:r w:rsidR="00172BF4">
              <w:rPr>
                <w:rFonts w:cs="Arial"/>
              </w:rPr>
              <w:t>943</w:t>
            </w:r>
          </w:p>
        </w:tc>
        <w:tc>
          <w:tcPr>
            <w:tcW w:w="1467" w:type="dxa"/>
            <w:tcBorders>
              <w:top w:val="nil"/>
              <w:left w:val="nil"/>
              <w:bottom w:val="single" w:sz="4" w:space="0" w:color="auto"/>
              <w:right w:val="single" w:sz="8" w:space="0" w:color="auto"/>
            </w:tcBorders>
            <w:shd w:val="clear" w:color="auto" w:fill="auto"/>
            <w:noWrap/>
            <w:vAlign w:val="bottom"/>
          </w:tcPr>
          <w:p w14:paraId="22515116" w14:textId="77777777" w:rsidR="00172BF4" w:rsidRPr="001D29CE" w:rsidRDefault="00172BF4" w:rsidP="00E20BAF">
            <w:pPr>
              <w:jc w:val="center"/>
              <w:rPr>
                <w:rFonts w:cs="Arial"/>
              </w:rPr>
            </w:pPr>
            <w:r>
              <w:rPr>
                <w:sz w:val="36"/>
              </w:rPr>
              <w:t>1</w:t>
            </w:r>
          </w:p>
        </w:tc>
      </w:tr>
    </w:tbl>
    <w:p w14:paraId="3B6DB23F" w14:textId="77777777" w:rsidR="00E51D0E" w:rsidRDefault="00E51D0E" w:rsidP="00E51D0E">
      <w:pPr>
        <w:ind w:left="720"/>
      </w:pPr>
    </w:p>
    <w:p w14:paraId="7A5BEFA1" w14:textId="77777777" w:rsidR="00E51D0E" w:rsidRDefault="00E51D0E" w:rsidP="00E51D0E">
      <w:pPr>
        <w:ind w:left="720"/>
      </w:pPr>
      <w:r>
        <w:t>Continuing the R code from before</w:t>
      </w:r>
    </w:p>
    <w:p w14:paraId="3404DE0A" w14:textId="77777777" w:rsidR="00E51D0E" w:rsidRDefault="00E51D0E" w:rsidP="00E51D0E">
      <w:pPr>
        <w:ind w:left="720"/>
      </w:pPr>
    </w:p>
    <w:p w14:paraId="39C6E480" w14:textId="77777777" w:rsidR="00E51D0E" w:rsidRDefault="00E51D0E" w:rsidP="00E51D0E">
      <w:pPr>
        <w:pStyle w:val="R14"/>
      </w:pPr>
      <w:r>
        <w:t xml:space="preserve">&gt; cat("The sample relative risk is", round(pi.hat1/pi.hat2, </w:t>
      </w:r>
    </w:p>
    <w:p w14:paraId="1E38C530" w14:textId="77777777" w:rsidR="00E51D0E" w:rsidRDefault="00E51D0E" w:rsidP="00E51D0E">
      <w:pPr>
        <w:pStyle w:val="R14"/>
      </w:pPr>
      <w:r>
        <w:t xml:space="preserve">    4), "\n \n")</w:t>
      </w:r>
    </w:p>
    <w:p w14:paraId="02F18F3E" w14:textId="77777777" w:rsidR="00E51D0E" w:rsidRDefault="00E51D0E" w:rsidP="00E51D0E">
      <w:pPr>
        <w:pStyle w:val="R14"/>
        <w:ind w:left="0"/>
      </w:pPr>
      <w:r>
        <w:t xml:space="preserve">    The sample relative risk is 0.9724 </w:t>
      </w:r>
    </w:p>
    <w:p w14:paraId="0810F7F9" w14:textId="77777777" w:rsidR="00E51D0E" w:rsidRDefault="00E51D0E" w:rsidP="00E51D0E">
      <w:pPr>
        <w:pStyle w:val="R14"/>
      </w:pPr>
      <w:r>
        <w:t xml:space="preserve"> </w:t>
      </w:r>
    </w:p>
    <w:p w14:paraId="0E05B2A6" w14:textId="77777777" w:rsidR="00E51D0E" w:rsidRDefault="00E51D0E" w:rsidP="00E51D0E">
      <w:pPr>
        <w:pStyle w:val="R14"/>
      </w:pPr>
      <w:r>
        <w:t>&gt; alpha&lt;-0.05</w:t>
      </w:r>
    </w:p>
    <w:p w14:paraId="0BA354B4" w14:textId="77777777" w:rsidR="00E51D0E" w:rsidRDefault="00E51D0E" w:rsidP="00E51D0E">
      <w:pPr>
        <w:pStyle w:val="R14"/>
      </w:pPr>
      <w:r>
        <w:t>&gt; n1&lt;-sum(c.table[1,])</w:t>
      </w:r>
    </w:p>
    <w:p w14:paraId="13F52FC8" w14:textId="77777777" w:rsidR="00E51D0E" w:rsidRDefault="00E51D0E" w:rsidP="00E51D0E">
      <w:pPr>
        <w:pStyle w:val="R14"/>
      </w:pPr>
      <w:r>
        <w:t>&gt; n2&lt;-sum(c.table[2,])</w:t>
      </w:r>
    </w:p>
    <w:p w14:paraId="4036D832" w14:textId="77777777" w:rsidR="00E51D0E" w:rsidRDefault="00E51D0E" w:rsidP="00E51D0E">
      <w:pPr>
        <w:pStyle w:val="R14"/>
      </w:pPr>
    </w:p>
    <w:p w14:paraId="1310D1C4" w14:textId="77777777" w:rsidR="00E51D0E" w:rsidRDefault="00E51D0E" w:rsidP="00E51D0E">
      <w:pPr>
        <w:pStyle w:val="R14"/>
      </w:pPr>
      <w:r>
        <w:lastRenderedPageBreak/>
        <w:t>&gt; ci&lt;-exp(log(pi.hat1/pi.hat2) + qnorm(p = c(alpha/2, 1-</w:t>
      </w:r>
    </w:p>
    <w:p w14:paraId="074C150A" w14:textId="77777777" w:rsidR="00E51D0E" w:rsidRDefault="00E51D0E" w:rsidP="00E51D0E">
      <w:pPr>
        <w:pStyle w:val="R14"/>
      </w:pPr>
      <w:r>
        <w:t xml:space="preserve">    alpha/2)) * sqrt((1-pi.hat1)/(n1*pi.hat1) + (1-</w:t>
      </w:r>
    </w:p>
    <w:p w14:paraId="0CCFC307" w14:textId="77777777" w:rsidR="00E51D0E" w:rsidRDefault="00E51D0E" w:rsidP="00E51D0E">
      <w:pPr>
        <w:pStyle w:val="R14"/>
      </w:pPr>
      <w:r>
        <w:t xml:space="preserve">    pi.hat2)/(n2*pi.hat2)))</w:t>
      </w:r>
    </w:p>
    <w:p w14:paraId="1979A555" w14:textId="77777777" w:rsidR="00E51D0E" w:rsidRDefault="00E51D0E" w:rsidP="00E51D0E">
      <w:pPr>
        <w:pStyle w:val="R14"/>
      </w:pPr>
      <w:r>
        <w:t>&gt; round(ci, 4)</w:t>
      </w:r>
    </w:p>
    <w:p w14:paraId="6AC873C9" w14:textId="77777777" w:rsidR="00E51D0E" w:rsidRDefault="00E51D0E" w:rsidP="00E51D0E">
      <w:pPr>
        <w:pStyle w:val="R14"/>
      </w:pPr>
      <w:r>
        <w:t>[1] 0.8827 1.0713</w:t>
      </w:r>
    </w:p>
    <w:p w14:paraId="270ED1EB" w14:textId="77777777" w:rsidR="00E51D0E" w:rsidRDefault="00E51D0E" w:rsidP="00E51D0E">
      <w:pPr>
        <w:pStyle w:val="R14"/>
      </w:pPr>
      <w:r>
        <w:t>&gt; rev(round(1/ci, 4))  #inverted</w:t>
      </w:r>
    </w:p>
    <w:p w14:paraId="7E97ED6C" w14:textId="77777777" w:rsidR="00E51D0E" w:rsidRPr="00E51D0E" w:rsidRDefault="00E51D0E" w:rsidP="00E51D0E">
      <w:pPr>
        <w:pStyle w:val="R14"/>
      </w:pPr>
      <w:r>
        <w:t>[1] 0.9334 1.1329</w:t>
      </w:r>
    </w:p>
    <w:p w14:paraId="257C4C43" w14:textId="77777777" w:rsidR="00E51D0E" w:rsidRDefault="00E51D0E" w:rsidP="00E51D0E"/>
    <w:p w14:paraId="2C865BEA" w14:textId="77777777" w:rsidR="00C61D97" w:rsidRDefault="00E51D0E" w:rsidP="00E51D0E">
      <w:pPr>
        <w:ind w:left="720"/>
      </w:pPr>
      <w:r w:rsidRPr="00FA36D0">
        <w:rPr>
          <w:position w:val="-10"/>
          <w:sz w:val="36"/>
        </w:rPr>
        <w:object w:dxaOrig="360" w:dyaOrig="460" w14:anchorId="3B1ACD29">
          <v:shape id="_x0000_i1077" type="#_x0000_t75" style="width:17.75pt;height:22.95pt" o:ole="">
            <v:imagedata r:id="rId172" o:title=""/>
          </v:shape>
          <o:OLEObject Type="Embed" ProgID="Equation.DSMT4" ShapeID="_x0000_i1077" DrawAspect="Content" ObjectID="_1482303037" r:id="rId180"/>
        </w:object>
      </w:r>
      <w:r w:rsidR="00C61D97">
        <w:t>/</w:t>
      </w:r>
      <w:r w:rsidRPr="00FA36D0">
        <w:rPr>
          <w:position w:val="-10"/>
          <w:sz w:val="36"/>
        </w:rPr>
        <w:object w:dxaOrig="420" w:dyaOrig="460" w14:anchorId="0E3D6348">
          <v:shape id="_x0000_i1078" type="#_x0000_t75" style="width:20.85pt;height:22.95pt" o:ole="">
            <v:imagedata r:id="rId176" o:title=""/>
          </v:shape>
          <o:OLEObject Type="Embed" ProgID="Equation.DSMT4" ShapeID="_x0000_i1078" DrawAspect="Content" ObjectID="_1482303038" r:id="rId181"/>
        </w:object>
      </w:r>
      <w:r w:rsidR="00C61D97">
        <w:t xml:space="preserve">= </w:t>
      </w:r>
      <w:r w:rsidR="00C61D97" w:rsidRPr="0005171E">
        <w:rPr>
          <w:rFonts w:cs="Arial"/>
        </w:rPr>
        <w:t>0.880</w:t>
      </w:r>
      <w:r w:rsidR="00C61D97">
        <w:rPr>
          <w:rFonts w:cs="Arial"/>
        </w:rPr>
        <w:t>7/</w:t>
      </w:r>
      <w:r w:rsidR="00C61D97">
        <w:t>0.9057 = 0.9724</w:t>
      </w:r>
    </w:p>
    <w:p w14:paraId="3980F4FA" w14:textId="77777777" w:rsidR="00C61D97" w:rsidRDefault="00C61D97" w:rsidP="00C61D97">
      <w:pPr>
        <w:ind w:left="720"/>
      </w:pPr>
    </w:p>
    <w:p w14:paraId="2342F3EA" w14:textId="28C04D0E" w:rsidR="00C61D97" w:rsidRDefault="00C61D97" w:rsidP="00C61D97">
      <w:pPr>
        <w:ind w:left="720"/>
        <w:rPr>
          <w:rFonts w:cs="Arial"/>
        </w:rPr>
      </w:pPr>
      <w:r>
        <w:t xml:space="preserve">If the relative risk is inverted: </w:t>
      </w:r>
      <w:r w:rsidR="00E51D0E" w:rsidRPr="00FA36D0">
        <w:rPr>
          <w:position w:val="-10"/>
          <w:sz w:val="36"/>
        </w:rPr>
        <w:object w:dxaOrig="360" w:dyaOrig="460" w14:anchorId="64167C46">
          <v:shape id="_x0000_i1079" type="#_x0000_t75" style="width:17.75pt;height:22.95pt" o:ole="">
            <v:imagedata r:id="rId172" o:title=""/>
          </v:shape>
          <o:OLEObject Type="Embed" ProgID="Equation.DSMT4" ShapeID="_x0000_i1079" DrawAspect="Content" ObjectID="_1482303039" r:id="rId182"/>
        </w:object>
      </w:r>
      <w:r w:rsidR="00E51D0E">
        <w:t>/</w:t>
      </w:r>
      <w:r w:rsidR="00E51D0E" w:rsidRPr="00FA36D0">
        <w:rPr>
          <w:position w:val="-10"/>
          <w:sz w:val="36"/>
        </w:rPr>
        <w:object w:dxaOrig="420" w:dyaOrig="460" w14:anchorId="4DAA6F55">
          <v:shape id="_x0000_i1080" type="#_x0000_t75" style="width:20.85pt;height:22.95pt" o:ole="">
            <v:imagedata r:id="rId176" o:title=""/>
          </v:shape>
          <o:OLEObject Type="Embed" ProgID="Equation.DSMT4" ShapeID="_x0000_i1080" DrawAspect="Content" ObjectID="_1482303040" r:id="rId183"/>
        </w:object>
      </w:r>
      <w:r w:rsidR="00E51D0E">
        <w:rPr>
          <w:sz w:val="36"/>
        </w:rPr>
        <w:t xml:space="preserve"> </w:t>
      </w:r>
      <w:r>
        <w:t>= 0.9057/</w:t>
      </w:r>
      <w:r w:rsidRPr="0005171E">
        <w:rPr>
          <w:rFonts w:cs="Arial"/>
        </w:rPr>
        <w:t>0.880</w:t>
      </w:r>
      <w:r>
        <w:rPr>
          <w:rFonts w:cs="Arial"/>
        </w:rPr>
        <w:t xml:space="preserve">7 = </w:t>
      </w:r>
      <w:r w:rsidRPr="00C61D97">
        <w:rPr>
          <w:rFonts w:cs="Arial"/>
        </w:rPr>
        <w:t>1.028</w:t>
      </w:r>
      <w:r w:rsidR="00DE24C3">
        <w:rPr>
          <w:rFonts w:cs="Arial"/>
        </w:rPr>
        <w:t xml:space="preserve">4. </w:t>
      </w:r>
      <w:r>
        <w:rPr>
          <w:rFonts w:cs="Arial"/>
        </w:rPr>
        <w:t xml:space="preserve">Thus, a successful second free throw is </w:t>
      </w:r>
      <w:r w:rsidR="00D26A15">
        <w:rPr>
          <w:rFonts w:cs="Arial"/>
        </w:rPr>
        <w:t xml:space="preserve">estimated to be </w:t>
      </w:r>
      <w:r>
        <w:rPr>
          <w:rFonts w:cs="Arial"/>
        </w:rPr>
        <w:t>2</w:t>
      </w:r>
      <w:r w:rsidR="00E51D0E">
        <w:rPr>
          <w:rFonts w:cs="Arial"/>
        </w:rPr>
        <w:t>.</w:t>
      </w:r>
      <w:r>
        <w:rPr>
          <w:rFonts w:cs="Arial"/>
        </w:rPr>
        <w:t>84</w:t>
      </w:r>
      <w:r w:rsidR="00E51D0E">
        <w:rPr>
          <w:rFonts w:cs="Arial"/>
        </w:rPr>
        <w:t>%</w:t>
      </w:r>
      <w:r>
        <w:rPr>
          <w:rFonts w:cs="Arial"/>
        </w:rPr>
        <w:t xml:space="preserve"> times more likely to occur when the first free throw is </w:t>
      </w:r>
      <w:r w:rsidR="00A60AE5">
        <w:rPr>
          <w:rFonts w:cs="Arial"/>
        </w:rPr>
        <w:t xml:space="preserve">missed </w:t>
      </w:r>
      <w:r>
        <w:rPr>
          <w:rFonts w:cs="Arial"/>
        </w:rPr>
        <w:t>rather than</w:t>
      </w:r>
      <w:r w:rsidR="00A60AE5">
        <w:rPr>
          <w:rFonts w:cs="Arial"/>
        </w:rPr>
        <w:t xml:space="preserve"> made</w:t>
      </w:r>
      <w:r w:rsidR="00E51D0E">
        <w:rPr>
          <w:rFonts w:cs="Arial"/>
        </w:rPr>
        <w:t xml:space="preserve">. Alternatively, a successful second free throw attempt is estimated to be 1.0284 times as likely when the first free throw is missed rather than made. </w:t>
      </w:r>
    </w:p>
    <w:p w14:paraId="5A940A5C" w14:textId="77777777" w:rsidR="00E51D0E" w:rsidRDefault="00E51D0E" w:rsidP="00E51D0E">
      <w:pPr>
        <w:rPr>
          <w:rFonts w:cs="Arial"/>
        </w:rPr>
      </w:pPr>
    </w:p>
    <w:p w14:paraId="7C5E47A8" w14:textId="482843B4" w:rsidR="00827B62" w:rsidRDefault="00DE24C3" w:rsidP="00827B62">
      <w:pPr>
        <w:ind w:left="720"/>
      </w:pPr>
      <w:r>
        <w:t xml:space="preserve">With 95% confidence, </w:t>
      </w:r>
      <w:r w:rsidR="00827B62">
        <w:t xml:space="preserve">a second </w:t>
      </w:r>
      <w:r w:rsidR="00E51D0E">
        <w:rPr>
          <w:rFonts w:cs="Arial"/>
        </w:rPr>
        <w:t xml:space="preserve">free throw </w:t>
      </w:r>
      <w:r w:rsidR="00827B62">
        <w:t>success is between 0.</w:t>
      </w:r>
      <w:r w:rsidR="00282E2C">
        <w:t>9334</w:t>
      </w:r>
      <w:r w:rsidR="00827B62">
        <w:t xml:space="preserve"> and 1.</w:t>
      </w:r>
      <w:r w:rsidR="00282E2C">
        <w:t>1329</w:t>
      </w:r>
      <w:r w:rsidR="00827B62">
        <w:t xml:space="preserve"> times </w:t>
      </w:r>
      <w:r w:rsidR="00E51D0E">
        <w:t>as</w:t>
      </w:r>
      <w:r w:rsidR="00827B62">
        <w:t xml:space="preserve"> likely when the first </w:t>
      </w:r>
      <w:r w:rsidR="007A5741">
        <w:t>free throw</w:t>
      </w:r>
      <w:r w:rsidR="00827B62">
        <w:t xml:space="preserve"> is missed rather than made.  </w:t>
      </w:r>
    </w:p>
    <w:p w14:paraId="47EFE8E0" w14:textId="77777777" w:rsidR="00762EF9" w:rsidRDefault="00762EF9" w:rsidP="00827B62">
      <w:pPr>
        <w:ind w:left="720"/>
      </w:pPr>
    </w:p>
    <w:p w14:paraId="59C5A221" w14:textId="77777777" w:rsidR="00762EF9" w:rsidRDefault="00762EF9" w:rsidP="00762EF9">
      <w:pPr>
        <w:ind w:left="720"/>
      </w:pPr>
      <w:r>
        <w:rPr>
          <w:u w:val="single"/>
        </w:rPr>
        <w:t>Questions</w:t>
      </w:r>
      <w:r>
        <w:t>:</w:t>
      </w:r>
    </w:p>
    <w:p w14:paraId="0DE9B424" w14:textId="77777777" w:rsidR="00762EF9" w:rsidRDefault="00762EF9" w:rsidP="00762EF9">
      <w:pPr>
        <w:pStyle w:val="ListParagraph"/>
        <w:numPr>
          <w:ilvl w:val="0"/>
          <w:numId w:val="39"/>
        </w:numPr>
      </w:pPr>
      <w:r>
        <w:t>What else could be said here if one wanted to do a hypothesis of H</w:t>
      </w:r>
      <w:r w:rsidR="007A5741">
        <w:rPr>
          <w:vertAlign w:val="subscript"/>
        </w:rPr>
        <w:t>0</w:t>
      </w:r>
      <w:r>
        <w:t>:</w:t>
      </w:r>
      <w:r w:rsidRPr="00827B62">
        <w:t xml:space="preserve"> </w:t>
      </w:r>
      <w:r>
        <w:sym w:font="Symbol" w:char="F070"/>
      </w:r>
      <w:r w:rsidRPr="00E51D0E">
        <w:rPr>
          <w:vertAlign w:val="subscript"/>
        </w:rPr>
        <w:t>1</w:t>
      </w:r>
      <w:r>
        <w:t>/</w:t>
      </w:r>
      <w:r>
        <w:sym w:font="Symbol" w:char="F070"/>
      </w:r>
      <w:r w:rsidRPr="00E51D0E">
        <w:rPr>
          <w:vertAlign w:val="subscript"/>
        </w:rPr>
        <w:t>2</w:t>
      </w:r>
      <w:r>
        <w:t xml:space="preserve"> = 1 vs. H</w:t>
      </w:r>
      <w:r w:rsidR="007A5741">
        <w:rPr>
          <w:vertAlign w:val="subscript"/>
        </w:rPr>
        <w:t>a</w:t>
      </w:r>
      <w:r>
        <w:t>:</w:t>
      </w:r>
      <w:r w:rsidRPr="00827B62">
        <w:t xml:space="preserve"> </w:t>
      </w:r>
      <w:r>
        <w:sym w:font="Symbol" w:char="F070"/>
      </w:r>
      <w:r w:rsidRPr="00E51D0E">
        <w:rPr>
          <w:vertAlign w:val="subscript"/>
        </w:rPr>
        <w:t>1</w:t>
      </w:r>
      <w:r>
        <w:t>/</w:t>
      </w:r>
      <w:r>
        <w:sym w:font="Symbol" w:char="F070"/>
      </w:r>
      <w:r w:rsidRPr="00E51D0E">
        <w:rPr>
          <w:vertAlign w:val="subscript"/>
        </w:rPr>
        <w:t>2</w:t>
      </w:r>
      <w:r>
        <w:t xml:space="preserve"> ≠ 1.</w:t>
      </w:r>
    </w:p>
    <w:p w14:paraId="59B08EFC" w14:textId="77777777" w:rsidR="00762EF9" w:rsidRDefault="00762EF9" w:rsidP="00762EF9">
      <w:pPr>
        <w:pStyle w:val="ListParagraph"/>
        <w:numPr>
          <w:ilvl w:val="0"/>
          <w:numId w:val="39"/>
        </w:numPr>
      </w:pPr>
      <w:r>
        <w:t xml:space="preserve">What if the interval was 2 &lt; </w:t>
      </w:r>
      <w:r>
        <w:sym w:font="Symbol" w:char="F070"/>
      </w:r>
      <w:r w:rsidRPr="00E51D0E">
        <w:rPr>
          <w:vertAlign w:val="subscript"/>
        </w:rPr>
        <w:t>1</w:t>
      </w:r>
      <w:r>
        <w:t>/</w:t>
      </w:r>
      <w:r>
        <w:sym w:font="Symbol" w:char="F070"/>
      </w:r>
      <w:r w:rsidRPr="00E51D0E">
        <w:rPr>
          <w:vertAlign w:val="subscript"/>
        </w:rPr>
        <w:t>2</w:t>
      </w:r>
      <w:r>
        <w:rPr>
          <w:vertAlign w:val="subscript"/>
        </w:rPr>
        <w:t xml:space="preserve"> </w:t>
      </w:r>
      <w:r>
        <w:t>&lt; 4?</w:t>
      </w:r>
    </w:p>
    <w:p w14:paraId="656A4571" w14:textId="77777777" w:rsidR="00762EF9" w:rsidRDefault="00762EF9" w:rsidP="00827B62">
      <w:pPr>
        <w:ind w:left="720"/>
      </w:pPr>
    </w:p>
    <w:p w14:paraId="38F6EF78" w14:textId="77777777" w:rsidR="00762EF9" w:rsidRDefault="00762EF9" w:rsidP="00827B62">
      <w:pPr>
        <w:ind w:left="720"/>
      </w:pPr>
      <w:r>
        <w:t>Perhaps it may be better to examine a relative risk with respect to a missed second free throw attempt:</w:t>
      </w:r>
    </w:p>
    <w:p w14:paraId="744DAC40" w14:textId="77777777" w:rsidR="00762EF9" w:rsidRDefault="00762EF9" w:rsidP="00827B62">
      <w:pPr>
        <w:ind w:left="720"/>
      </w:pPr>
    </w:p>
    <w:p w14:paraId="62D61566" w14:textId="77777777" w:rsidR="00762EF9" w:rsidRDefault="00762EF9" w:rsidP="00762EF9">
      <w:pPr>
        <w:pStyle w:val="R14"/>
      </w:pPr>
      <w:r>
        <w:t>&gt; (1-pi.hat1)/(1-pi.hat2)</w:t>
      </w:r>
    </w:p>
    <w:p w14:paraId="49FFD786" w14:textId="77777777" w:rsidR="00762EF9" w:rsidRDefault="00762EF9" w:rsidP="00762EF9">
      <w:pPr>
        <w:pStyle w:val="R14"/>
      </w:pPr>
      <w:r>
        <w:t>[1] 1.264561</w:t>
      </w:r>
    </w:p>
    <w:p w14:paraId="76FC17FA" w14:textId="77777777" w:rsidR="00762EF9" w:rsidRDefault="00762EF9" w:rsidP="00762EF9">
      <w:pPr>
        <w:pStyle w:val="R14"/>
      </w:pPr>
      <w:r>
        <w:t xml:space="preserve">&gt; exp(log((1-pi.hat1)/(1-pi.hat2)) + qnorm(p = c(alpha/2, </w:t>
      </w:r>
    </w:p>
    <w:p w14:paraId="4030CC07" w14:textId="4BA8F40D" w:rsidR="00762EF9" w:rsidRDefault="00762EF9" w:rsidP="00762EF9">
      <w:pPr>
        <w:pStyle w:val="R14"/>
      </w:pPr>
      <w:r>
        <w:lastRenderedPageBreak/>
        <w:t xml:space="preserve">    1-alpha/2)) * sqrt((pi.hat1)/(n1*(1-pi.hat1)) + </w:t>
      </w:r>
    </w:p>
    <w:p w14:paraId="2B100C46" w14:textId="77777777" w:rsidR="00762EF9" w:rsidRDefault="00762EF9" w:rsidP="00762EF9">
      <w:pPr>
        <w:pStyle w:val="R14"/>
      </w:pPr>
      <w:r>
        <w:t xml:space="preserve">    (pi.hat2)/(n2*(1-pi.hat2))))</w:t>
      </w:r>
    </w:p>
    <w:p w14:paraId="21B3AA34" w14:textId="77777777" w:rsidR="00762EF9" w:rsidRDefault="00762EF9" w:rsidP="00762EF9">
      <w:pPr>
        <w:pStyle w:val="R14"/>
      </w:pPr>
      <w:r>
        <w:t>[1] 0.5183628 3.0849352</w:t>
      </w:r>
    </w:p>
    <w:p w14:paraId="04955F64" w14:textId="77777777" w:rsidR="00E51D0E" w:rsidRDefault="00E51D0E" w:rsidP="00E51D0E"/>
    <w:p w14:paraId="71793247" w14:textId="4BBA21D6" w:rsidR="00762EF9" w:rsidRDefault="00762EF9" w:rsidP="00762EF9">
      <w:pPr>
        <w:ind w:left="720"/>
      </w:pPr>
      <w:r>
        <w:t xml:space="preserve">A missed second free throw is estimated to be 26.5% times more likely </w:t>
      </w:r>
      <w:r w:rsidR="00DE24C3">
        <w:t xml:space="preserve">to occur </w:t>
      </w:r>
      <w:r>
        <w:t xml:space="preserve">when the first free throw is made than when it is missed. While this may sound to be an important finding, notice the confidence interval contains 1. </w:t>
      </w:r>
    </w:p>
    <w:p w14:paraId="1A46363F" w14:textId="77777777" w:rsidR="002E2908" w:rsidRDefault="002E2908" w:rsidP="00762EF9">
      <w:pPr>
        <w:ind w:left="720"/>
      </w:pPr>
    </w:p>
    <w:p w14:paraId="129BCD74" w14:textId="3D014698" w:rsidR="002E2908" w:rsidRDefault="002E2908" w:rsidP="00762EF9">
      <w:pPr>
        <w:ind w:left="720"/>
      </w:pPr>
    </w:p>
    <w:p w14:paraId="7E25A850" w14:textId="77777777" w:rsidR="002E2908" w:rsidRDefault="002E2908" w:rsidP="00762EF9">
      <w:pPr>
        <w:ind w:left="720"/>
      </w:pPr>
    </w:p>
    <w:p w14:paraId="05B708B7" w14:textId="22D3B9FA" w:rsidR="002E2908" w:rsidRDefault="002E2908" w:rsidP="00762EF9">
      <w:pPr>
        <w:ind w:left="720"/>
      </w:pPr>
    </w:p>
    <w:p w14:paraId="518ABB6A" w14:textId="77777777" w:rsidR="00762EF9" w:rsidRDefault="00762EF9" w:rsidP="00E51D0E"/>
    <w:p w14:paraId="5244A175" w14:textId="77777777" w:rsidR="00A61DB8" w:rsidRDefault="00A61DB8" w:rsidP="00A60AE5">
      <w:pPr>
        <w:ind w:left="720"/>
      </w:pPr>
    </w:p>
    <w:p w14:paraId="2DF2D814" w14:textId="77777777" w:rsidR="003A6831" w:rsidRDefault="003A6831" w:rsidP="00A60AE5">
      <w:pPr>
        <w:ind w:left="720"/>
      </w:pPr>
    </w:p>
    <w:p w14:paraId="5858312F" w14:textId="77777777" w:rsidR="00C726A8" w:rsidRDefault="00C726A8" w:rsidP="00A60AE5">
      <w:pPr>
        <w:ind w:left="720"/>
      </w:pPr>
    </w:p>
    <w:p w14:paraId="4A63C193" w14:textId="77777777" w:rsidR="00C726A8" w:rsidRDefault="00C726A8" w:rsidP="00A60AE5">
      <w:pPr>
        <w:ind w:left="720"/>
      </w:pPr>
    </w:p>
    <w:p w14:paraId="7005F4A6" w14:textId="77777777" w:rsidR="00C726A8" w:rsidRDefault="00C726A8" w:rsidP="00A60AE5">
      <w:pPr>
        <w:ind w:left="720"/>
      </w:pPr>
    </w:p>
    <w:p w14:paraId="03E3489A" w14:textId="77777777" w:rsidR="00C726A8" w:rsidRDefault="00C726A8" w:rsidP="00A60AE5">
      <w:pPr>
        <w:ind w:left="720"/>
      </w:pPr>
    </w:p>
    <w:p w14:paraId="4164F604" w14:textId="2908F60A" w:rsidR="00C726A8" w:rsidRDefault="00C726A8" w:rsidP="00A60AE5">
      <w:pPr>
        <w:ind w:left="720"/>
      </w:pPr>
    </w:p>
    <w:p w14:paraId="593EC886" w14:textId="77777777" w:rsidR="00C726A8" w:rsidRDefault="00C726A8" w:rsidP="00A60AE5">
      <w:pPr>
        <w:ind w:left="720"/>
      </w:pPr>
    </w:p>
    <w:p w14:paraId="589FAB0C" w14:textId="55067A37" w:rsidR="00C726A8" w:rsidRDefault="00C726A8" w:rsidP="00A60AE5">
      <w:pPr>
        <w:ind w:left="720"/>
      </w:pPr>
    </w:p>
    <w:p w14:paraId="0071DA8F" w14:textId="1D533CEB" w:rsidR="00C726A8" w:rsidRDefault="00C726A8" w:rsidP="00A60AE5">
      <w:pPr>
        <w:ind w:left="720"/>
      </w:pPr>
    </w:p>
    <w:p w14:paraId="2ADA4258" w14:textId="77777777" w:rsidR="00C726A8" w:rsidRDefault="00C726A8" w:rsidP="00A60AE5">
      <w:pPr>
        <w:ind w:left="720"/>
      </w:pPr>
    </w:p>
    <w:p w14:paraId="122FEBC3" w14:textId="77777777" w:rsidR="00774CD1" w:rsidRDefault="00774CD1">
      <w:pPr>
        <w:rPr>
          <w:b/>
        </w:rPr>
      </w:pPr>
      <w:r>
        <w:rPr>
          <w:b/>
        </w:rPr>
        <w:br w:type="page"/>
      </w:r>
    </w:p>
    <w:p w14:paraId="537442E3" w14:textId="77777777" w:rsidR="00555D47" w:rsidRDefault="00555D47" w:rsidP="00555D47">
      <w:pPr>
        <w:rPr>
          <w:b/>
        </w:rPr>
      </w:pPr>
      <w:r w:rsidRPr="00E71958">
        <w:rPr>
          <w:b/>
        </w:rPr>
        <w:lastRenderedPageBreak/>
        <w:t>Section 1.</w:t>
      </w:r>
      <w:r>
        <w:rPr>
          <w:b/>
        </w:rPr>
        <w:t>2</w:t>
      </w:r>
      <w:r w:rsidRPr="00E71958">
        <w:rPr>
          <w:b/>
        </w:rPr>
        <w:t>.</w:t>
      </w:r>
      <w:r>
        <w:rPr>
          <w:b/>
        </w:rPr>
        <w:t>5</w:t>
      </w:r>
      <w:r w:rsidRPr="00E71958">
        <w:rPr>
          <w:b/>
        </w:rPr>
        <w:t xml:space="preserve"> –</w:t>
      </w:r>
      <w:r>
        <w:rPr>
          <w:b/>
        </w:rPr>
        <w:t xml:space="preserve"> Odds ratios</w:t>
      </w:r>
    </w:p>
    <w:p w14:paraId="2E36D2A6" w14:textId="77777777" w:rsidR="00555D47" w:rsidRDefault="00555D47" w:rsidP="00555D47">
      <w:pPr>
        <w:rPr>
          <w:b/>
        </w:rPr>
      </w:pPr>
    </w:p>
    <w:p w14:paraId="083BF3BD" w14:textId="77777777" w:rsidR="00555D47" w:rsidRDefault="00A23E03" w:rsidP="00A61DB8">
      <w:pPr>
        <w:ind w:left="720"/>
      </w:pPr>
      <w:r w:rsidRPr="00A23E03">
        <w:rPr>
          <w:i/>
        </w:rPr>
        <w:t>Odds</w:t>
      </w:r>
      <w:r>
        <w:t xml:space="preserve"> are the probability of success divided by the probability of a failure. With respect to a 2</w:t>
      </w:r>
      <w:r>
        <w:sym w:font="Symbol" w:char="F0B4"/>
      </w:r>
      <w:r>
        <w:t xml:space="preserve">2 contingency table, we have </w:t>
      </w:r>
    </w:p>
    <w:p w14:paraId="7F024D6F" w14:textId="77777777" w:rsidR="00A23E03" w:rsidRDefault="00A23E03" w:rsidP="00A23E03"/>
    <w:tbl>
      <w:tblPr>
        <w:tblW w:w="0" w:type="auto"/>
        <w:jc w:val="center"/>
        <w:tblLook w:val="0000" w:firstRow="0" w:lastRow="0" w:firstColumn="0" w:lastColumn="0" w:noHBand="0" w:noVBand="0"/>
      </w:tblPr>
      <w:tblGrid>
        <w:gridCol w:w="1328"/>
        <w:gridCol w:w="439"/>
        <w:gridCol w:w="2340"/>
        <w:gridCol w:w="1984"/>
        <w:gridCol w:w="439"/>
      </w:tblGrid>
      <w:tr w:rsidR="00A23E03" w:rsidRPr="008D5627" w14:paraId="1C1EBE71" w14:textId="77777777" w:rsidTr="00A23E03">
        <w:trPr>
          <w:trHeight w:val="510"/>
          <w:jc w:val="center"/>
        </w:trPr>
        <w:tc>
          <w:tcPr>
            <w:tcW w:w="0" w:type="auto"/>
            <w:tcBorders>
              <w:top w:val="nil"/>
              <w:left w:val="nil"/>
              <w:bottom w:val="nil"/>
              <w:right w:val="nil"/>
            </w:tcBorders>
            <w:shd w:val="clear" w:color="auto" w:fill="auto"/>
            <w:noWrap/>
            <w:vAlign w:val="bottom"/>
          </w:tcPr>
          <w:p w14:paraId="166188DF" w14:textId="77777777" w:rsidR="00A23E03" w:rsidRPr="008D5627" w:rsidRDefault="00A23E03" w:rsidP="00F37CC6">
            <w:pPr>
              <w:rPr>
                <w:rFonts w:cs="Arial"/>
              </w:rPr>
            </w:pPr>
          </w:p>
        </w:tc>
        <w:tc>
          <w:tcPr>
            <w:tcW w:w="0" w:type="auto"/>
            <w:tcBorders>
              <w:top w:val="nil"/>
              <w:left w:val="nil"/>
              <w:bottom w:val="nil"/>
              <w:right w:val="nil"/>
            </w:tcBorders>
            <w:shd w:val="clear" w:color="auto" w:fill="auto"/>
            <w:noWrap/>
            <w:vAlign w:val="bottom"/>
          </w:tcPr>
          <w:p w14:paraId="36CC9C11" w14:textId="77777777" w:rsidR="00A23E03" w:rsidRPr="008D5627" w:rsidRDefault="00A23E03" w:rsidP="00F37CC6">
            <w:pPr>
              <w:jc w:val="center"/>
              <w:rPr>
                <w:rFonts w:cs="Arial"/>
              </w:rPr>
            </w:pPr>
          </w:p>
        </w:tc>
        <w:tc>
          <w:tcPr>
            <w:tcW w:w="0" w:type="auto"/>
            <w:gridSpan w:val="2"/>
            <w:tcBorders>
              <w:top w:val="single" w:sz="4" w:space="0" w:color="auto"/>
              <w:left w:val="single" w:sz="4" w:space="0" w:color="auto"/>
              <w:bottom w:val="nil"/>
              <w:right w:val="single" w:sz="4" w:space="0" w:color="auto"/>
            </w:tcBorders>
            <w:shd w:val="clear" w:color="auto" w:fill="auto"/>
            <w:noWrap/>
            <w:vAlign w:val="bottom"/>
          </w:tcPr>
          <w:p w14:paraId="628C15D6" w14:textId="77777777" w:rsidR="00A23E03" w:rsidRPr="008D5627" w:rsidRDefault="00A23E03" w:rsidP="00F37CC6">
            <w:pPr>
              <w:jc w:val="center"/>
              <w:rPr>
                <w:rFonts w:cs="Arial"/>
              </w:rPr>
            </w:pPr>
            <w:r>
              <w:rPr>
                <w:rFonts w:cs="Arial"/>
              </w:rPr>
              <w:t>Response</w:t>
            </w:r>
          </w:p>
        </w:tc>
        <w:tc>
          <w:tcPr>
            <w:tcW w:w="0" w:type="auto"/>
            <w:tcBorders>
              <w:top w:val="nil"/>
              <w:left w:val="nil"/>
              <w:bottom w:val="nil"/>
              <w:right w:val="nil"/>
            </w:tcBorders>
            <w:shd w:val="clear" w:color="auto" w:fill="auto"/>
            <w:noWrap/>
            <w:vAlign w:val="bottom"/>
          </w:tcPr>
          <w:p w14:paraId="332E8E88" w14:textId="77777777" w:rsidR="00A23E03" w:rsidRPr="008D5627" w:rsidRDefault="00A23E03" w:rsidP="00F37CC6">
            <w:pPr>
              <w:rPr>
                <w:rFonts w:cs="Arial"/>
                <w:sz w:val="20"/>
              </w:rPr>
            </w:pPr>
          </w:p>
        </w:tc>
      </w:tr>
      <w:tr w:rsidR="00A23E03" w:rsidRPr="008D5627" w14:paraId="313B40A1" w14:textId="77777777" w:rsidTr="00A23E03">
        <w:trPr>
          <w:trHeight w:val="510"/>
          <w:jc w:val="center"/>
        </w:trPr>
        <w:tc>
          <w:tcPr>
            <w:tcW w:w="0" w:type="auto"/>
            <w:tcBorders>
              <w:top w:val="nil"/>
              <w:left w:val="nil"/>
              <w:bottom w:val="nil"/>
              <w:right w:val="nil"/>
            </w:tcBorders>
            <w:shd w:val="clear" w:color="auto" w:fill="auto"/>
            <w:noWrap/>
            <w:vAlign w:val="bottom"/>
          </w:tcPr>
          <w:p w14:paraId="627CB004" w14:textId="77777777" w:rsidR="00A23E03" w:rsidRPr="008D5627" w:rsidRDefault="00A23E03" w:rsidP="00F37CC6">
            <w:pPr>
              <w:rPr>
                <w:rFonts w:cs="Arial"/>
              </w:rPr>
            </w:pPr>
          </w:p>
        </w:tc>
        <w:tc>
          <w:tcPr>
            <w:tcW w:w="0" w:type="auto"/>
            <w:tcBorders>
              <w:top w:val="nil"/>
              <w:left w:val="nil"/>
              <w:bottom w:val="nil"/>
              <w:right w:val="nil"/>
            </w:tcBorders>
            <w:shd w:val="clear" w:color="auto" w:fill="auto"/>
            <w:noWrap/>
            <w:vAlign w:val="bottom"/>
          </w:tcPr>
          <w:p w14:paraId="647987C8" w14:textId="77777777" w:rsidR="00A23E03" w:rsidRPr="008D5627" w:rsidRDefault="00A23E03" w:rsidP="00F37CC6">
            <w:pPr>
              <w:jc w:val="center"/>
              <w:rPr>
                <w:rFonts w:cs="Arial"/>
              </w:rPr>
            </w:pPr>
          </w:p>
        </w:tc>
        <w:tc>
          <w:tcPr>
            <w:tcW w:w="0" w:type="auto"/>
            <w:tcBorders>
              <w:top w:val="nil"/>
              <w:left w:val="single" w:sz="4" w:space="0" w:color="auto"/>
              <w:bottom w:val="single" w:sz="4" w:space="0" w:color="auto"/>
              <w:right w:val="single" w:sz="4" w:space="0" w:color="auto"/>
            </w:tcBorders>
            <w:shd w:val="clear" w:color="auto" w:fill="auto"/>
            <w:noWrap/>
            <w:vAlign w:val="bottom"/>
          </w:tcPr>
          <w:p w14:paraId="255AE6F0" w14:textId="77777777" w:rsidR="00A23E03" w:rsidRPr="008D5627" w:rsidRDefault="00A23E03" w:rsidP="00F37CC6">
            <w:pPr>
              <w:jc w:val="center"/>
              <w:rPr>
                <w:rFonts w:cs="Arial"/>
              </w:rPr>
            </w:pPr>
            <w:r w:rsidRPr="008D5627">
              <w:rPr>
                <w:rFonts w:cs="Arial"/>
              </w:rPr>
              <w:t>1</w:t>
            </w:r>
            <w:r>
              <w:rPr>
                <w:rFonts w:cs="Arial"/>
              </w:rPr>
              <w:t xml:space="preserve"> = success</w:t>
            </w:r>
          </w:p>
        </w:tc>
        <w:tc>
          <w:tcPr>
            <w:tcW w:w="0" w:type="auto"/>
            <w:tcBorders>
              <w:top w:val="nil"/>
              <w:left w:val="nil"/>
              <w:bottom w:val="single" w:sz="4" w:space="0" w:color="auto"/>
              <w:right w:val="single" w:sz="4" w:space="0" w:color="auto"/>
            </w:tcBorders>
            <w:shd w:val="clear" w:color="auto" w:fill="auto"/>
            <w:noWrap/>
            <w:vAlign w:val="bottom"/>
          </w:tcPr>
          <w:p w14:paraId="2B5A5284" w14:textId="77777777" w:rsidR="00A23E03" w:rsidRPr="008D5627" w:rsidRDefault="00A23E03" w:rsidP="00F37CC6">
            <w:pPr>
              <w:jc w:val="center"/>
              <w:rPr>
                <w:rFonts w:cs="Arial"/>
              </w:rPr>
            </w:pPr>
            <w:r w:rsidRPr="008D5627">
              <w:rPr>
                <w:rFonts w:cs="Arial"/>
              </w:rPr>
              <w:t>2</w:t>
            </w:r>
            <w:r>
              <w:rPr>
                <w:rFonts w:cs="Arial"/>
              </w:rPr>
              <w:t xml:space="preserve"> = failure</w:t>
            </w:r>
          </w:p>
        </w:tc>
        <w:tc>
          <w:tcPr>
            <w:tcW w:w="0" w:type="auto"/>
            <w:tcBorders>
              <w:top w:val="nil"/>
              <w:left w:val="nil"/>
              <w:bottom w:val="nil"/>
              <w:right w:val="nil"/>
            </w:tcBorders>
            <w:shd w:val="clear" w:color="auto" w:fill="auto"/>
            <w:noWrap/>
            <w:vAlign w:val="bottom"/>
          </w:tcPr>
          <w:p w14:paraId="431C56D0" w14:textId="77777777" w:rsidR="00A23E03" w:rsidRPr="008D5627" w:rsidRDefault="00A23E03" w:rsidP="00F37CC6">
            <w:pPr>
              <w:rPr>
                <w:rFonts w:cs="Arial"/>
                <w:sz w:val="20"/>
              </w:rPr>
            </w:pPr>
          </w:p>
        </w:tc>
      </w:tr>
      <w:tr w:rsidR="00A23E03" w:rsidRPr="008D5627" w14:paraId="6FE39333" w14:textId="77777777" w:rsidTr="00A23E03">
        <w:trPr>
          <w:trHeight w:val="600"/>
          <w:jc w:val="center"/>
        </w:trPr>
        <w:tc>
          <w:tcPr>
            <w:tcW w:w="0" w:type="auto"/>
            <w:vMerge w:val="restart"/>
            <w:tcBorders>
              <w:top w:val="single" w:sz="4" w:space="0" w:color="auto"/>
              <w:left w:val="single" w:sz="4" w:space="0" w:color="auto"/>
              <w:bottom w:val="single" w:sz="4" w:space="0" w:color="auto"/>
              <w:right w:val="nil"/>
            </w:tcBorders>
            <w:shd w:val="clear" w:color="auto" w:fill="auto"/>
            <w:noWrap/>
            <w:vAlign w:val="center"/>
          </w:tcPr>
          <w:p w14:paraId="492B3CE0" w14:textId="77777777" w:rsidR="00A23E03" w:rsidRPr="008D5627" w:rsidRDefault="00A23E03" w:rsidP="00F37CC6">
            <w:pPr>
              <w:jc w:val="center"/>
              <w:rPr>
                <w:rFonts w:cs="Arial"/>
              </w:rPr>
            </w:pPr>
            <w:r>
              <w:rPr>
                <w:rFonts w:cs="Arial"/>
              </w:rPr>
              <w:t>Group</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1ACB35CB" w14:textId="77777777" w:rsidR="00A23E03" w:rsidRPr="008D5627" w:rsidRDefault="00A23E03" w:rsidP="00F37CC6">
            <w:pPr>
              <w:jc w:val="center"/>
              <w:rPr>
                <w:rFonts w:cs="Arial"/>
              </w:rPr>
            </w:pPr>
            <w:r w:rsidRPr="008D5627">
              <w:rPr>
                <w:rFonts w:cs="Arial"/>
              </w:rPr>
              <w:t>1</w:t>
            </w:r>
          </w:p>
        </w:tc>
        <w:tc>
          <w:tcPr>
            <w:tcW w:w="0" w:type="auto"/>
            <w:tcBorders>
              <w:top w:val="nil"/>
              <w:left w:val="nil"/>
              <w:bottom w:val="single" w:sz="4" w:space="0" w:color="auto"/>
              <w:right w:val="single" w:sz="4" w:space="0" w:color="auto"/>
            </w:tcBorders>
            <w:shd w:val="clear" w:color="auto" w:fill="auto"/>
            <w:noWrap/>
            <w:vAlign w:val="bottom"/>
          </w:tcPr>
          <w:p w14:paraId="00DB6D1D" w14:textId="77777777" w:rsidR="00A23E03" w:rsidRPr="008D5627" w:rsidRDefault="00A23E03" w:rsidP="00F37CC6">
            <w:pPr>
              <w:jc w:val="center"/>
              <w:rPr>
                <w:rFonts w:cs="Arial"/>
              </w:rPr>
            </w:pPr>
            <w:r>
              <w:rPr>
                <w:rFonts w:cs="Arial"/>
              </w:rPr>
              <w:sym w:font="Symbol" w:char="F070"/>
            </w:r>
            <w:r w:rsidRPr="008D5627">
              <w:rPr>
                <w:rFonts w:cs="Arial"/>
                <w:vertAlign w:val="subscript"/>
              </w:rPr>
              <w:t>1</w:t>
            </w:r>
          </w:p>
        </w:tc>
        <w:tc>
          <w:tcPr>
            <w:tcW w:w="0" w:type="auto"/>
            <w:tcBorders>
              <w:top w:val="nil"/>
              <w:left w:val="nil"/>
              <w:bottom w:val="single" w:sz="4" w:space="0" w:color="auto"/>
              <w:right w:val="single" w:sz="4" w:space="0" w:color="auto"/>
            </w:tcBorders>
            <w:shd w:val="clear" w:color="auto" w:fill="auto"/>
            <w:noWrap/>
            <w:vAlign w:val="bottom"/>
          </w:tcPr>
          <w:p w14:paraId="7CF5A622" w14:textId="77777777" w:rsidR="00A23E03" w:rsidRPr="003615E4" w:rsidRDefault="00A23E03" w:rsidP="00F37CC6">
            <w:pPr>
              <w:jc w:val="center"/>
              <w:rPr>
                <w:rFonts w:cs="Arial"/>
              </w:rPr>
            </w:pPr>
            <w:r>
              <w:rPr>
                <w:rFonts w:cs="Arial"/>
              </w:rPr>
              <w:t xml:space="preserve">1 – </w:t>
            </w:r>
            <w:r>
              <w:rPr>
                <w:rFonts w:cs="Arial"/>
              </w:rPr>
              <w:sym w:font="Symbol" w:char="F070"/>
            </w:r>
            <w:r>
              <w:rPr>
                <w:rFonts w:cs="Arial"/>
                <w:vertAlign w:val="subscript"/>
              </w:rPr>
              <w:t>1</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76F353D2" w14:textId="77777777" w:rsidR="00A23E03" w:rsidRPr="008D5627" w:rsidRDefault="00A23E03" w:rsidP="00F37CC6">
            <w:pPr>
              <w:jc w:val="center"/>
              <w:rPr>
                <w:rFonts w:cs="Arial"/>
              </w:rPr>
            </w:pPr>
            <w:r>
              <w:rPr>
                <w:rFonts w:cs="Arial"/>
              </w:rPr>
              <w:t>1</w:t>
            </w:r>
          </w:p>
        </w:tc>
      </w:tr>
      <w:tr w:rsidR="00A23E03" w:rsidRPr="008D5627" w14:paraId="44D5FC7F" w14:textId="77777777" w:rsidTr="00A23E03">
        <w:trPr>
          <w:trHeight w:val="600"/>
          <w:jc w:val="center"/>
        </w:trPr>
        <w:tc>
          <w:tcPr>
            <w:tcW w:w="0" w:type="auto"/>
            <w:vMerge/>
            <w:tcBorders>
              <w:top w:val="single" w:sz="4" w:space="0" w:color="auto"/>
              <w:left w:val="single" w:sz="4" w:space="0" w:color="auto"/>
              <w:bottom w:val="single" w:sz="4" w:space="0" w:color="auto"/>
              <w:right w:val="nil"/>
            </w:tcBorders>
            <w:shd w:val="clear" w:color="auto" w:fill="auto"/>
            <w:vAlign w:val="center"/>
          </w:tcPr>
          <w:p w14:paraId="08930BBC" w14:textId="77777777" w:rsidR="00A23E03" w:rsidRPr="008D5627" w:rsidRDefault="00A23E03" w:rsidP="00F37CC6">
            <w:pPr>
              <w:rPr>
                <w:rFonts w:cs="Arial"/>
              </w:rPr>
            </w:pPr>
          </w:p>
        </w:tc>
        <w:tc>
          <w:tcPr>
            <w:tcW w:w="0" w:type="auto"/>
            <w:tcBorders>
              <w:top w:val="nil"/>
              <w:left w:val="nil"/>
              <w:bottom w:val="single" w:sz="4" w:space="0" w:color="auto"/>
              <w:right w:val="single" w:sz="4" w:space="0" w:color="auto"/>
            </w:tcBorders>
            <w:shd w:val="clear" w:color="auto" w:fill="auto"/>
            <w:noWrap/>
            <w:vAlign w:val="bottom"/>
          </w:tcPr>
          <w:p w14:paraId="0C35D6AF" w14:textId="77777777" w:rsidR="00A23E03" w:rsidRPr="008D5627" w:rsidRDefault="00A23E03" w:rsidP="00F37CC6">
            <w:pPr>
              <w:jc w:val="center"/>
              <w:rPr>
                <w:rFonts w:cs="Arial"/>
              </w:rPr>
            </w:pPr>
            <w:r w:rsidRPr="008D5627">
              <w:rPr>
                <w:rFonts w:cs="Arial"/>
              </w:rPr>
              <w:t>2</w:t>
            </w:r>
          </w:p>
        </w:tc>
        <w:tc>
          <w:tcPr>
            <w:tcW w:w="0" w:type="auto"/>
            <w:tcBorders>
              <w:top w:val="nil"/>
              <w:left w:val="nil"/>
              <w:bottom w:val="single" w:sz="4" w:space="0" w:color="auto"/>
              <w:right w:val="single" w:sz="4" w:space="0" w:color="auto"/>
            </w:tcBorders>
            <w:shd w:val="clear" w:color="auto" w:fill="auto"/>
            <w:noWrap/>
            <w:vAlign w:val="bottom"/>
          </w:tcPr>
          <w:p w14:paraId="0879B193" w14:textId="77777777" w:rsidR="00A23E03" w:rsidRPr="008D5627" w:rsidRDefault="00A23E03" w:rsidP="00F37CC6">
            <w:pPr>
              <w:jc w:val="center"/>
              <w:rPr>
                <w:rFonts w:cs="Arial"/>
              </w:rPr>
            </w:pPr>
            <w:r>
              <w:rPr>
                <w:rFonts w:cs="Arial"/>
              </w:rPr>
              <w:sym w:font="Symbol" w:char="F070"/>
            </w:r>
            <w:r w:rsidRPr="008D5627">
              <w:rPr>
                <w:rFonts w:cs="Arial"/>
                <w:vertAlign w:val="subscript"/>
              </w:rPr>
              <w:t>2</w:t>
            </w:r>
          </w:p>
        </w:tc>
        <w:tc>
          <w:tcPr>
            <w:tcW w:w="0" w:type="auto"/>
            <w:tcBorders>
              <w:top w:val="nil"/>
              <w:left w:val="nil"/>
              <w:bottom w:val="single" w:sz="4" w:space="0" w:color="auto"/>
              <w:right w:val="single" w:sz="4" w:space="0" w:color="auto"/>
            </w:tcBorders>
            <w:shd w:val="clear" w:color="auto" w:fill="auto"/>
            <w:noWrap/>
            <w:vAlign w:val="bottom"/>
          </w:tcPr>
          <w:p w14:paraId="3F9DF825" w14:textId="77777777" w:rsidR="00A23E03" w:rsidRPr="008D5627" w:rsidRDefault="00A23E03" w:rsidP="00F37CC6">
            <w:pPr>
              <w:jc w:val="center"/>
              <w:rPr>
                <w:rFonts w:cs="Arial"/>
              </w:rPr>
            </w:pPr>
            <w:r>
              <w:rPr>
                <w:rFonts w:cs="Arial"/>
              </w:rPr>
              <w:t xml:space="preserve">1 – </w:t>
            </w:r>
            <w:r>
              <w:rPr>
                <w:rFonts w:cs="Arial"/>
              </w:rPr>
              <w:sym w:font="Symbol" w:char="F070"/>
            </w:r>
            <w:r>
              <w:rPr>
                <w:rFonts w:cs="Arial"/>
                <w:vertAlign w:val="subscript"/>
              </w:rPr>
              <w:t>2</w:t>
            </w:r>
          </w:p>
        </w:tc>
        <w:tc>
          <w:tcPr>
            <w:tcW w:w="0" w:type="auto"/>
            <w:tcBorders>
              <w:top w:val="nil"/>
              <w:left w:val="nil"/>
              <w:bottom w:val="single" w:sz="4" w:space="0" w:color="auto"/>
              <w:right w:val="single" w:sz="4" w:space="0" w:color="auto"/>
            </w:tcBorders>
            <w:shd w:val="clear" w:color="auto" w:fill="auto"/>
            <w:noWrap/>
            <w:vAlign w:val="bottom"/>
          </w:tcPr>
          <w:p w14:paraId="2A456F92" w14:textId="77777777" w:rsidR="00A23E03" w:rsidRPr="008D5627" w:rsidRDefault="00A23E03" w:rsidP="00F37CC6">
            <w:pPr>
              <w:jc w:val="center"/>
              <w:rPr>
                <w:rFonts w:cs="Arial"/>
              </w:rPr>
            </w:pPr>
            <w:r>
              <w:rPr>
                <w:rFonts w:cs="Arial"/>
              </w:rPr>
              <w:t>1</w:t>
            </w:r>
          </w:p>
        </w:tc>
      </w:tr>
    </w:tbl>
    <w:p w14:paraId="60446069" w14:textId="77777777" w:rsidR="00A61DB8" w:rsidRDefault="00A61DB8" w:rsidP="00A61DB8">
      <w:pPr>
        <w:ind w:left="720"/>
      </w:pPr>
    </w:p>
    <w:p w14:paraId="3A3398E7" w14:textId="77777777" w:rsidR="00A61DB8" w:rsidRDefault="00A61DB8" w:rsidP="00112286">
      <w:pPr>
        <w:numPr>
          <w:ilvl w:val="0"/>
          <w:numId w:val="5"/>
        </w:numPr>
      </w:pPr>
      <w:r>
        <w:t xml:space="preserve">For row 1, the “odds of a success” </w:t>
      </w:r>
      <w:r w:rsidR="00A23E03">
        <w:t>are</w:t>
      </w:r>
      <w:r>
        <w:t xml:space="preserve"> </w:t>
      </w:r>
      <w:r w:rsidR="00C059E5">
        <w:br/>
      </w:r>
      <w:r w:rsidR="00E20BAF">
        <w:t>odds</w:t>
      </w:r>
      <w:r w:rsidR="00E20BAF">
        <w:rPr>
          <w:vertAlign w:val="subscript"/>
        </w:rPr>
        <w:t>1</w:t>
      </w:r>
      <w:r w:rsidR="00E20BAF">
        <w:t xml:space="preserve"> = </w:t>
      </w:r>
      <w:r>
        <w:sym w:font="Symbol" w:char="F070"/>
      </w:r>
      <w:r>
        <w:rPr>
          <w:vertAlign w:val="subscript"/>
        </w:rPr>
        <w:t>1</w:t>
      </w:r>
      <w:r>
        <w:t>/(1-</w:t>
      </w:r>
      <w:r>
        <w:sym w:font="Symbol" w:char="F070"/>
      </w:r>
      <w:r>
        <w:rPr>
          <w:vertAlign w:val="subscript"/>
        </w:rPr>
        <w:t>1</w:t>
      </w:r>
      <w:r w:rsidR="00A23E03">
        <w:t>)</w:t>
      </w:r>
      <w:r>
        <w:t>.</w:t>
      </w:r>
    </w:p>
    <w:p w14:paraId="687D99F3" w14:textId="77777777" w:rsidR="00A61DB8" w:rsidRPr="00A61DB8" w:rsidRDefault="00A61DB8" w:rsidP="00112286">
      <w:pPr>
        <w:numPr>
          <w:ilvl w:val="0"/>
          <w:numId w:val="5"/>
        </w:numPr>
      </w:pPr>
      <w:r>
        <w:t xml:space="preserve">For row 2, the “odds of a success” </w:t>
      </w:r>
      <w:r w:rsidR="00A23E03">
        <w:t>are</w:t>
      </w:r>
      <w:r>
        <w:t xml:space="preserve"> </w:t>
      </w:r>
      <w:r w:rsidR="00C059E5">
        <w:br/>
      </w:r>
      <w:r w:rsidR="00E20BAF">
        <w:t>odds</w:t>
      </w:r>
      <w:r w:rsidR="00E20BAF">
        <w:rPr>
          <w:vertAlign w:val="subscript"/>
        </w:rPr>
        <w:t>2</w:t>
      </w:r>
      <w:r w:rsidR="00E20BAF">
        <w:t xml:space="preserve"> =</w:t>
      </w:r>
      <w:r w:rsidR="00A23E03">
        <w:t xml:space="preserve"> </w:t>
      </w:r>
      <w:r>
        <w:sym w:font="Symbol" w:char="F070"/>
      </w:r>
      <w:r>
        <w:rPr>
          <w:vertAlign w:val="subscript"/>
        </w:rPr>
        <w:t>2</w:t>
      </w:r>
      <w:r>
        <w:t>/(1-</w:t>
      </w:r>
      <w:r>
        <w:sym w:font="Symbol" w:char="F070"/>
      </w:r>
      <w:r>
        <w:rPr>
          <w:vertAlign w:val="subscript"/>
        </w:rPr>
        <w:t>2</w:t>
      </w:r>
      <w:r>
        <w:t>).</w:t>
      </w:r>
    </w:p>
    <w:p w14:paraId="3587FCC8" w14:textId="77777777" w:rsidR="00A61DB8" w:rsidRPr="00A61DB8" w:rsidRDefault="00A61DB8" w:rsidP="00A61DB8">
      <w:pPr>
        <w:ind w:left="720"/>
      </w:pPr>
    </w:p>
    <w:p w14:paraId="3CF96803" w14:textId="727FEA1F" w:rsidR="00A61DB8" w:rsidRDefault="00A61DB8" w:rsidP="00343D20">
      <w:pPr>
        <w:ind w:left="720"/>
        <w:rPr>
          <w:rFonts w:eastAsia="Arial"/>
        </w:rPr>
      </w:pPr>
      <w:r>
        <w:rPr>
          <w:rFonts w:eastAsia="Arial"/>
        </w:rPr>
        <w:t xml:space="preserve">Notice that the odds </w:t>
      </w:r>
      <w:r w:rsidR="00343D20">
        <w:rPr>
          <w:rFonts w:eastAsia="Arial"/>
        </w:rPr>
        <w:t>are</w:t>
      </w:r>
      <w:r>
        <w:rPr>
          <w:rFonts w:eastAsia="Arial"/>
        </w:rPr>
        <w:t xml:space="preserve"> just a rescaling of the</w:t>
      </w:r>
      <w:r w:rsidR="00A23E03">
        <w:rPr>
          <w:rFonts w:eastAsia="Arial"/>
        </w:rPr>
        <w:t xml:space="preserve"> probability of success</w:t>
      </w:r>
      <w:r>
        <w:rPr>
          <w:rFonts w:eastAsia="Arial"/>
        </w:rPr>
        <w:t>! For example, if P(success)</w:t>
      </w:r>
      <w:r w:rsidR="009D6F52">
        <w:rPr>
          <w:rFonts w:eastAsia="Arial"/>
        </w:rPr>
        <w:t xml:space="preserve"> </w:t>
      </w:r>
      <w:r w:rsidRPr="00343D20">
        <w:rPr>
          <w:rFonts w:eastAsia="Arial"/>
        </w:rPr>
        <w:t>=</w:t>
      </w:r>
      <w:r w:rsidR="009D6F52" w:rsidRPr="00343D20">
        <w:rPr>
          <w:rFonts w:eastAsia="Arial"/>
        </w:rPr>
        <w:t xml:space="preserve"> </w:t>
      </w:r>
      <w:r w:rsidRPr="00343D20">
        <w:rPr>
          <w:rFonts w:eastAsia="Arial"/>
        </w:rPr>
        <w:t xml:space="preserve">0.75, then the odds </w:t>
      </w:r>
      <w:r w:rsidR="00343D20">
        <w:rPr>
          <w:rFonts w:eastAsia="Arial"/>
        </w:rPr>
        <w:t>are</w:t>
      </w:r>
      <w:r w:rsidRPr="00343D20">
        <w:rPr>
          <w:rFonts w:eastAsia="Arial"/>
        </w:rPr>
        <w:t xml:space="preserve"> 3 or “3 to 1 odds”</w:t>
      </w:r>
      <w:r>
        <w:rPr>
          <w:rFonts w:eastAsia="Arial"/>
        </w:rPr>
        <w:t xml:space="preserve">. </w:t>
      </w:r>
      <w:r w:rsidR="00343D20">
        <w:rPr>
          <w:rFonts w:eastAsia="Arial"/>
        </w:rPr>
        <w:t xml:space="preserve">The </w:t>
      </w:r>
      <w:r w:rsidR="00C03EC6">
        <w:rPr>
          <w:rFonts w:eastAsia="Arial"/>
        </w:rPr>
        <w:t xml:space="preserve">probability </w:t>
      </w:r>
      <w:r w:rsidR="00343D20">
        <w:rPr>
          <w:rFonts w:eastAsia="Arial"/>
        </w:rPr>
        <w:t xml:space="preserve">of a success are </w:t>
      </w:r>
      <w:r w:rsidR="00B3089F">
        <w:rPr>
          <w:rFonts w:eastAsia="Arial"/>
        </w:rPr>
        <w:t xml:space="preserve">three times </w:t>
      </w:r>
      <w:r w:rsidR="00A23E03">
        <w:rPr>
          <w:rFonts w:eastAsia="Arial"/>
        </w:rPr>
        <w:t xml:space="preserve">as large as the probability of </w:t>
      </w:r>
      <w:r w:rsidR="00B3089F">
        <w:rPr>
          <w:rFonts w:eastAsia="Arial"/>
        </w:rPr>
        <w:t xml:space="preserve">a failure.  </w:t>
      </w:r>
    </w:p>
    <w:p w14:paraId="47180F62" w14:textId="77777777" w:rsidR="00B3089F" w:rsidRDefault="00B3089F" w:rsidP="009D6F52">
      <w:pPr>
        <w:rPr>
          <w:rFonts w:eastAsia="Arial"/>
        </w:rPr>
      </w:pPr>
    </w:p>
    <w:p w14:paraId="011309B5" w14:textId="77777777" w:rsidR="00241E41" w:rsidRDefault="00241E41" w:rsidP="00A61DB8">
      <w:pPr>
        <w:ind w:left="720"/>
        <w:rPr>
          <w:rFonts w:eastAsia="Arial"/>
        </w:rPr>
      </w:pPr>
      <w:r>
        <w:rPr>
          <w:rFonts w:eastAsia="Arial"/>
        </w:rPr>
        <w:t xml:space="preserve">The estimated odds are: </w:t>
      </w:r>
    </w:p>
    <w:p w14:paraId="526815D5" w14:textId="77777777" w:rsidR="00241E41" w:rsidRDefault="00241E41" w:rsidP="00A61DB8">
      <w:pPr>
        <w:ind w:left="720"/>
        <w:rPr>
          <w:rFonts w:eastAsia="Arial"/>
        </w:rPr>
      </w:pPr>
    </w:p>
    <w:p w14:paraId="7E1A653E" w14:textId="77777777" w:rsidR="00241E41" w:rsidRDefault="00C43435" w:rsidP="00241E41">
      <w:pPr>
        <w:ind w:left="1440"/>
        <w:rPr>
          <w:rFonts w:eastAsia="Arial"/>
        </w:rPr>
      </w:pPr>
      <w:r w:rsidRPr="00C43435">
        <w:rPr>
          <w:rFonts w:eastAsia="Arial"/>
          <w:position w:val="-46"/>
          <w:highlight w:val="lightGray"/>
        </w:rPr>
        <w:object w:dxaOrig="6240" w:dyaOrig="1080" w14:anchorId="1E7DEAEB">
          <v:shape id="_x0000_i1081" type="#_x0000_t75" style="width:312pt;height:54.25pt" o:ole="">
            <v:imagedata r:id="rId184" o:title=""/>
          </v:shape>
          <o:OLEObject Type="Embed" ProgID="Equation.DSMT4" ShapeID="_x0000_i1081" DrawAspect="Content" ObjectID="_1482303041" r:id="rId185"/>
        </w:object>
      </w:r>
      <w:r w:rsidR="00241E41">
        <w:rPr>
          <w:rFonts w:eastAsia="Arial"/>
        </w:rPr>
        <w:t xml:space="preserve">  and </w:t>
      </w:r>
      <w:r w:rsidRPr="00241E41">
        <w:rPr>
          <w:rFonts w:eastAsia="Arial"/>
          <w:position w:val="-46"/>
          <w:highlight w:val="cyan"/>
        </w:rPr>
        <w:object w:dxaOrig="6619" w:dyaOrig="1080" w14:anchorId="5FAA0772">
          <v:shape id="_x0000_i1082" type="#_x0000_t75" style="width:334.95pt;height:54.25pt" o:ole="">
            <v:imagedata r:id="rId186" o:title=""/>
          </v:shape>
          <o:OLEObject Type="Embed" ProgID="Equation.DSMT4" ShapeID="_x0000_i1082" DrawAspect="Content" ObjectID="_1482303042" r:id="rId187"/>
        </w:object>
      </w:r>
    </w:p>
    <w:p w14:paraId="55AAF129" w14:textId="77777777" w:rsidR="00241E41" w:rsidRDefault="00241E41" w:rsidP="00A61DB8">
      <w:pPr>
        <w:ind w:left="720"/>
        <w:rPr>
          <w:rFonts w:eastAsia="Arial"/>
        </w:rPr>
      </w:pPr>
    </w:p>
    <w:p w14:paraId="19F292A1" w14:textId="77777777" w:rsidR="00241E41" w:rsidRDefault="00241E41" w:rsidP="000972DE">
      <w:pPr>
        <w:ind w:left="720"/>
        <w:rPr>
          <w:rFonts w:eastAsia="Arial"/>
        </w:rPr>
      </w:pPr>
      <w:r>
        <w:rPr>
          <w:rFonts w:eastAsia="Arial"/>
        </w:rPr>
        <w:lastRenderedPageBreak/>
        <w:t xml:space="preserve">Notice what cells these </w:t>
      </w:r>
      <w:r w:rsidR="00C059E5">
        <w:rPr>
          <w:rFonts w:eastAsia="Arial"/>
        </w:rPr>
        <w:t>correspond to in the</w:t>
      </w:r>
      <w:r>
        <w:rPr>
          <w:rFonts w:eastAsia="Arial"/>
        </w:rPr>
        <w:t xml:space="preserve"> contingency table</w:t>
      </w:r>
      <w:r w:rsidR="00C43435">
        <w:rPr>
          <w:rFonts w:eastAsia="Arial"/>
        </w:rPr>
        <w:t>:</w:t>
      </w:r>
    </w:p>
    <w:p w14:paraId="09EFF113" w14:textId="77777777" w:rsidR="00C43435" w:rsidRDefault="00C43435" w:rsidP="000972DE">
      <w:pPr>
        <w:ind w:left="720"/>
        <w:rPr>
          <w:rFonts w:eastAsia="Arial"/>
        </w:rPr>
      </w:pPr>
    </w:p>
    <w:tbl>
      <w:tblPr>
        <w:tblW w:w="0" w:type="auto"/>
        <w:jc w:val="center"/>
        <w:tblLook w:val="0000" w:firstRow="0" w:lastRow="0" w:firstColumn="0" w:lastColumn="0" w:noHBand="0" w:noVBand="0"/>
      </w:tblPr>
      <w:tblGrid>
        <w:gridCol w:w="1328"/>
        <w:gridCol w:w="439"/>
        <w:gridCol w:w="2340"/>
        <w:gridCol w:w="1984"/>
      </w:tblGrid>
      <w:tr w:rsidR="00C43435" w:rsidRPr="008D5627" w14:paraId="3C0D6D72" w14:textId="77777777" w:rsidTr="00F37CC6">
        <w:trPr>
          <w:trHeight w:val="510"/>
          <w:jc w:val="center"/>
        </w:trPr>
        <w:tc>
          <w:tcPr>
            <w:tcW w:w="0" w:type="auto"/>
            <w:tcBorders>
              <w:top w:val="nil"/>
              <w:left w:val="nil"/>
              <w:bottom w:val="nil"/>
              <w:right w:val="nil"/>
            </w:tcBorders>
            <w:shd w:val="clear" w:color="auto" w:fill="auto"/>
            <w:noWrap/>
            <w:vAlign w:val="bottom"/>
          </w:tcPr>
          <w:p w14:paraId="55001D6C" w14:textId="77777777" w:rsidR="00C43435" w:rsidRPr="008D5627" w:rsidRDefault="00C43435" w:rsidP="00F37CC6">
            <w:pPr>
              <w:rPr>
                <w:rFonts w:cs="Arial"/>
              </w:rPr>
            </w:pPr>
          </w:p>
        </w:tc>
        <w:tc>
          <w:tcPr>
            <w:tcW w:w="0" w:type="auto"/>
            <w:tcBorders>
              <w:top w:val="nil"/>
              <w:left w:val="nil"/>
              <w:bottom w:val="nil"/>
              <w:right w:val="nil"/>
            </w:tcBorders>
            <w:shd w:val="clear" w:color="auto" w:fill="auto"/>
            <w:noWrap/>
            <w:vAlign w:val="bottom"/>
          </w:tcPr>
          <w:p w14:paraId="0075A8EE" w14:textId="77777777" w:rsidR="00C43435" w:rsidRPr="008D5627" w:rsidRDefault="00C43435" w:rsidP="00F37CC6">
            <w:pPr>
              <w:jc w:val="center"/>
              <w:rPr>
                <w:rFonts w:cs="Arial"/>
              </w:rPr>
            </w:pPr>
          </w:p>
        </w:tc>
        <w:tc>
          <w:tcPr>
            <w:tcW w:w="0" w:type="auto"/>
            <w:gridSpan w:val="2"/>
            <w:tcBorders>
              <w:top w:val="single" w:sz="4" w:space="0" w:color="auto"/>
              <w:left w:val="single" w:sz="4" w:space="0" w:color="auto"/>
              <w:bottom w:val="nil"/>
              <w:right w:val="single" w:sz="4" w:space="0" w:color="auto"/>
            </w:tcBorders>
            <w:shd w:val="clear" w:color="auto" w:fill="auto"/>
            <w:noWrap/>
            <w:vAlign w:val="bottom"/>
          </w:tcPr>
          <w:p w14:paraId="3CDE6D21" w14:textId="77777777" w:rsidR="00C43435" w:rsidRPr="008D5627" w:rsidRDefault="00C43435" w:rsidP="00F37CC6">
            <w:pPr>
              <w:jc w:val="center"/>
              <w:rPr>
                <w:rFonts w:cs="Arial"/>
              </w:rPr>
            </w:pPr>
            <w:r>
              <w:rPr>
                <w:rFonts w:cs="Arial"/>
              </w:rPr>
              <w:t>Response</w:t>
            </w:r>
          </w:p>
        </w:tc>
      </w:tr>
      <w:tr w:rsidR="00C43435" w:rsidRPr="008D5627" w14:paraId="23F6C2F8" w14:textId="77777777" w:rsidTr="00C43435">
        <w:trPr>
          <w:trHeight w:val="510"/>
          <w:jc w:val="center"/>
        </w:trPr>
        <w:tc>
          <w:tcPr>
            <w:tcW w:w="0" w:type="auto"/>
            <w:tcBorders>
              <w:top w:val="nil"/>
              <w:left w:val="nil"/>
              <w:bottom w:val="nil"/>
              <w:right w:val="nil"/>
            </w:tcBorders>
            <w:shd w:val="clear" w:color="auto" w:fill="auto"/>
            <w:noWrap/>
            <w:vAlign w:val="bottom"/>
          </w:tcPr>
          <w:p w14:paraId="6A2C8747" w14:textId="77777777" w:rsidR="00C43435" w:rsidRPr="008D5627" w:rsidRDefault="00C43435" w:rsidP="00F37CC6">
            <w:pPr>
              <w:rPr>
                <w:rFonts w:cs="Arial"/>
              </w:rPr>
            </w:pPr>
          </w:p>
        </w:tc>
        <w:tc>
          <w:tcPr>
            <w:tcW w:w="0" w:type="auto"/>
            <w:tcBorders>
              <w:top w:val="nil"/>
              <w:left w:val="nil"/>
              <w:bottom w:val="nil"/>
              <w:right w:val="nil"/>
            </w:tcBorders>
            <w:shd w:val="clear" w:color="auto" w:fill="auto"/>
            <w:noWrap/>
            <w:vAlign w:val="bottom"/>
          </w:tcPr>
          <w:p w14:paraId="494E98F7" w14:textId="77777777" w:rsidR="00C43435" w:rsidRPr="008D5627" w:rsidRDefault="00C43435" w:rsidP="00F37CC6">
            <w:pPr>
              <w:jc w:val="center"/>
              <w:rPr>
                <w:rFonts w:cs="Arial"/>
              </w:rPr>
            </w:pPr>
          </w:p>
        </w:tc>
        <w:tc>
          <w:tcPr>
            <w:tcW w:w="0" w:type="auto"/>
            <w:tcBorders>
              <w:top w:val="nil"/>
              <w:left w:val="single" w:sz="4" w:space="0" w:color="auto"/>
              <w:bottom w:val="single" w:sz="4" w:space="0" w:color="auto"/>
              <w:right w:val="single" w:sz="4" w:space="0" w:color="auto"/>
            </w:tcBorders>
            <w:shd w:val="clear" w:color="auto" w:fill="auto"/>
            <w:noWrap/>
            <w:vAlign w:val="bottom"/>
          </w:tcPr>
          <w:p w14:paraId="674F2454" w14:textId="77777777" w:rsidR="00C43435" w:rsidRPr="008D5627" w:rsidRDefault="00C43435" w:rsidP="00F37CC6">
            <w:pPr>
              <w:jc w:val="center"/>
              <w:rPr>
                <w:rFonts w:cs="Arial"/>
              </w:rPr>
            </w:pPr>
            <w:r w:rsidRPr="008D5627">
              <w:rPr>
                <w:rFonts w:cs="Arial"/>
              </w:rPr>
              <w:t>1</w:t>
            </w:r>
            <w:r>
              <w:rPr>
                <w:rFonts w:cs="Arial"/>
              </w:rPr>
              <w:t xml:space="preserve"> = success</w:t>
            </w:r>
          </w:p>
        </w:tc>
        <w:tc>
          <w:tcPr>
            <w:tcW w:w="0" w:type="auto"/>
            <w:tcBorders>
              <w:top w:val="nil"/>
              <w:left w:val="nil"/>
              <w:bottom w:val="single" w:sz="4" w:space="0" w:color="auto"/>
              <w:right w:val="single" w:sz="4" w:space="0" w:color="auto"/>
            </w:tcBorders>
            <w:shd w:val="clear" w:color="auto" w:fill="auto"/>
            <w:noWrap/>
            <w:vAlign w:val="bottom"/>
          </w:tcPr>
          <w:p w14:paraId="62319A3B" w14:textId="77777777" w:rsidR="00C43435" w:rsidRPr="008D5627" w:rsidRDefault="00C43435" w:rsidP="00F37CC6">
            <w:pPr>
              <w:jc w:val="center"/>
              <w:rPr>
                <w:rFonts w:cs="Arial"/>
              </w:rPr>
            </w:pPr>
            <w:r w:rsidRPr="008D5627">
              <w:rPr>
                <w:rFonts w:cs="Arial"/>
              </w:rPr>
              <w:t>2</w:t>
            </w:r>
            <w:r>
              <w:rPr>
                <w:rFonts w:cs="Arial"/>
              </w:rPr>
              <w:t xml:space="preserve"> = failure</w:t>
            </w:r>
          </w:p>
        </w:tc>
      </w:tr>
      <w:tr w:rsidR="00C43435" w:rsidRPr="008D5627" w14:paraId="2925123C" w14:textId="77777777" w:rsidTr="00C43435">
        <w:trPr>
          <w:trHeight w:val="600"/>
          <w:jc w:val="center"/>
        </w:trPr>
        <w:tc>
          <w:tcPr>
            <w:tcW w:w="0" w:type="auto"/>
            <w:vMerge w:val="restart"/>
            <w:tcBorders>
              <w:top w:val="single" w:sz="4" w:space="0" w:color="auto"/>
              <w:left w:val="single" w:sz="4" w:space="0" w:color="auto"/>
              <w:bottom w:val="single" w:sz="4" w:space="0" w:color="auto"/>
              <w:right w:val="nil"/>
            </w:tcBorders>
            <w:shd w:val="clear" w:color="auto" w:fill="auto"/>
            <w:noWrap/>
            <w:vAlign w:val="center"/>
          </w:tcPr>
          <w:p w14:paraId="4CA26F65" w14:textId="77777777" w:rsidR="00C43435" w:rsidRPr="008D5627" w:rsidRDefault="00C43435" w:rsidP="00F37CC6">
            <w:pPr>
              <w:jc w:val="center"/>
              <w:rPr>
                <w:rFonts w:cs="Arial"/>
              </w:rPr>
            </w:pPr>
            <w:r>
              <w:rPr>
                <w:rFonts w:cs="Arial"/>
              </w:rPr>
              <w:t>Group</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E986497" w14:textId="77777777" w:rsidR="00C43435" w:rsidRPr="008D5627" w:rsidRDefault="00C43435" w:rsidP="00F37CC6">
            <w:pPr>
              <w:jc w:val="center"/>
              <w:rPr>
                <w:rFonts w:cs="Arial"/>
              </w:rPr>
            </w:pPr>
            <w:r w:rsidRPr="008D5627">
              <w:rPr>
                <w:rFonts w:cs="Arial"/>
              </w:rPr>
              <w:t>1</w:t>
            </w:r>
          </w:p>
        </w:tc>
        <w:tc>
          <w:tcPr>
            <w:tcW w:w="0" w:type="auto"/>
            <w:tcBorders>
              <w:top w:val="single" w:sz="4" w:space="0" w:color="auto"/>
              <w:left w:val="nil"/>
              <w:bottom w:val="single" w:sz="4" w:space="0" w:color="auto"/>
              <w:right w:val="single" w:sz="4" w:space="0" w:color="auto"/>
            </w:tcBorders>
            <w:shd w:val="clear" w:color="auto" w:fill="BFBFBF" w:themeFill="background1" w:themeFillShade="BF"/>
            <w:noWrap/>
            <w:vAlign w:val="bottom"/>
          </w:tcPr>
          <w:p w14:paraId="0757A1BE" w14:textId="77777777" w:rsidR="00C43435" w:rsidRPr="008D5627" w:rsidRDefault="00C43435" w:rsidP="00F37CC6">
            <w:pPr>
              <w:jc w:val="center"/>
              <w:rPr>
                <w:rFonts w:cs="Arial"/>
              </w:rPr>
            </w:pPr>
            <w:r>
              <w:rPr>
                <w:rFonts w:cs="Arial"/>
              </w:rPr>
              <w:t>w</w:t>
            </w:r>
            <w:r w:rsidRPr="008D5627">
              <w:rPr>
                <w:rFonts w:cs="Arial"/>
                <w:vertAlign w:val="subscript"/>
              </w:rPr>
              <w:t>1</w:t>
            </w:r>
          </w:p>
        </w:tc>
        <w:tc>
          <w:tcPr>
            <w:tcW w:w="0" w:type="auto"/>
            <w:tcBorders>
              <w:top w:val="single" w:sz="4" w:space="0" w:color="auto"/>
              <w:left w:val="nil"/>
              <w:bottom w:val="single" w:sz="4" w:space="0" w:color="auto"/>
              <w:right w:val="single" w:sz="4" w:space="0" w:color="auto"/>
            </w:tcBorders>
            <w:shd w:val="clear" w:color="auto" w:fill="BFBFBF" w:themeFill="background1" w:themeFillShade="BF"/>
            <w:noWrap/>
            <w:vAlign w:val="bottom"/>
          </w:tcPr>
          <w:p w14:paraId="47E4A1EE" w14:textId="77777777" w:rsidR="00C43435" w:rsidRPr="003615E4" w:rsidRDefault="00C43435" w:rsidP="00F37CC6">
            <w:pPr>
              <w:jc w:val="center"/>
              <w:rPr>
                <w:rFonts w:cs="Arial"/>
              </w:rPr>
            </w:pPr>
            <w:r>
              <w:rPr>
                <w:rFonts w:cs="Arial"/>
              </w:rPr>
              <w:t>n</w:t>
            </w:r>
            <w:r w:rsidRPr="008D5627">
              <w:rPr>
                <w:rFonts w:cs="Arial"/>
                <w:vertAlign w:val="subscript"/>
              </w:rPr>
              <w:t>1</w:t>
            </w:r>
            <w:r>
              <w:rPr>
                <w:rFonts w:cs="Arial"/>
              </w:rPr>
              <w:t xml:space="preserve"> – w</w:t>
            </w:r>
            <w:r>
              <w:rPr>
                <w:rFonts w:cs="Arial"/>
                <w:vertAlign w:val="subscript"/>
              </w:rPr>
              <w:t>1</w:t>
            </w:r>
          </w:p>
        </w:tc>
      </w:tr>
      <w:tr w:rsidR="00C43435" w:rsidRPr="008D5627" w14:paraId="7B2FC624" w14:textId="77777777" w:rsidTr="00C43435">
        <w:trPr>
          <w:trHeight w:val="600"/>
          <w:jc w:val="center"/>
        </w:trPr>
        <w:tc>
          <w:tcPr>
            <w:tcW w:w="0" w:type="auto"/>
            <w:vMerge/>
            <w:tcBorders>
              <w:top w:val="single" w:sz="4" w:space="0" w:color="auto"/>
              <w:left w:val="single" w:sz="4" w:space="0" w:color="auto"/>
              <w:bottom w:val="single" w:sz="4" w:space="0" w:color="auto"/>
              <w:right w:val="nil"/>
            </w:tcBorders>
            <w:shd w:val="clear" w:color="auto" w:fill="auto"/>
            <w:vAlign w:val="center"/>
          </w:tcPr>
          <w:p w14:paraId="0E395B6C" w14:textId="77777777" w:rsidR="00C43435" w:rsidRPr="008D5627" w:rsidRDefault="00C43435" w:rsidP="00F37CC6">
            <w:pPr>
              <w:rPr>
                <w:rFonts w:cs="Arial"/>
              </w:rPr>
            </w:pPr>
          </w:p>
        </w:tc>
        <w:tc>
          <w:tcPr>
            <w:tcW w:w="0" w:type="auto"/>
            <w:tcBorders>
              <w:top w:val="nil"/>
              <w:left w:val="nil"/>
              <w:bottom w:val="single" w:sz="4" w:space="0" w:color="auto"/>
              <w:right w:val="single" w:sz="4" w:space="0" w:color="auto"/>
            </w:tcBorders>
            <w:shd w:val="clear" w:color="auto" w:fill="auto"/>
            <w:noWrap/>
            <w:vAlign w:val="bottom"/>
          </w:tcPr>
          <w:p w14:paraId="4974E69F" w14:textId="77777777" w:rsidR="00C43435" w:rsidRPr="008D5627" w:rsidRDefault="00C43435" w:rsidP="00F37CC6">
            <w:pPr>
              <w:jc w:val="center"/>
              <w:rPr>
                <w:rFonts w:cs="Arial"/>
              </w:rPr>
            </w:pPr>
            <w:r w:rsidRPr="008D5627">
              <w:rPr>
                <w:rFonts w:cs="Arial"/>
              </w:rPr>
              <w:t>2</w:t>
            </w:r>
          </w:p>
        </w:tc>
        <w:tc>
          <w:tcPr>
            <w:tcW w:w="0" w:type="auto"/>
            <w:tcBorders>
              <w:top w:val="single" w:sz="4" w:space="0" w:color="auto"/>
              <w:left w:val="nil"/>
              <w:bottom w:val="single" w:sz="4" w:space="0" w:color="auto"/>
              <w:right w:val="single" w:sz="4" w:space="0" w:color="auto"/>
            </w:tcBorders>
            <w:shd w:val="clear" w:color="auto" w:fill="00FFFF"/>
            <w:noWrap/>
            <w:vAlign w:val="bottom"/>
          </w:tcPr>
          <w:p w14:paraId="24C037EE" w14:textId="77777777" w:rsidR="00C43435" w:rsidRPr="008D5627" w:rsidRDefault="00C43435" w:rsidP="00F37CC6">
            <w:pPr>
              <w:jc w:val="center"/>
              <w:rPr>
                <w:rFonts w:cs="Arial"/>
              </w:rPr>
            </w:pPr>
            <w:r>
              <w:rPr>
                <w:rFonts w:cs="Arial"/>
              </w:rPr>
              <w:t>w</w:t>
            </w:r>
            <w:r w:rsidRPr="008D5627">
              <w:rPr>
                <w:rFonts w:cs="Arial"/>
                <w:vertAlign w:val="subscript"/>
              </w:rPr>
              <w:t>2</w:t>
            </w:r>
          </w:p>
        </w:tc>
        <w:tc>
          <w:tcPr>
            <w:tcW w:w="0" w:type="auto"/>
            <w:tcBorders>
              <w:top w:val="single" w:sz="4" w:space="0" w:color="auto"/>
              <w:left w:val="nil"/>
              <w:bottom w:val="single" w:sz="4" w:space="0" w:color="auto"/>
              <w:right w:val="single" w:sz="4" w:space="0" w:color="auto"/>
            </w:tcBorders>
            <w:shd w:val="clear" w:color="auto" w:fill="00FFFF"/>
            <w:noWrap/>
            <w:vAlign w:val="bottom"/>
          </w:tcPr>
          <w:p w14:paraId="7D2E7AF3" w14:textId="77777777" w:rsidR="00C43435" w:rsidRPr="008D5627" w:rsidRDefault="00C43435" w:rsidP="00F37CC6">
            <w:pPr>
              <w:jc w:val="center"/>
              <w:rPr>
                <w:rFonts w:cs="Arial"/>
              </w:rPr>
            </w:pPr>
            <w:r>
              <w:rPr>
                <w:rFonts w:cs="Arial"/>
              </w:rPr>
              <w:t>n</w:t>
            </w:r>
            <w:r>
              <w:rPr>
                <w:rFonts w:cs="Arial"/>
                <w:vertAlign w:val="subscript"/>
              </w:rPr>
              <w:t>2</w:t>
            </w:r>
            <w:r>
              <w:rPr>
                <w:rFonts w:cs="Arial"/>
              </w:rPr>
              <w:t xml:space="preserve"> – w</w:t>
            </w:r>
            <w:r>
              <w:rPr>
                <w:rFonts w:cs="Arial"/>
                <w:vertAlign w:val="subscript"/>
              </w:rPr>
              <w:t>2</w:t>
            </w:r>
          </w:p>
        </w:tc>
      </w:tr>
    </w:tbl>
    <w:p w14:paraId="72D15BAB" w14:textId="77777777" w:rsidR="00C43435" w:rsidRDefault="00C43435" w:rsidP="000972DE">
      <w:pPr>
        <w:ind w:left="720"/>
        <w:rPr>
          <w:rFonts w:eastAsia="Arial"/>
        </w:rPr>
      </w:pPr>
    </w:p>
    <w:p w14:paraId="64B6B46B" w14:textId="77777777" w:rsidR="005A3072" w:rsidRDefault="00B3089F" w:rsidP="00A61DB8">
      <w:pPr>
        <w:ind w:left="720"/>
        <w:rPr>
          <w:rFonts w:eastAsia="Arial"/>
        </w:rPr>
      </w:pPr>
      <w:r w:rsidRPr="00B3089F">
        <w:rPr>
          <w:rFonts w:eastAsia="Arial"/>
          <w:u w:val="single"/>
        </w:rPr>
        <w:t>Question</w:t>
      </w:r>
      <w:r w:rsidR="005A3072">
        <w:rPr>
          <w:rFonts w:eastAsia="Arial"/>
          <w:u w:val="single"/>
        </w:rPr>
        <w:t>s</w:t>
      </w:r>
      <w:r>
        <w:rPr>
          <w:rFonts w:eastAsia="Arial"/>
        </w:rPr>
        <w:t xml:space="preserve">: </w:t>
      </w:r>
    </w:p>
    <w:p w14:paraId="50344C1B" w14:textId="77777777" w:rsidR="00B3089F" w:rsidRDefault="00B3089F" w:rsidP="00112286">
      <w:pPr>
        <w:numPr>
          <w:ilvl w:val="0"/>
          <w:numId w:val="6"/>
        </w:numPr>
        <w:rPr>
          <w:rFonts w:eastAsia="Arial"/>
        </w:rPr>
      </w:pPr>
      <w:r>
        <w:rPr>
          <w:rFonts w:eastAsia="Arial"/>
        </w:rPr>
        <w:t xml:space="preserve">What is the </w:t>
      </w:r>
      <w:r w:rsidR="00C43435">
        <w:rPr>
          <w:rFonts w:eastAsia="Arial"/>
        </w:rPr>
        <w:t xml:space="preserve">numerical </w:t>
      </w:r>
      <w:r w:rsidR="003A6831">
        <w:rPr>
          <w:rFonts w:eastAsia="Arial"/>
        </w:rPr>
        <w:t>range</w:t>
      </w:r>
      <w:r>
        <w:rPr>
          <w:rFonts w:eastAsia="Arial"/>
        </w:rPr>
        <w:t xml:space="preserve"> of an odds?  </w:t>
      </w:r>
    </w:p>
    <w:p w14:paraId="01587C7B" w14:textId="77777777" w:rsidR="005A3072" w:rsidRDefault="005A3072" w:rsidP="00112286">
      <w:pPr>
        <w:numPr>
          <w:ilvl w:val="0"/>
          <w:numId w:val="6"/>
        </w:numPr>
        <w:rPr>
          <w:rFonts w:eastAsia="Arial"/>
        </w:rPr>
      </w:pPr>
      <w:r>
        <w:rPr>
          <w:rFonts w:eastAsia="Arial"/>
        </w:rPr>
        <w:t>What does it mean for an odds to be 1?</w:t>
      </w:r>
    </w:p>
    <w:p w14:paraId="3AAC37E7" w14:textId="77777777" w:rsidR="00A61DB8" w:rsidRDefault="00A61DB8" w:rsidP="00A61DB8">
      <w:pPr>
        <w:tabs>
          <w:tab w:val="left" w:pos="1080"/>
        </w:tabs>
        <w:rPr>
          <w:rFonts w:eastAsia="Arial"/>
        </w:rPr>
      </w:pPr>
      <w:r>
        <w:rPr>
          <w:rFonts w:eastAsia="Arial"/>
        </w:rPr>
        <w:t> </w:t>
      </w:r>
    </w:p>
    <w:p w14:paraId="7BE95BC0" w14:textId="7764FDF2" w:rsidR="00B3089F" w:rsidRDefault="00B3089F" w:rsidP="00B3089F">
      <w:pPr>
        <w:tabs>
          <w:tab w:val="left" w:pos="1080"/>
        </w:tabs>
        <w:ind w:left="720"/>
        <w:rPr>
          <w:rFonts w:eastAsia="Arial"/>
        </w:rPr>
      </w:pPr>
      <w:r>
        <w:rPr>
          <w:rFonts w:eastAsia="Arial"/>
        </w:rPr>
        <w:t xml:space="preserve">To incorporate information from both rows 1 and 2 into a single number, the ratio of the two odds </w:t>
      </w:r>
      <w:r w:rsidR="00C059E5">
        <w:rPr>
          <w:rFonts w:eastAsia="Arial"/>
        </w:rPr>
        <w:t xml:space="preserve">is </w:t>
      </w:r>
      <w:r>
        <w:rPr>
          <w:rFonts w:eastAsia="Arial"/>
        </w:rPr>
        <w:t xml:space="preserve">found. This is called an “odds ratio”. Formally, it is defined as: </w:t>
      </w:r>
    </w:p>
    <w:p w14:paraId="4271E151" w14:textId="77777777" w:rsidR="008A7DED" w:rsidRDefault="008A7DED" w:rsidP="00B3089F">
      <w:pPr>
        <w:tabs>
          <w:tab w:val="left" w:pos="1080"/>
        </w:tabs>
        <w:ind w:left="720"/>
        <w:rPr>
          <w:rFonts w:eastAsia="Arial"/>
        </w:rPr>
      </w:pPr>
    </w:p>
    <w:p w14:paraId="25DDB0FA" w14:textId="77777777" w:rsidR="00B3089F" w:rsidRDefault="00C43435" w:rsidP="00B3089F">
      <w:pPr>
        <w:tabs>
          <w:tab w:val="left" w:pos="1080"/>
        </w:tabs>
        <w:ind w:left="1080"/>
        <w:rPr>
          <w:rFonts w:eastAsia="Arial"/>
        </w:rPr>
      </w:pPr>
      <w:r w:rsidRPr="00C43435">
        <w:rPr>
          <w:rFonts w:eastAsia="Arial"/>
          <w:position w:val="-46"/>
        </w:rPr>
        <w:object w:dxaOrig="6700" w:dyaOrig="1080" w14:anchorId="18EC8499">
          <v:shape id="_x0000_i1083" type="#_x0000_t75" style="width:336pt;height:54.25pt" o:ole="">
            <v:imagedata r:id="rId188" o:title=""/>
          </v:shape>
          <o:OLEObject Type="Embed" ProgID="Equation.DSMT4" ShapeID="_x0000_i1083" DrawAspect="Content" ObjectID="_1482303043" r:id="rId189"/>
        </w:object>
      </w:r>
    </w:p>
    <w:p w14:paraId="44DB2469" w14:textId="77777777" w:rsidR="00B3089F" w:rsidRDefault="00B3089F" w:rsidP="00B3089F">
      <w:pPr>
        <w:tabs>
          <w:tab w:val="left" w:pos="1080"/>
        </w:tabs>
        <w:ind w:left="1080"/>
        <w:rPr>
          <w:rFonts w:eastAsia="Arial"/>
        </w:rPr>
      </w:pPr>
    </w:p>
    <w:p w14:paraId="2610B5D3" w14:textId="77777777" w:rsidR="00E20BAF" w:rsidRPr="00C43435" w:rsidRDefault="00C43435" w:rsidP="00B3089F">
      <w:pPr>
        <w:tabs>
          <w:tab w:val="left" w:pos="1080"/>
        </w:tabs>
        <w:ind w:left="720"/>
        <w:rPr>
          <w:rFonts w:eastAsia="Arial"/>
          <w:b/>
        </w:rPr>
      </w:pPr>
      <w:r w:rsidRPr="00C43435">
        <w:rPr>
          <w:rFonts w:eastAsia="Arial"/>
          <w:b/>
        </w:rPr>
        <w:t xml:space="preserve">Odds ratios </w:t>
      </w:r>
      <w:r w:rsidR="00E20BAF" w:rsidRPr="00C43435">
        <w:rPr>
          <w:rFonts w:eastAsia="Arial"/>
          <w:b/>
        </w:rPr>
        <w:t xml:space="preserve">are VERY useful in categorical data analysis and will be used throughout this </w:t>
      </w:r>
      <w:r>
        <w:rPr>
          <w:rFonts w:eastAsia="Arial"/>
          <w:b/>
        </w:rPr>
        <w:t>course</w:t>
      </w:r>
      <w:r w:rsidR="00E20BAF" w:rsidRPr="00C43435">
        <w:rPr>
          <w:rFonts w:eastAsia="Arial"/>
          <w:b/>
        </w:rPr>
        <w:t>!</w:t>
      </w:r>
    </w:p>
    <w:p w14:paraId="6A1C25C8" w14:textId="77777777" w:rsidR="005A3072" w:rsidRDefault="005A3072" w:rsidP="00B3089F">
      <w:pPr>
        <w:tabs>
          <w:tab w:val="left" w:pos="1080"/>
        </w:tabs>
        <w:ind w:left="720"/>
        <w:rPr>
          <w:rFonts w:eastAsia="Arial"/>
        </w:rPr>
      </w:pPr>
    </w:p>
    <w:p w14:paraId="54E26A75" w14:textId="77777777" w:rsidR="005A3072" w:rsidRDefault="005A3072" w:rsidP="005A3072">
      <w:pPr>
        <w:ind w:left="720"/>
        <w:rPr>
          <w:rFonts w:eastAsia="Arial"/>
        </w:rPr>
      </w:pPr>
      <w:r w:rsidRPr="00B3089F">
        <w:rPr>
          <w:rFonts w:eastAsia="Arial"/>
          <w:u w:val="single"/>
        </w:rPr>
        <w:t>Question</w:t>
      </w:r>
      <w:r>
        <w:rPr>
          <w:rFonts w:eastAsia="Arial"/>
          <w:u w:val="single"/>
        </w:rPr>
        <w:t>s</w:t>
      </w:r>
      <w:r>
        <w:rPr>
          <w:rFonts w:eastAsia="Arial"/>
        </w:rPr>
        <w:t xml:space="preserve">: </w:t>
      </w:r>
    </w:p>
    <w:p w14:paraId="0D1AED90" w14:textId="77777777" w:rsidR="005A3072" w:rsidRDefault="005A3072" w:rsidP="00112286">
      <w:pPr>
        <w:numPr>
          <w:ilvl w:val="0"/>
          <w:numId w:val="6"/>
        </w:numPr>
        <w:rPr>
          <w:rFonts w:eastAsia="Arial"/>
        </w:rPr>
      </w:pPr>
      <w:r>
        <w:rPr>
          <w:rFonts w:eastAsia="Arial"/>
        </w:rPr>
        <w:t xml:space="preserve">What is the </w:t>
      </w:r>
      <w:r w:rsidR="00C43435">
        <w:rPr>
          <w:rFonts w:eastAsia="Arial"/>
        </w:rPr>
        <w:t xml:space="preserve">numerical </w:t>
      </w:r>
      <w:r w:rsidR="003A6831">
        <w:rPr>
          <w:rFonts w:eastAsia="Arial"/>
        </w:rPr>
        <w:t>range</w:t>
      </w:r>
      <w:r>
        <w:rPr>
          <w:rFonts w:eastAsia="Arial"/>
        </w:rPr>
        <w:t xml:space="preserve"> of OR?  </w:t>
      </w:r>
    </w:p>
    <w:p w14:paraId="5D1865BB" w14:textId="77777777" w:rsidR="005A3072" w:rsidRDefault="005A3072" w:rsidP="00112286">
      <w:pPr>
        <w:numPr>
          <w:ilvl w:val="0"/>
          <w:numId w:val="6"/>
        </w:numPr>
        <w:rPr>
          <w:rFonts w:eastAsia="Arial"/>
        </w:rPr>
      </w:pPr>
      <w:commentRangeStart w:id="1"/>
      <w:r>
        <w:rPr>
          <w:rFonts w:eastAsia="Arial"/>
        </w:rPr>
        <w:t>What does it mean for OR to be 1?</w:t>
      </w:r>
    </w:p>
    <w:commentRangeEnd w:id="1"/>
    <w:p w14:paraId="0C03AE86" w14:textId="77777777" w:rsidR="005A3072" w:rsidRDefault="005A3072" w:rsidP="00112286">
      <w:pPr>
        <w:numPr>
          <w:ilvl w:val="0"/>
          <w:numId w:val="6"/>
        </w:numPr>
        <w:rPr>
          <w:rFonts w:eastAsia="Arial"/>
        </w:rPr>
      </w:pPr>
      <w:r>
        <w:rPr>
          <w:rStyle w:val="CommentReference"/>
          <w:vanish/>
        </w:rPr>
        <w:commentReference w:id="1"/>
      </w:r>
      <w:commentRangeStart w:id="2"/>
      <w:r>
        <w:rPr>
          <w:rFonts w:eastAsia="Arial"/>
        </w:rPr>
        <w:t>What does it mean for OR &gt; 1?</w:t>
      </w:r>
    </w:p>
    <w:commentRangeEnd w:id="2"/>
    <w:p w14:paraId="044AFA43" w14:textId="77777777" w:rsidR="005A3072" w:rsidRDefault="005A3072" w:rsidP="00112286">
      <w:pPr>
        <w:numPr>
          <w:ilvl w:val="0"/>
          <w:numId w:val="6"/>
        </w:numPr>
        <w:rPr>
          <w:rFonts w:eastAsia="Arial"/>
        </w:rPr>
      </w:pPr>
      <w:r>
        <w:rPr>
          <w:rStyle w:val="CommentReference"/>
          <w:vanish/>
        </w:rPr>
        <w:commentReference w:id="2"/>
      </w:r>
      <w:commentRangeStart w:id="3"/>
      <w:r>
        <w:rPr>
          <w:rFonts w:eastAsia="Arial"/>
        </w:rPr>
        <w:t>What does it mean for OR &lt; 1?</w:t>
      </w:r>
      <w:commentRangeEnd w:id="3"/>
      <w:r>
        <w:rPr>
          <w:rStyle w:val="CommentReference"/>
          <w:vanish/>
        </w:rPr>
        <w:commentReference w:id="3"/>
      </w:r>
    </w:p>
    <w:p w14:paraId="4B6F9CED" w14:textId="77777777" w:rsidR="00C31546" w:rsidRDefault="00C31546" w:rsidP="00C31546">
      <w:pPr>
        <w:ind w:left="1080"/>
        <w:rPr>
          <w:rFonts w:eastAsia="Arial"/>
        </w:rPr>
      </w:pPr>
    </w:p>
    <w:p w14:paraId="13E41FF8" w14:textId="77777777" w:rsidR="001B636C" w:rsidRDefault="00C03EC6" w:rsidP="001B636C">
      <w:pPr>
        <w:ind w:left="720"/>
        <w:rPr>
          <w:rFonts w:eastAsia="Arial"/>
        </w:rPr>
      </w:pPr>
      <w:r>
        <w:rPr>
          <w:rFonts w:eastAsia="Arial"/>
        </w:rPr>
        <w:lastRenderedPageBreak/>
        <w:t>The estimated odds ratio is</w:t>
      </w:r>
      <w:r w:rsidR="001B636C">
        <w:rPr>
          <w:rFonts w:eastAsia="Arial"/>
        </w:rPr>
        <w:t xml:space="preserve"> </w:t>
      </w:r>
    </w:p>
    <w:p w14:paraId="31AB27D7" w14:textId="77777777" w:rsidR="00C43435" w:rsidRDefault="00C43435" w:rsidP="001B636C">
      <w:pPr>
        <w:ind w:left="720"/>
        <w:rPr>
          <w:rFonts w:eastAsia="Arial"/>
        </w:rPr>
      </w:pPr>
    </w:p>
    <w:p w14:paraId="0E24262B" w14:textId="77777777" w:rsidR="00C43435" w:rsidRDefault="00C43435" w:rsidP="00C43435">
      <w:pPr>
        <w:ind w:left="1440"/>
        <w:rPr>
          <w:rFonts w:eastAsia="Arial"/>
        </w:rPr>
      </w:pPr>
      <w:r w:rsidRPr="00C43435">
        <w:rPr>
          <w:rFonts w:eastAsia="Arial"/>
          <w:position w:val="-108"/>
        </w:rPr>
        <w:object w:dxaOrig="6840" w:dyaOrig="2360" w14:anchorId="44A78F70">
          <v:shape id="_x0000_i1084" type="#_x0000_t75" style="width:343.3pt;height:118.95pt" o:ole="">
            <v:imagedata r:id="rId192" o:title=""/>
          </v:shape>
          <o:OLEObject Type="Embed" ProgID="Equation.DSMT4" ShapeID="_x0000_i1084" DrawAspect="Content" ObjectID="_1482303044" r:id="rId193"/>
        </w:object>
      </w:r>
    </w:p>
    <w:p w14:paraId="1BD908E7" w14:textId="77777777" w:rsidR="008A7DED" w:rsidRDefault="008A7DED" w:rsidP="001B636C">
      <w:pPr>
        <w:ind w:left="1440"/>
        <w:rPr>
          <w:rFonts w:eastAsia="Arial"/>
        </w:rPr>
      </w:pPr>
    </w:p>
    <w:p w14:paraId="7037521E" w14:textId="77777777" w:rsidR="008A7DED" w:rsidRDefault="008A7DED" w:rsidP="008A7DED">
      <w:pPr>
        <w:ind w:left="720"/>
        <w:rPr>
          <w:rFonts w:eastAsia="Arial"/>
        </w:rPr>
      </w:pPr>
      <w:r>
        <w:rPr>
          <w:rFonts w:eastAsia="Arial"/>
        </w:rPr>
        <w:t xml:space="preserve">This is the </w:t>
      </w:r>
      <w:r w:rsidR="00AA3807">
        <w:rPr>
          <w:rFonts w:eastAsia="Arial"/>
        </w:rPr>
        <w:t>MLE</w:t>
      </w:r>
      <w:r>
        <w:rPr>
          <w:rFonts w:eastAsia="Arial"/>
        </w:rPr>
        <w:t xml:space="preserve"> of </w:t>
      </w:r>
      <w:r w:rsidR="00AA3807">
        <w:rPr>
          <w:rFonts w:eastAsia="Arial"/>
        </w:rPr>
        <w:t>OR</w:t>
      </w:r>
      <w:r>
        <w:rPr>
          <w:rFonts w:eastAsia="Arial"/>
        </w:rPr>
        <w:t>.</w:t>
      </w:r>
      <w:r w:rsidR="003A3207">
        <w:rPr>
          <w:rFonts w:eastAsia="Arial"/>
        </w:rPr>
        <w:t xml:space="preserve"> Notice that the estimate </w:t>
      </w:r>
      <w:r w:rsidR="003A3207" w:rsidRPr="003A3207">
        <w:rPr>
          <w:rFonts w:eastAsia="Arial"/>
        </w:rPr>
        <w:t xml:space="preserve">is a product of the counts on the “diagonal” (top-left to bottom-right) of the </w:t>
      </w:r>
      <w:r w:rsidR="003A3207">
        <w:rPr>
          <w:rFonts w:eastAsia="Arial"/>
        </w:rPr>
        <w:t xml:space="preserve">contingency </w:t>
      </w:r>
      <w:r w:rsidR="003A3207" w:rsidRPr="003A3207">
        <w:rPr>
          <w:rFonts w:eastAsia="Arial"/>
        </w:rPr>
        <w:t>table divided by a product of the counts on the off diagonal.</w:t>
      </w:r>
    </w:p>
    <w:p w14:paraId="15563EB0" w14:textId="77777777" w:rsidR="008A7DED" w:rsidRDefault="008A7DED" w:rsidP="008A7DED">
      <w:pPr>
        <w:ind w:left="720"/>
        <w:rPr>
          <w:rFonts w:eastAsia="Arial"/>
        </w:rPr>
      </w:pPr>
    </w:p>
    <w:p w14:paraId="28AFAE18" w14:textId="77777777" w:rsidR="00AA3807" w:rsidRDefault="00AA3807" w:rsidP="00AA3807">
      <w:pPr>
        <w:ind w:left="720"/>
        <w:rPr>
          <w:rFonts w:eastAsia="Arial"/>
        </w:rPr>
      </w:pPr>
    </w:p>
    <w:p w14:paraId="76B6A57C" w14:textId="77777777" w:rsidR="00AA3807" w:rsidRPr="00A74CCF" w:rsidRDefault="00AA3807" w:rsidP="00AA3807">
      <w:pPr>
        <w:rPr>
          <w:rFonts w:eastAsia="Arial"/>
          <w:u w:val="single"/>
        </w:rPr>
      </w:pPr>
      <w:r>
        <w:rPr>
          <w:rFonts w:eastAsia="Arial"/>
          <w:u w:val="single"/>
        </w:rPr>
        <w:t>Interpretation</w:t>
      </w:r>
    </w:p>
    <w:p w14:paraId="57F76CEC" w14:textId="77777777" w:rsidR="00AA3807" w:rsidRDefault="00AA3807" w:rsidP="008A7DED">
      <w:pPr>
        <w:ind w:left="720"/>
        <w:rPr>
          <w:rFonts w:eastAsia="Arial"/>
        </w:rPr>
      </w:pPr>
    </w:p>
    <w:p w14:paraId="4A1A82B5" w14:textId="77777777" w:rsidR="00AA3807" w:rsidRDefault="00AA3807" w:rsidP="008A7DED">
      <w:pPr>
        <w:ind w:left="720"/>
        <w:rPr>
          <w:rFonts w:eastAsia="Arial"/>
        </w:rPr>
      </w:pPr>
      <w:r>
        <w:rPr>
          <w:rFonts w:eastAsia="Arial"/>
        </w:rPr>
        <w:t>The interpretation of OR can be difficult for some students. I recommend that you always go back to the basic property that an odds ratio is the ratio of two odds. Below are some example interpretations:</w:t>
      </w:r>
    </w:p>
    <w:p w14:paraId="761545F3" w14:textId="77777777" w:rsidR="00AA3807" w:rsidRDefault="00AA3807" w:rsidP="008A7DED">
      <w:pPr>
        <w:ind w:left="720"/>
        <w:rPr>
          <w:rFonts w:eastAsia="Arial"/>
        </w:rPr>
      </w:pPr>
    </w:p>
    <w:p w14:paraId="29296035" w14:textId="77777777" w:rsidR="00AA3807" w:rsidRDefault="00AA3807" w:rsidP="00AA3807">
      <w:pPr>
        <w:pStyle w:val="ListParagraph"/>
        <w:numPr>
          <w:ilvl w:val="0"/>
          <w:numId w:val="40"/>
        </w:numPr>
        <w:rPr>
          <w:rFonts w:eastAsia="Arial"/>
        </w:rPr>
      </w:pPr>
      <w:r w:rsidRPr="00AA3807">
        <w:rPr>
          <w:rFonts w:eastAsia="Arial"/>
        </w:rPr>
        <w:t xml:space="preserve">The estimated odds of a success are </w:t>
      </w:r>
      <w:r w:rsidRPr="00AA3807">
        <w:rPr>
          <w:rFonts w:eastAsia="Arial"/>
          <w:position w:val="-6"/>
        </w:rPr>
        <w:object w:dxaOrig="660" w:dyaOrig="520" w14:anchorId="6B369BD1">
          <v:shape id="_x0000_i1085" type="#_x0000_t75" style="width:33.4pt;height:25.05pt" o:ole="">
            <v:imagedata r:id="rId194" o:title=""/>
          </v:shape>
          <o:OLEObject Type="Embed" ProgID="Equation.DSMT4" ShapeID="_x0000_i1085" DrawAspect="Content" ObjectID="_1482303045" r:id="rId195"/>
        </w:object>
      </w:r>
      <w:r w:rsidRPr="00AA3807">
        <w:rPr>
          <w:rFonts w:eastAsia="Arial"/>
        </w:rPr>
        <w:t xml:space="preserve"> times as large as in group 1 than in group 2.</w:t>
      </w:r>
    </w:p>
    <w:p w14:paraId="335C9E82" w14:textId="77777777" w:rsidR="00AA3807" w:rsidRPr="00AA3807" w:rsidRDefault="00AA3807" w:rsidP="00AA3807">
      <w:pPr>
        <w:pStyle w:val="ListParagraph"/>
        <w:numPr>
          <w:ilvl w:val="0"/>
          <w:numId w:val="40"/>
        </w:numPr>
        <w:rPr>
          <w:rFonts w:eastAsia="Arial"/>
        </w:rPr>
      </w:pPr>
      <w:r w:rsidRPr="00AA3807">
        <w:rPr>
          <w:rFonts w:eastAsia="Arial"/>
        </w:rPr>
        <w:t xml:space="preserve">The estimated odds of a success are </w:t>
      </w:r>
      <w:r w:rsidRPr="00AA3807">
        <w:rPr>
          <w:rFonts w:eastAsia="Arial"/>
          <w:position w:val="-6"/>
        </w:rPr>
        <w:object w:dxaOrig="1080" w:dyaOrig="520" w14:anchorId="2904A2DA">
          <v:shape id="_x0000_i1086" type="#_x0000_t75" style="width:54.25pt;height:25.05pt" o:ole="">
            <v:imagedata r:id="rId196" o:title=""/>
          </v:shape>
          <o:OLEObject Type="Embed" ProgID="Equation.DSMT4" ShapeID="_x0000_i1086" DrawAspect="Content" ObjectID="_1482303046" r:id="rId197"/>
        </w:object>
      </w:r>
      <w:r w:rsidRPr="00AA3807">
        <w:rPr>
          <w:rFonts w:eastAsia="Arial"/>
        </w:rPr>
        <w:t xml:space="preserve"> times as large as in group 2 than in group 1.</w:t>
      </w:r>
    </w:p>
    <w:p w14:paraId="03399F1F" w14:textId="77777777" w:rsidR="00AA3807" w:rsidRDefault="00AA3807" w:rsidP="008A7DED">
      <w:pPr>
        <w:ind w:left="720"/>
        <w:rPr>
          <w:rFonts w:eastAsia="Arial"/>
        </w:rPr>
      </w:pPr>
    </w:p>
    <w:p w14:paraId="549A1D16" w14:textId="77777777" w:rsidR="00C03EC6" w:rsidRDefault="00AA3807" w:rsidP="008A7DED">
      <w:pPr>
        <w:ind w:left="720"/>
        <w:rPr>
          <w:rFonts w:eastAsia="Arial"/>
        </w:rPr>
      </w:pPr>
      <w:r>
        <w:rPr>
          <w:rFonts w:eastAsia="Arial"/>
        </w:rPr>
        <w:t xml:space="preserve">Notice that case 2) inverts the odds ratio so that row 2 is divided by row 1. </w:t>
      </w:r>
    </w:p>
    <w:p w14:paraId="375AB102" w14:textId="77777777" w:rsidR="00C03EC6" w:rsidRDefault="00C03EC6" w:rsidP="008A7DED">
      <w:pPr>
        <w:ind w:left="720"/>
        <w:rPr>
          <w:rFonts w:eastAsia="Arial"/>
        </w:rPr>
      </w:pPr>
    </w:p>
    <w:p w14:paraId="2D45664E" w14:textId="77777777" w:rsidR="00AA3807" w:rsidRDefault="00AA3807" w:rsidP="008A7DED">
      <w:pPr>
        <w:ind w:left="720"/>
      </w:pPr>
      <w:r>
        <w:rPr>
          <w:rFonts w:eastAsia="Arial"/>
        </w:rPr>
        <w:lastRenderedPageBreak/>
        <w:t xml:space="preserve">Consider the case now of interpreting the odds of a failure </w:t>
      </w:r>
      <w:r>
        <w:t>(1-</w:t>
      </w:r>
      <w:r>
        <w:sym w:font="Symbol" w:char="F070"/>
      </w:r>
      <w:r>
        <w:rPr>
          <w:vertAlign w:val="subscript"/>
        </w:rPr>
        <w:t>1</w:t>
      </w:r>
      <w:r>
        <w:t>)/</w:t>
      </w:r>
      <w:r w:rsidRPr="00AA3807">
        <w:t xml:space="preserve"> </w:t>
      </w:r>
      <w:r>
        <w:sym w:font="Symbol" w:char="F070"/>
      </w:r>
      <w:r>
        <w:rPr>
          <w:vertAlign w:val="subscript"/>
        </w:rPr>
        <w:t>1</w:t>
      </w:r>
      <w:r>
        <w:t>. Now, the ratio of group 1 to group 2 becomes:</w:t>
      </w:r>
    </w:p>
    <w:p w14:paraId="5A728A3D" w14:textId="77777777" w:rsidR="00AA3807" w:rsidRDefault="00AA3807" w:rsidP="008A7DED">
      <w:pPr>
        <w:ind w:left="720"/>
      </w:pPr>
    </w:p>
    <w:p w14:paraId="772E2012" w14:textId="77777777" w:rsidR="00AA3807" w:rsidRDefault="00AA3807" w:rsidP="00AA3807">
      <w:pPr>
        <w:ind w:left="1080"/>
        <w:rPr>
          <w:rFonts w:eastAsia="Arial"/>
        </w:rPr>
      </w:pPr>
      <w:r w:rsidRPr="00AA3807">
        <w:rPr>
          <w:position w:val="-44"/>
        </w:rPr>
        <w:object w:dxaOrig="3980" w:dyaOrig="1060" w14:anchorId="31E85DD6">
          <v:shape id="_x0000_i1087" type="#_x0000_t75" style="width:200.35pt;height:52.15pt" o:ole="">
            <v:imagedata r:id="rId198" o:title=""/>
          </v:shape>
          <o:OLEObject Type="Embed" ProgID="Equation.DSMT4" ShapeID="_x0000_i1087" DrawAspect="Content" ObjectID="_1482303047" r:id="rId199"/>
        </w:object>
      </w:r>
    </w:p>
    <w:p w14:paraId="3F91518B" w14:textId="77777777" w:rsidR="00AA3807" w:rsidRDefault="00AA3807" w:rsidP="00AA3807">
      <w:pPr>
        <w:ind w:left="720"/>
        <w:rPr>
          <w:rFonts w:eastAsia="Arial"/>
        </w:rPr>
      </w:pPr>
    </w:p>
    <w:p w14:paraId="44F216D7" w14:textId="77777777" w:rsidR="00AA3807" w:rsidRDefault="00AA3807" w:rsidP="00AA3807">
      <w:pPr>
        <w:ind w:left="720"/>
        <w:rPr>
          <w:rFonts w:eastAsia="Arial"/>
        </w:rPr>
      </w:pPr>
      <w:r>
        <w:rPr>
          <w:rFonts w:eastAsia="Arial"/>
        </w:rPr>
        <w:t xml:space="preserve">This leads to the following additional interpretations: </w:t>
      </w:r>
    </w:p>
    <w:p w14:paraId="16630BAD" w14:textId="77777777" w:rsidR="00AA3807" w:rsidRDefault="00AA3807" w:rsidP="00AA3807">
      <w:pPr>
        <w:ind w:left="720"/>
        <w:rPr>
          <w:rFonts w:eastAsia="Arial"/>
        </w:rPr>
      </w:pPr>
    </w:p>
    <w:p w14:paraId="70C3AFF4" w14:textId="77777777" w:rsidR="00AA3807" w:rsidRDefault="00AA3807" w:rsidP="00AA3807">
      <w:pPr>
        <w:pStyle w:val="ListParagraph"/>
        <w:numPr>
          <w:ilvl w:val="0"/>
          <w:numId w:val="40"/>
        </w:numPr>
        <w:rPr>
          <w:rFonts w:eastAsia="Arial"/>
        </w:rPr>
      </w:pPr>
      <w:r w:rsidRPr="00AA3807">
        <w:rPr>
          <w:rFonts w:eastAsia="Arial"/>
        </w:rPr>
        <w:t xml:space="preserve">The estimated odds of a </w:t>
      </w:r>
      <w:r>
        <w:rPr>
          <w:rFonts w:eastAsia="Arial"/>
        </w:rPr>
        <w:t>failure</w:t>
      </w:r>
      <w:r w:rsidRPr="00AA3807">
        <w:rPr>
          <w:rFonts w:eastAsia="Arial"/>
        </w:rPr>
        <w:t xml:space="preserve"> are </w:t>
      </w:r>
      <w:r w:rsidRPr="00AA3807">
        <w:rPr>
          <w:rFonts w:eastAsia="Arial"/>
          <w:position w:val="-6"/>
        </w:rPr>
        <w:object w:dxaOrig="1080" w:dyaOrig="520" w14:anchorId="3A64B003">
          <v:shape id="_x0000_i1088" type="#_x0000_t75" style="width:54.25pt;height:25.05pt" o:ole="">
            <v:imagedata r:id="rId200" o:title=""/>
          </v:shape>
          <o:OLEObject Type="Embed" ProgID="Equation.DSMT4" ShapeID="_x0000_i1088" DrawAspect="Content" ObjectID="_1482303048" r:id="rId201"/>
        </w:object>
      </w:r>
      <w:r w:rsidRPr="00AA3807">
        <w:rPr>
          <w:rFonts w:eastAsia="Arial"/>
        </w:rPr>
        <w:t xml:space="preserve"> times as large as in group 1 than in group 2.</w:t>
      </w:r>
    </w:p>
    <w:p w14:paraId="1E42281E" w14:textId="77777777" w:rsidR="00AA3807" w:rsidRPr="00AA3807" w:rsidRDefault="00AA3807" w:rsidP="00AA3807">
      <w:pPr>
        <w:pStyle w:val="ListParagraph"/>
        <w:numPr>
          <w:ilvl w:val="0"/>
          <w:numId w:val="40"/>
        </w:numPr>
        <w:rPr>
          <w:rFonts w:eastAsia="Arial"/>
        </w:rPr>
      </w:pPr>
      <w:r w:rsidRPr="00AA3807">
        <w:rPr>
          <w:rFonts w:eastAsia="Arial"/>
        </w:rPr>
        <w:t xml:space="preserve">The estimated odds of a </w:t>
      </w:r>
      <w:r>
        <w:rPr>
          <w:rFonts w:eastAsia="Arial"/>
        </w:rPr>
        <w:t>failure</w:t>
      </w:r>
      <w:r w:rsidRPr="00AA3807">
        <w:rPr>
          <w:rFonts w:eastAsia="Arial"/>
        </w:rPr>
        <w:t xml:space="preserve"> are </w:t>
      </w:r>
      <w:r w:rsidRPr="00AA3807">
        <w:rPr>
          <w:rFonts w:eastAsia="Arial"/>
          <w:position w:val="-6"/>
        </w:rPr>
        <w:object w:dxaOrig="660" w:dyaOrig="520" w14:anchorId="43C131B1">
          <v:shape id="_x0000_i1089" type="#_x0000_t75" style="width:33.4pt;height:25.05pt" o:ole="">
            <v:imagedata r:id="rId202" o:title=""/>
          </v:shape>
          <o:OLEObject Type="Embed" ProgID="Equation.DSMT4" ShapeID="_x0000_i1089" DrawAspect="Content" ObjectID="_1482303049" r:id="rId203"/>
        </w:object>
      </w:r>
      <w:r w:rsidRPr="00AA3807">
        <w:rPr>
          <w:rFonts w:eastAsia="Arial"/>
        </w:rPr>
        <w:t xml:space="preserve"> times as large as in group 2 than in group 1.</w:t>
      </w:r>
    </w:p>
    <w:p w14:paraId="6B09BFC4" w14:textId="77777777" w:rsidR="00B9246E" w:rsidRDefault="00B9246E" w:rsidP="008A7DED">
      <w:pPr>
        <w:ind w:left="720"/>
        <w:rPr>
          <w:rFonts w:eastAsia="Arial"/>
        </w:rPr>
      </w:pPr>
    </w:p>
    <w:p w14:paraId="700EBD3C" w14:textId="77777777" w:rsidR="00B36505" w:rsidRDefault="00B36505" w:rsidP="008A7DED">
      <w:pPr>
        <w:ind w:left="720"/>
        <w:rPr>
          <w:rFonts w:eastAsia="Arial"/>
        </w:rPr>
      </w:pPr>
    </w:p>
    <w:p w14:paraId="007E8A88" w14:textId="77777777" w:rsidR="00C31546" w:rsidRPr="00A74CCF" w:rsidRDefault="00A74CCF" w:rsidP="00A74CCF">
      <w:pPr>
        <w:rPr>
          <w:rFonts w:eastAsia="Arial"/>
          <w:u w:val="single"/>
        </w:rPr>
      </w:pPr>
      <w:r w:rsidRPr="00A74CCF">
        <w:rPr>
          <w:rFonts w:eastAsia="Arial"/>
          <w:u w:val="single"/>
        </w:rPr>
        <w:t>Confidence interval</w:t>
      </w:r>
    </w:p>
    <w:p w14:paraId="11952DE5" w14:textId="77777777" w:rsidR="00A74CCF" w:rsidRDefault="00A74CCF" w:rsidP="00A74CCF">
      <w:pPr>
        <w:rPr>
          <w:rFonts w:eastAsia="Arial"/>
        </w:rPr>
      </w:pPr>
    </w:p>
    <w:p w14:paraId="230E5D4C" w14:textId="1E193296" w:rsidR="00A74CCF" w:rsidRDefault="00C03EC6" w:rsidP="00A74CCF">
      <w:pPr>
        <w:ind w:left="720"/>
        <w:rPr>
          <w:rFonts w:eastAsia="Arial"/>
        </w:rPr>
      </w:pPr>
      <w:r>
        <w:rPr>
          <w:rFonts w:eastAsia="Arial"/>
        </w:rPr>
        <w:t>Because</w:t>
      </w:r>
      <w:r w:rsidR="00A74CCF">
        <w:rPr>
          <w:rFonts w:eastAsia="Arial"/>
        </w:rPr>
        <w:t xml:space="preserve"> </w:t>
      </w:r>
      <w:r w:rsidR="00AA3807" w:rsidRPr="00AA3807">
        <w:rPr>
          <w:rFonts w:eastAsia="Arial"/>
          <w:position w:val="-6"/>
        </w:rPr>
        <w:object w:dxaOrig="660" w:dyaOrig="520" w14:anchorId="659C1B88">
          <v:shape id="_x0000_i1090" type="#_x0000_t75" style="width:33.4pt;height:25.05pt" o:ole="">
            <v:imagedata r:id="rId194" o:title=""/>
          </v:shape>
          <o:OLEObject Type="Embed" ProgID="Equation.DSMT4" ShapeID="_x0000_i1090" DrawAspect="Content" ObjectID="_1482303050" r:id="rId204"/>
        </w:object>
      </w:r>
      <w:r w:rsidR="00A74CCF">
        <w:rPr>
          <w:rFonts w:eastAsia="Arial"/>
        </w:rPr>
        <w:t xml:space="preserve"> is a maximum likelihood estimate, we can use the “usual” properties of them to find the confidence interval.</w:t>
      </w:r>
      <w:r w:rsidR="007F4B02">
        <w:rPr>
          <w:rFonts w:eastAsia="Arial"/>
        </w:rPr>
        <w:t xml:space="preserve"> </w:t>
      </w:r>
      <w:r w:rsidR="00A74CCF">
        <w:rPr>
          <w:rFonts w:eastAsia="Arial"/>
        </w:rPr>
        <w:t>However, using the log(</w:t>
      </w:r>
      <w:r w:rsidR="00AA3807" w:rsidRPr="00AA3807">
        <w:rPr>
          <w:rFonts w:eastAsia="Arial"/>
          <w:position w:val="-6"/>
        </w:rPr>
        <w:object w:dxaOrig="660" w:dyaOrig="520" w14:anchorId="30D90E25">
          <v:shape id="_x0000_i1091" type="#_x0000_t75" style="width:33.4pt;height:25.05pt" o:ole="">
            <v:imagedata r:id="rId194" o:title=""/>
          </v:shape>
          <o:OLEObject Type="Embed" ProgID="Equation.DSMT4" ShapeID="_x0000_i1091" DrawAspect="Content" ObjectID="_1482303051" r:id="rId205"/>
        </w:object>
      </w:r>
      <w:r w:rsidR="00A74CCF">
        <w:rPr>
          <w:rFonts w:eastAsia="Arial"/>
        </w:rPr>
        <w:t>) often works better (i.e., its distribution is closer to being a normal distribution). It can be shown that:</w:t>
      </w:r>
    </w:p>
    <w:p w14:paraId="791DE6F0" w14:textId="77777777" w:rsidR="003A3207" w:rsidRDefault="00A74CCF" w:rsidP="003A3207">
      <w:pPr>
        <w:numPr>
          <w:ilvl w:val="0"/>
          <w:numId w:val="23"/>
        </w:numPr>
        <w:rPr>
          <w:rFonts w:eastAsia="Arial"/>
        </w:rPr>
      </w:pPr>
      <w:r>
        <w:rPr>
          <w:rFonts w:eastAsia="Arial"/>
        </w:rPr>
        <w:t>log(</w:t>
      </w:r>
      <w:r w:rsidR="00AA3807" w:rsidRPr="00AA3807">
        <w:rPr>
          <w:rFonts w:eastAsia="Arial"/>
          <w:position w:val="-6"/>
        </w:rPr>
        <w:object w:dxaOrig="660" w:dyaOrig="520" w14:anchorId="12005DD6">
          <v:shape id="_x0000_i1092" type="#_x0000_t75" style="width:33.4pt;height:25.05pt" o:ole="">
            <v:imagedata r:id="rId194" o:title=""/>
          </v:shape>
          <o:OLEObject Type="Embed" ProgID="Equation.DSMT4" ShapeID="_x0000_i1092" DrawAspect="Content" ObjectID="_1482303052" r:id="rId206"/>
        </w:object>
      </w:r>
      <w:r>
        <w:rPr>
          <w:rFonts w:eastAsia="Arial"/>
        </w:rPr>
        <w:t>) has a</w:t>
      </w:r>
      <w:r w:rsidR="005C7924">
        <w:rPr>
          <w:rFonts w:eastAsia="Arial"/>
        </w:rPr>
        <w:t>n approximate</w:t>
      </w:r>
      <w:r>
        <w:rPr>
          <w:rFonts w:eastAsia="Arial"/>
        </w:rPr>
        <w:t xml:space="preserve"> normal distribution with mean log(</w:t>
      </w:r>
      <w:r w:rsidR="00AA3807">
        <w:rPr>
          <w:rFonts w:eastAsia="Arial"/>
        </w:rPr>
        <w:t>OR</w:t>
      </w:r>
      <w:r>
        <w:rPr>
          <w:rFonts w:eastAsia="Arial"/>
        </w:rPr>
        <w:t>) for large n.</w:t>
      </w:r>
    </w:p>
    <w:p w14:paraId="0B3181D6" w14:textId="03140F50" w:rsidR="003A3207" w:rsidRPr="003A3207" w:rsidRDefault="007F4B02" w:rsidP="003A3207">
      <w:pPr>
        <w:numPr>
          <w:ilvl w:val="0"/>
          <w:numId w:val="23"/>
        </w:numPr>
        <w:rPr>
          <w:rFonts w:eastAsia="Arial"/>
        </w:rPr>
      </w:pPr>
      <w:r w:rsidRPr="007F4B02">
        <w:rPr>
          <w:rFonts w:eastAsia="Arial"/>
          <w:position w:val="-14"/>
        </w:rPr>
        <w:object w:dxaOrig="2380" w:dyaOrig="600" w14:anchorId="331C9DA7">
          <v:shape id="_x0000_i1093" type="#_x0000_t75" style="width:122.1pt;height:29.2pt" o:ole="">
            <v:imagedata r:id="rId207" o:title=""/>
          </v:shape>
          <o:OLEObject Type="Embed" ProgID="Equation.DSMT4" ShapeID="_x0000_i1093" DrawAspect="Content" ObjectID="_1482303053" r:id="rId208"/>
        </w:object>
      </w:r>
      <w:r>
        <w:rPr>
          <w:rFonts w:eastAsia="Arial"/>
        </w:rPr>
        <w:t xml:space="preserve"> =</w:t>
      </w:r>
      <w:r w:rsidR="00A74CCF" w:rsidRPr="003A3207">
        <w:rPr>
          <w:rFonts w:eastAsia="Arial"/>
        </w:rPr>
        <w:t xml:space="preserve"> </w:t>
      </w:r>
      <w:r w:rsidRPr="007F4B02">
        <w:rPr>
          <w:rFonts w:eastAsia="Arial"/>
          <w:position w:val="-46"/>
        </w:rPr>
        <w:object w:dxaOrig="4959" w:dyaOrig="1060" w14:anchorId="6BD8F15F">
          <v:shape id="_x0000_i1094" type="#_x0000_t75" style="width:248.35pt;height:53.2pt" o:ole="">
            <v:imagedata r:id="rId209" o:title=""/>
          </v:shape>
          <o:OLEObject Type="Embed" ProgID="Equation.DSMT4" ShapeID="_x0000_i1094" DrawAspect="Content" ObjectID="_1482303054" r:id="rId210"/>
        </w:object>
      </w:r>
      <w:r>
        <w:rPr>
          <w:rFonts w:eastAsia="Arial"/>
        </w:rPr>
        <w:t>. T</w:t>
      </w:r>
      <w:r w:rsidR="00A74CCF" w:rsidRPr="003A3207">
        <w:rPr>
          <w:rFonts w:eastAsia="Arial"/>
        </w:rPr>
        <w:t xml:space="preserve">his is derived </w:t>
      </w:r>
      <w:r w:rsidR="003A3207">
        <w:t xml:space="preserve">through using a delta method approximation (see Appendix B). </w:t>
      </w:r>
    </w:p>
    <w:p w14:paraId="054E952F" w14:textId="77777777" w:rsidR="00A74CCF" w:rsidRDefault="00A74CCF" w:rsidP="00A74CCF">
      <w:pPr>
        <w:ind w:left="720"/>
        <w:rPr>
          <w:rFonts w:eastAsia="Arial"/>
        </w:rPr>
      </w:pPr>
    </w:p>
    <w:p w14:paraId="32BDE685" w14:textId="77777777" w:rsidR="00A74CCF" w:rsidRDefault="00D10D0E" w:rsidP="007A6E9A">
      <w:pPr>
        <w:ind w:left="720"/>
        <w:rPr>
          <w:rFonts w:eastAsia="Arial"/>
        </w:rPr>
      </w:pPr>
      <w:r>
        <w:rPr>
          <w:rFonts w:eastAsia="Arial"/>
        </w:rPr>
        <w:t>The</w:t>
      </w:r>
      <w:r w:rsidR="003A3207">
        <w:rPr>
          <w:rFonts w:eastAsia="Arial"/>
        </w:rPr>
        <w:t xml:space="preserve"> (</w:t>
      </w:r>
      <w:r>
        <w:rPr>
          <w:rFonts w:eastAsia="Arial"/>
        </w:rPr>
        <w:t>1</w:t>
      </w:r>
      <w:r w:rsidR="007A6E9A">
        <w:rPr>
          <w:rFonts w:eastAsia="Arial"/>
        </w:rPr>
        <w:t xml:space="preserve"> – </w:t>
      </w:r>
      <w:r>
        <w:rPr>
          <w:rFonts w:eastAsia="Arial"/>
        </w:rPr>
        <w:sym w:font="Symbol" w:char="F061"/>
      </w:r>
      <w:r>
        <w:rPr>
          <w:rFonts w:eastAsia="Arial"/>
        </w:rPr>
        <w:t xml:space="preserve">)100% </w:t>
      </w:r>
      <w:r w:rsidR="007A6E9A">
        <w:rPr>
          <w:rFonts w:eastAsia="Arial"/>
        </w:rPr>
        <w:t xml:space="preserve">Wald </w:t>
      </w:r>
      <w:r>
        <w:rPr>
          <w:rFonts w:eastAsia="Arial"/>
        </w:rPr>
        <w:t>confidence interval for log(</w:t>
      </w:r>
      <w:r w:rsidR="003A3207">
        <w:rPr>
          <w:rFonts w:eastAsia="Arial"/>
        </w:rPr>
        <w:t>OR</w:t>
      </w:r>
      <w:r>
        <w:rPr>
          <w:rFonts w:eastAsia="Arial"/>
        </w:rPr>
        <w:t xml:space="preserve">) is </w:t>
      </w:r>
    </w:p>
    <w:p w14:paraId="3A4149DE" w14:textId="77777777" w:rsidR="001F0761" w:rsidRDefault="001F0761" w:rsidP="00D10D0E">
      <w:pPr>
        <w:ind w:left="720"/>
        <w:rPr>
          <w:rFonts w:eastAsia="Arial"/>
        </w:rPr>
      </w:pPr>
    </w:p>
    <w:p w14:paraId="75BBA369" w14:textId="77777777" w:rsidR="00A74CCF" w:rsidRDefault="003A3207" w:rsidP="00D10D0E">
      <w:pPr>
        <w:ind w:left="1440"/>
        <w:rPr>
          <w:rFonts w:eastAsia="Arial"/>
        </w:rPr>
      </w:pPr>
      <w:r w:rsidRPr="00A74CCF">
        <w:rPr>
          <w:rFonts w:eastAsia="Arial"/>
          <w:position w:val="-48"/>
        </w:rPr>
        <w:object w:dxaOrig="8160" w:dyaOrig="1180" w14:anchorId="7CB0C451">
          <v:shape id="_x0000_i1095" type="#_x0000_t75" style="width:411.15pt;height:59.5pt" o:ole="">
            <v:imagedata r:id="rId211" o:title=""/>
          </v:shape>
          <o:OLEObject Type="Embed" ProgID="Equation.DSMT4" ShapeID="_x0000_i1095" DrawAspect="Content" ObjectID="_1482303055" r:id="rId212"/>
        </w:object>
      </w:r>
    </w:p>
    <w:p w14:paraId="3A78E436" w14:textId="77777777" w:rsidR="00A74CCF" w:rsidRDefault="00A74CCF" w:rsidP="00A74CCF">
      <w:pPr>
        <w:rPr>
          <w:rFonts w:eastAsia="Arial"/>
        </w:rPr>
      </w:pPr>
    </w:p>
    <w:p w14:paraId="4AD7C934" w14:textId="77777777" w:rsidR="00D10D0E" w:rsidRDefault="00D10D0E" w:rsidP="007A6E9A">
      <w:pPr>
        <w:ind w:left="720"/>
        <w:rPr>
          <w:rFonts w:eastAsia="Arial"/>
        </w:rPr>
      </w:pPr>
      <w:r>
        <w:rPr>
          <w:rFonts w:eastAsia="Arial"/>
        </w:rPr>
        <w:t>The (1</w:t>
      </w:r>
      <w:r w:rsidR="007A6E9A">
        <w:rPr>
          <w:rFonts w:eastAsia="Arial"/>
        </w:rPr>
        <w:t xml:space="preserve"> – </w:t>
      </w:r>
      <w:r>
        <w:rPr>
          <w:rFonts w:eastAsia="Arial"/>
        </w:rPr>
        <w:sym w:font="Symbol" w:char="F061"/>
      </w:r>
      <w:r>
        <w:rPr>
          <w:rFonts w:eastAsia="Arial"/>
        </w:rPr>
        <w:t xml:space="preserve">)100% </w:t>
      </w:r>
      <w:r w:rsidR="007A6E9A">
        <w:rPr>
          <w:rFonts w:eastAsia="Arial"/>
        </w:rPr>
        <w:t xml:space="preserve">Wald </w:t>
      </w:r>
      <w:r>
        <w:rPr>
          <w:rFonts w:eastAsia="Arial"/>
        </w:rPr>
        <w:t xml:space="preserve">confidence interval for </w:t>
      </w:r>
      <w:r w:rsidR="00C03EC6">
        <w:rPr>
          <w:rFonts w:eastAsia="Arial"/>
        </w:rPr>
        <w:t>OR</w:t>
      </w:r>
      <w:r>
        <w:rPr>
          <w:rFonts w:eastAsia="Arial"/>
        </w:rPr>
        <w:t xml:space="preserve"> is </w:t>
      </w:r>
    </w:p>
    <w:p w14:paraId="534EA4B5" w14:textId="77777777" w:rsidR="001F0761" w:rsidRDefault="001F0761" w:rsidP="00D10D0E">
      <w:pPr>
        <w:ind w:left="720"/>
        <w:rPr>
          <w:rFonts w:eastAsia="Arial"/>
        </w:rPr>
      </w:pPr>
    </w:p>
    <w:p w14:paraId="0B11A546" w14:textId="77777777" w:rsidR="00D10D0E" w:rsidRDefault="003A3207" w:rsidP="00D10D0E">
      <w:pPr>
        <w:ind w:left="1440"/>
        <w:rPr>
          <w:rFonts w:eastAsia="Arial"/>
        </w:rPr>
      </w:pPr>
      <w:r w:rsidRPr="00D10D0E">
        <w:rPr>
          <w:rFonts w:eastAsia="Arial"/>
          <w:position w:val="-52"/>
        </w:rPr>
        <w:object w:dxaOrig="9200" w:dyaOrig="1240" w14:anchorId="24684C8A">
          <v:shape id="_x0000_i1096" type="#_x0000_t75" style="width:461.2pt;height:61.55pt" o:ole="">
            <v:imagedata r:id="rId213" o:title=""/>
          </v:shape>
          <o:OLEObject Type="Embed" ProgID="Equation.DSMT4" ShapeID="_x0000_i1096" DrawAspect="Content" ObjectID="_1482303056" r:id="rId214"/>
        </w:object>
      </w:r>
    </w:p>
    <w:p w14:paraId="3EFE2906" w14:textId="77777777" w:rsidR="00D10D0E" w:rsidRDefault="00D10D0E" w:rsidP="00D10D0E"/>
    <w:p w14:paraId="3778A6AB" w14:textId="47B6726B" w:rsidR="00EB5243" w:rsidRDefault="00581DF1" w:rsidP="00EB5243">
      <w:pPr>
        <w:ind w:left="720"/>
      </w:pPr>
      <w:r>
        <w:t>Lui and Lin (</w:t>
      </w:r>
      <w:r w:rsidRPr="005E1AEC">
        <w:rPr>
          <w:i/>
        </w:rPr>
        <w:t>Biometrical Journal</w:t>
      </w:r>
      <w:r>
        <w:t xml:space="preserve">, 2003, p. 231) </w:t>
      </w:r>
      <w:r w:rsidR="00EB5243">
        <w:t>show this interval is conservative. What does “conservative” mean</w:t>
      </w:r>
      <w:r w:rsidR="00C03EC6">
        <w:t xml:space="preserve"> here</w:t>
      </w:r>
      <w:r w:rsidR="00EB5243">
        <w:t xml:space="preserve">?  </w:t>
      </w:r>
    </w:p>
    <w:p w14:paraId="2A9EBFA5" w14:textId="77777777" w:rsidR="00EB5243" w:rsidRDefault="00EB5243" w:rsidP="00EB5243">
      <w:pPr>
        <w:ind w:left="720"/>
      </w:pPr>
    </w:p>
    <w:p w14:paraId="272AE865" w14:textId="77777777" w:rsidR="00EB5243" w:rsidRDefault="00EB5243" w:rsidP="00D10D0E"/>
    <w:p w14:paraId="34224129" w14:textId="77777777" w:rsidR="00A74CCF" w:rsidRPr="00D10D0E" w:rsidRDefault="00D10D0E" w:rsidP="00D10D0E">
      <w:pPr>
        <w:rPr>
          <w:u w:val="single"/>
        </w:rPr>
      </w:pPr>
      <w:r w:rsidRPr="00D10D0E">
        <w:rPr>
          <w:u w:val="single"/>
        </w:rPr>
        <w:t>Problems with small cell counts</w:t>
      </w:r>
    </w:p>
    <w:p w14:paraId="212A8CE6" w14:textId="77777777" w:rsidR="00B3089F" w:rsidRDefault="00D10D0E" w:rsidP="00D10D0E">
      <w:pPr>
        <w:pStyle w:val="Heading3"/>
        <w:tabs>
          <w:tab w:val="left" w:pos="1080"/>
        </w:tabs>
        <w:ind w:left="720"/>
        <w:rPr>
          <w:rFonts w:eastAsia="Arial"/>
          <w:b w:val="0"/>
          <w:sz w:val="40"/>
          <w:szCs w:val="40"/>
        </w:rPr>
      </w:pPr>
      <w:commentRangeStart w:id="4"/>
      <w:r w:rsidRPr="00D10D0E">
        <w:rPr>
          <w:rFonts w:eastAsia="Arial"/>
          <w:b w:val="0"/>
          <w:sz w:val="40"/>
          <w:szCs w:val="40"/>
        </w:rPr>
        <w:t xml:space="preserve">What </w:t>
      </w:r>
      <w:r>
        <w:rPr>
          <w:rFonts w:eastAsia="Arial"/>
          <w:b w:val="0"/>
          <w:sz w:val="40"/>
          <w:szCs w:val="40"/>
        </w:rPr>
        <w:t xml:space="preserve">happens to </w:t>
      </w:r>
      <w:r w:rsidR="003A3207" w:rsidRPr="00D10D0E">
        <w:rPr>
          <w:rFonts w:eastAsia="Arial"/>
          <w:position w:val="-46"/>
        </w:rPr>
        <w:object w:dxaOrig="3220" w:dyaOrig="1080" w14:anchorId="504D2060">
          <v:shape id="_x0000_i1097" type="#_x0000_t75" style="width:163.85pt;height:54.25pt" o:ole="">
            <v:imagedata r:id="rId215" o:title=""/>
          </v:shape>
          <o:OLEObject Type="Embed" ProgID="Equation.DSMT4" ShapeID="_x0000_i1097" DrawAspect="Content" ObjectID="_1482303057" r:id="rId216"/>
        </w:object>
      </w:r>
      <w:r>
        <w:rPr>
          <w:rFonts w:eastAsia="Arial"/>
        </w:rPr>
        <w:t xml:space="preserve"> </w:t>
      </w:r>
      <w:r>
        <w:rPr>
          <w:rFonts w:eastAsia="Arial"/>
          <w:b w:val="0"/>
          <w:sz w:val="40"/>
          <w:szCs w:val="40"/>
        </w:rPr>
        <w:t xml:space="preserve">if </w:t>
      </w:r>
      <w:r w:rsidR="003A3207">
        <w:rPr>
          <w:rFonts w:eastAsia="Arial"/>
          <w:b w:val="0"/>
          <w:sz w:val="40"/>
          <w:szCs w:val="40"/>
        </w:rPr>
        <w:t>a cell count is 0</w:t>
      </w:r>
      <w:r>
        <w:rPr>
          <w:rFonts w:eastAsia="Arial"/>
          <w:b w:val="0"/>
          <w:sz w:val="40"/>
          <w:szCs w:val="40"/>
        </w:rPr>
        <w:t xml:space="preserve">?  </w:t>
      </w:r>
      <w:commentRangeEnd w:id="4"/>
      <w:r w:rsidR="001347F1">
        <w:rPr>
          <w:rStyle w:val="CommentReference"/>
          <w:rFonts w:cs="Times New Roman"/>
          <w:b w:val="0"/>
          <w:bCs w:val="0"/>
          <w:vanish/>
        </w:rPr>
        <w:commentReference w:id="4"/>
      </w:r>
      <w:r>
        <w:rPr>
          <w:rFonts w:eastAsia="Arial"/>
          <w:b w:val="0"/>
          <w:sz w:val="40"/>
          <w:szCs w:val="40"/>
        </w:rPr>
        <w:t xml:space="preserve">   </w:t>
      </w:r>
    </w:p>
    <w:p w14:paraId="786C2692" w14:textId="77777777" w:rsidR="00D10D0E" w:rsidRDefault="00D10D0E" w:rsidP="00D10D0E">
      <w:pPr>
        <w:rPr>
          <w:rFonts w:eastAsia="Arial"/>
        </w:rPr>
      </w:pPr>
    </w:p>
    <w:p w14:paraId="6810B921" w14:textId="339C340D" w:rsidR="00D10D0E" w:rsidRDefault="00D10D0E" w:rsidP="00D10D0E">
      <w:pPr>
        <w:ind w:left="720"/>
        <w:rPr>
          <w:rFonts w:eastAsia="Arial"/>
        </w:rPr>
      </w:pPr>
      <w:r>
        <w:rPr>
          <w:rFonts w:eastAsia="Arial"/>
        </w:rPr>
        <w:t xml:space="preserve">When there is a 0 or small cell count, the </w:t>
      </w:r>
      <w:r w:rsidR="003A3207">
        <w:rPr>
          <w:rFonts w:eastAsia="Arial"/>
        </w:rPr>
        <w:t>estimat</w:t>
      </w:r>
      <w:r>
        <w:rPr>
          <w:rFonts w:eastAsia="Arial"/>
        </w:rPr>
        <w:t xml:space="preserve">or is changed a little to prevent problems. The estimator </w:t>
      </w:r>
      <w:r w:rsidR="003A3207">
        <w:rPr>
          <w:rFonts w:eastAsia="Arial"/>
        </w:rPr>
        <w:t>becomes</w:t>
      </w:r>
      <w:r>
        <w:rPr>
          <w:rFonts w:eastAsia="Arial"/>
        </w:rPr>
        <w:t xml:space="preserve"> </w:t>
      </w:r>
    </w:p>
    <w:p w14:paraId="649B1E33" w14:textId="77777777" w:rsidR="00114234" w:rsidRDefault="00114234" w:rsidP="00D10D0E">
      <w:pPr>
        <w:ind w:left="720"/>
        <w:rPr>
          <w:rFonts w:eastAsia="Arial"/>
        </w:rPr>
      </w:pPr>
    </w:p>
    <w:p w14:paraId="2DE263FE" w14:textId="77777777" w:rsidR="00D10D0E" w:rsidRDefault="00E3756A" w:rsidP="00D10D0E">
      <w:pPr>
        <w:ind w:left="1440"/>
        <w:rPr>
          <w:rFonts w:eastAsia="Arial"/>
        </w:rPr>
      </w:pPr>
      <w:r w:rsidRPr="00D10D0E">
        <w:rPr>
          <w:rFonts w:eastAsia="Arial"/>
          <w:position w:val="-46"/>
        </w:rPr>
        <w:object w:dxaOrig="5380" w:dyaOrig="1080" w14:anchorId="39DFDF56">
          <v:shape id="_x0000_i1098" type="#_x0000_t75" style="width:272.35pt;height:54.25pt" o:ole="">
            <v:imagedata r:id="rId217" o:title=""/>
          </v:shape>
          <o:OLEObject Type="Embed" ProgID="Equation.DSMT4" ShapeID="_x0000_i1098" DrawAspect="Content" ObjectID="_1482303058" r:id="rId218"/>
        </w:object>
      </w:r>
    </w:p>
    <w:p w14:paraId="6122DC77" w14:textId="77777777" w:rsidR="00D10D0E" w:rsidRDefault="00D10D0E" w:rsidP="00D10D0E">
      <w:pPr>
        <w:ind w:left="720"/>
        <w:rPr>
          <w:rFonts w:eastAsia="Arial"/>
        </w:rPr>
      </w:pPr>
    </w:p>
    <w:p w14:paraId="1170AF3A" w14:textId="4B5F13E5" w:rsidR="00D10D0E" w:rsidRDefault="00D10D0E" w:rsidP="00D10D0E">
      <w:pPr>
        <w:ind w:left="720"/>
        <w:rPr>
          <w:rFonts w:eastAsia="Arial"/>
        </w:rPr>
      </w:pPr>
      <w:r>
        <w:rPr>
          <w:rFonts w:eastAsia="Arial"/>
        </w:rPr>
        <w:lastRenderedPageBreak/>
        <w:t xml:space="preserve">Thus, 0.5 is added to each cell count. </w:t>
      </w:r>
      <w:r w:rsidR="007F4B02">
        <w:rPr>
          <w:rFonts w:eastAsia="Arial"/>
        </w:rPr>
        <w:t xml:space="preserve">The estimate of </w:t>
      </w:r>
      <w:r w:rsidR="007F4B02" w:rsidRPr="007F4B02">
        <w:rPr>
          <w:rFonts w:eastAsia="Arial"/>
          <w:position w:val="-14"/>
        </w:rPr>
        <w:object w:dxaOrig="2380" w:dyaOrig="600" w14:anchorId="5E5B5348">
          <v:shape id="_x0000_i1099" type="#_x0000_t75" style="width:122.1pt;height:29.2pt" o:ole="">
            <v:imagedata r:id="rId219" o:title=""/>
          </v:shape>
          <o:OLEObject Type="Embed" ProgID="Equation.DSMT4" ShapeID="_x0000_i1099" DrawAspect="Content" ObjectID="_1482303059" r:id="rId220"/>
        </w:object>
      </w:r>
      <w:r w:rsidR="007F4B02">
        <w:rPr>
          <w:rFonts w:eastAsia="Arial"/>
        </w:rPr>
        <w:t xml:space="preserve"> becomes</w:t>
      </w:r>
    </w:p>
    <w:p w14:paraId="2AFF106D" w14:textId="77777777" w:rsidR="00FC0D48" w:rsidRDefault="00FC0D48" w:rsidP="00D10D0E">
      <w:pPr>
        <w:ind w:left="720"/>
        <w:rPr>
          <w:rFonts w:eastAsia="Arial"/>
        </w:rPr>
      </w:pPr>
    </w:p>
    <w:p w14:paraId="1625DC99" w14:textId="77777777" w:rsidR="00D10D0E" w:rsidRDefault="007F4B02" w:rsidP="00D10D0E">
      <w:pPr>
        <w:ind w:left="1440"/>
        <w:rPr>
          <w:rFonts w:eastAsia="Arial"/>
        </w:rPr>
      </w:pPr>
      <w:r w:rsidRPr="007F4B02">
        <w:rPr>
          <w:rFonts w:eastAsia="Arial"/>
          <w:position w:val="-46"/>
        </w:rPr>
        <w:object w:dxaOrig="8720" w:dyaOrig="1060" w14:anchorId="5FB56DBB">
          <v:shape id="_x0000_i1100" type="#_x0000_t75" style="width:436.15pt;height:53.2pt" o:ole="">
            <v:imagedata r:id="rId221" o:title=""/>
          </v:shape>
          <o:OLEObject Type="Embed" ProgID="Equation.DSMT4" ShapeID="_x0000_i1100" DrawAspect="Content" ObjectID="_1482303060" r:id="rId222"/>
        </w:object>
      </w:r>
    </w:p>
    <w:p w14:paraId="458C997F" w14:textId="77777777" w:rsidR="00FC0D48" w:rsidRDefault="00FC0D48" w:rsidP="00D10D0E">
      <w:pPr>
        <w:ind w:left="720"/>
        <w:rPr>
          <w:rFonts w:eastAsia="Arial"/>
        </w:rPr>
      </w:pPr>
    </w:p>
    <w:p w14:paraId="3DE974A7" w14:textId="77777777" w:rsidR="00D26A15" w:rsidRDefault="00D10D0E" w:rsidP="00D10D0E">
      <w:pPr>
        <w:ind w:left="720"/>
        <w:rPr>
          <w:rFonts w:eastAsia="Arial"/>
        </w:rPr>
      </w:pPr>
      <w:r>
        <w:rPr>
          <w:rFonts w:eastAsia="Arial"/>
        </w:rPr>
        <w:t xml:space="preserve">and the confidence interval for </w:t>
      </w:r>
      <w:r w:rsidR="003920CC">
        <w:rPr>
          <w:rFonts w:eastAsia="Arial"/>
        </w:rPr>
        <w:t>OR</w:t>
      </w:r>
      <w:r>
        <w:rPr>
          <w:rFonts w:eastAsia="Arial"/>
        </w:rPr>
        <w:t xml:space="preserve"> can be found</w:t>
      </w:r>
      <w:r w:rsidR="00C03EC6">
        <w:rPr>
          <w:rFonts w:eastAsia="Arial"/>
        </w:rPr>
        <w:t xml:space="preserve"> using the same form as before</w:t>
      </w:r>
      <w:r>
        <w:rPr>
          <w:rFonts w:eastAsia="Arial"/>
        </w:rPr>
        <w:t>.</w:t>
      </w:r>
    </w:p>
    <w:p w14:paraId="402D0A80" w14:textId="77777777" w:rsidR="00D26A15" w:rsidRDefault="00D26A15" w:rsidP="00D10D0E">
      <w:pPr>
        <w:ind w:left="720"/>
        <w:rPr>
          <w:rFonts w:eastAsia="Arial"/>
        </w:rPr>
      </w:pPr>
    </w:p>
    <w:p w14:paraId="1AF8B68E" w14:textId="77777777" w:rsidR="00D10D0E" w:rsidRDefault="00D26A15" w:rsidP="00D10D0E">
      <w:pPr>
        <w:ind w:left="720"/>
        <w:rPr>
          <w:rFonts w:eastAsia="Arial"/>
        </w:rPr>
      </w:pPr>
      <w:r>
        <w:rPr>
          <w:rFonts w:eastAsia="Arial"/>
        </w:rPr>
        <w:t>Sometimes, a small number is just added to a cell with a 0 count instead.</w:t>
      </w:r>
      <w:r w:rsidR="00D10D0E">
        <w:rPr>
          <w:rFonts w:eastAsia="Arial"/>
        </w:rPr>
        <w:t xml:space="preserve">  </w:t>
      </w:r>
    </w:p>
    <w:p w14:paraId="52802832" w14:textId="77777777" w:rsidR="007D2100" w:rsidRDefault="007D2100" w:rsidP="00D10D0E">
      <w:pPr>
        <w:ind w:left="720"/>
        <w:rPr>
          <w:rFonts w:eastAsia="Arial"/>
        </w:rPr>
      </w:pPr>
    </w:p>
    <w:p w14:paraId="1992F25D" w14:textId="77777777" w:rsidR="00055ED1" w:rsidRDefault="00055ED1" w:rsidP="00D10D0E">
      <w:pPr>
        <w:ind w:left="720"/>
        <w:rPr>
          <w:rFonts w:eastAsia="Arial"/>
        </w:rPr>
      </w:pPr>
    </w:p>
    <w:p w14:paraId="3568985A" w14:textId="0DEFACF0" w:rsidR="00D10D0E" w:rsidRPr="00D10D0E" w:rsidRDefault="0007377A" w:rsidP="0007377A">
      <w:pPr>
        <w:rPr>
          <w:rFonts w:eastAsia="Arial"/>
        </w:rPr>
      </w:pPr>
      <w:r w:rsidRPr="0007377A">
        <w:rPr>
          <w:rFonts w:eastAsia="Arial"/>
          <w:u w:val="single"/>
        </w:rPr>
        <w:t>Example</w:t>
      </w:r>
      <w:r>
        <w:rPr>
          <w:rFonts w:eastAsia="Arial"/>
        </w:rPr>
        <w:t>: Larry Bird (</w:t>
      </w:r>
      <w:r w:rsidR="00FC6473">
        <w:rPr>
          <w:rFonts w:eastAsia="Arial"/>
        </w:rPr>
        <w:t>B</w:t>
      </w:r>
      <w:r>
        <w:rPr>
          <w:rFonts w:eastAsia="Arial"/>
        </w:rPr>
        <w:t>ird.</w:t>
      </w:r>
      <w:r w:rsidR="00701762">
        <w:rPr>
          <w:rFonts w:eastAsia="Arial"/>
        </w:rPr>
        <w:t>R</w:t>
      </w:r>
      <w:r>
        <w:rPr>
          <w:rFonts w:eastAsia="Arial"/>
        </w:rPr>
        <w:t>)</w:t>
      </w:r>
    </w:p>
    <w:p w14:paraId="08A981E0" w14:textId="77777777" w:rsidR="00425624" w:rsidRDefault="00425624" w:rsidP="00D10D0E">
      <w:pPr>
        <w:rPr>
          <w:rFonts w:eastAsia="Arial"/>
        </w:rPr>
      </w:pPr>
    </w:p>
    <w:tbl>
      <w:tblPr>
        <w:tblW w:w="6570" w:type="dxa"/>
        <w:tblInd w:w="720" w:type="dxa"/>
        <w:tblLayout w:type="fixed"/>
        <w:tblCellMar>
          <w:left w:w="0" w:type="dxa"/>
          <w:right w:w="0" w:type="dxa"/>
        </w:tblCellMar>
        <w:tblLook w:val="0000" w:firstRow="0" w:lastRow="0" w:firstColumn="0" w:lastColumn="0" w:noHBand="0" w:noVBand="0"/>
      </w:tblPr>
      <w:tblGrid>
        <w:gridCol w:w="948"/>
        <w:gridCol w:w="1392"/>
        <w:gridCol w:w="1169"/>
        <w:gridCol w:w="1621"/>
        <w:gridCol w:w="1440"/>
      </w:tblGrid>
      <w:tr w:rsidR="009B4F31" w14:paraId="459D5AA6" w14:textId="77777777" w:rsidTr="001B607A">
        <w:trPr>
          <w:trHeight w:val="255"/>
        </w:trPr>
        <w:tc>
          <w:tcPr>
            <w:tcW w:w="948" w:type="dxa"/>
            <w:tcBorders>
              <w:bottom w:val="nil"/>
              <w:right w:val="nil"/>
            </w:tcBorders>
            <w:noWrap/>
            <w:vAlign w:val="bottom"/>
          </w:tcPr>
          <w:p w14:paraId="69E8254C" w14:textId="77777777" w:rsidR="009B4F31" w:rsidRPr="00774CD1" w:rsidRDefault="009B4F31" w:rsidP="005776A4">
            <w:pPr>
              <w:jc w:val="center"/>
              <w:rPr>
                <w:rFonts w:eastAsia="Arial Unicode MS"/>
                <w:b/>
                <w:bCs/>
              </w:rPr>
            </w:pPr>
          </w:p>
        </w:tc>
        <w:tc>
          <w:tcPr>
            <w:tcW w:w="1392" w:type="dxa"/>
            <w:tcBorders>
              <w:left w:val="nil"/>
              <w:bottom w:val="nil"/>
              <w:right w:val="nil"/>
            </w:tcBorders>
            <w:noWrap/>
            <w:vAlign w:val="bottom"/>
          </w:tcPr>
          <w:p w14:paraId="09EBB3EC" w14:textId="77777777" w:rsidR="009B4F31" w:rsidRPr="00774CD1" w:rsidRDefault="009B4F31" w:rsidP="005776A4">
            <w:pPr>
              <w:jc w:val="center"/>
              <w:rPr>
                <w:rFonts w:eastAsia="Arial Unicode MS"/>
              </w:rPr>
            </w:pPr>
          </w:p>
        </w:tc>
        <w:tc>
          <w:tcPr>
            <w:tcW w:w="2790" w:type="dxa"/>
            <w:gridSpan w:val="2"/>
            <w:tcBorders>
              <w:top w:val="single" w:sz="8" w:space="0" w:color="auto"/>
              <w:left w:val="single" w:sz="4" w:space="0" w:color="auto"/>
              <w:bottom w:val="single" w:sz="4" w:space="0" w:color="auto"/>
              <w:right w:val="single" w:sz="8" w:space="0" w:color="auto"/>
            </w:tcBorders>
            <w:noWrap/>
            <w:vAlign w:val="bottom"/>
          </w:tcPr>
          <w:p w14:paraId="32621A02" w14:textId="77777777" w:rsidR="009B4F31" w:rsidRPr="00774CD1" w:rsidRDefault="009B4F31" w:rsidP="005776A4">
            <w:pPr>
              <w:jc w:val="center"/>
              <w:rPr>
                <w:rFonts w:eastAsia="Arial Unicode MS"/>
              </w:rPr>
            </w:pPr>
            <w:r w:rsidRPr="00774CD1">
              <w:t>Second</w:t>
            </w:r>
          </w:p>
        </w:tc>
        <w:tc>
          <w:tcPr>
            <w:tcW w:w="1440" w:type="dxa"/>
            <w:tcBorders>
              <w:left w:val="single" w:sz="8" w:space="0" w:color="auto"/>
              <w:bottom w:val="single" w:sz="8" w:space="0" w:color="auto"/>
            </w:tcBorders>
            <w:noWrap/>
            <w:vAlign w:val="bottom"/>
          </w:tcPr>
          <w:p w14:paraId="788C9E2F" w14:textId="77777777" w:rsidR="009B4F31" w:rsidRPr="00774CD1" w:rsidRDefault="009B4F31" w:rsidP="005776A4">
            <w:pPr>
              <w:jc w:val="center"/>
              <w:rPr>
                <w:rFonts w:eastAsia="Arial Unicode MS"/>
              </w:rPr>
            </w:pPr>
            <w:r w:rsidRPr="00774CD1">
              <w:t> </w:t>
            </w:r>
          </w:p>
        </w:tc>
      </w:tr>
      <w:tr w:rsidR="009B4F31" w14:paraId="68111C41" w14:textId="77777777" w:rsidTr="001B607A">
        <w:trPr>
          <w:trHeight w:val="255"/>
        </w:trPr>
        <w:tc>
          <w:tcPr>
            <w:tcW w:w="948" w:type="dxa"/>
            <w:tcBorders>
              <w:top w:val="nil"/>
              <w:bottom w:val="single" w:sz="4" w:space="0" w:color="auto"/>
              <w:right w:val="nil"/>
            </w:tcBorders>
            <w:noWrap/>
            <w:vAlign w:val="bottom"/>
          </w:tcPr>
          <w:p w14:paraId="40AB6999" w14:textId="77777777" w:rsidR="009B4F31" w:rsidRPr="00774CD1" w:rsidRDefault="009B4F31" w:rsidP="005776A4">
            <w:pPr>
              <w:jc w:val="center"/>
              <w:rPr>
                <w:rFonts w:eastAsia="Arial Unicode MS"/>
              </w:rPr>
            </w:pPr>
            <w:r w:rsidRPr="00774CD1">
              <w:t> </w:t>
            </w:r>
          </w:p>
        </w:tc>
        <w:tc>
          <w:tcPr>
            <w:tcW w:w="1392" w:type="dxa"/>
            <w:tcBorders>
              <w:top w:val="nil"/>
              <w:left w:val="nil"/>
              <w:bottom w:val="single" w:sz="4" w:space="0" w:color="auto"/>
              <w:right w:val="single" w:sz="4" w:space="0" w:color="auto"/>
            </w:tcBorders>
            <w:noWrap/>
            <w:vAlign w:val="bottom"/>
          </w:tcPr>
          <w:p w14:paraId="0AFEDD84" w14:textId="77777777" w:rsidR="009B4F31" w:rsidRPr="00774CD1" w:rsidRDefault="009B4F31" w:rsidP="005776A4">
            <w:pPr>
              <w:jc w:val="center"/>
              <w:rPr>
                <w:rFonts w:eastAsia="Arial Unicode MS"/>
              </w:rPr>
            </w:pPr>
            <w:r w:rsidRPr="00774CD1">
              <w:t> </w:t>
            </w:r>
          </w:p>
        </w:tc>
        <w:tc>
          <w:tcPr>
            <w:tcW w:w="1169" w:type="dxa"/>
            <w:tcBorders>
              <w:top w:val="nil"/>
              <w:left w:val="nil"/>
              <w:bottom w:val="single" w:sz="4" w:space="0" w:color="auto"/>
              <w:right w:val="single" w:sz="4" w:space="0" w:color="auto"/>
            </w:tcBorders>
            <w:noWrap/>
            <w:vAlign w:val="bottom"/>
          </w:tcPr>
          <w:p w14:paraId="6E84B6A4" w14:textId="77777777" w:rsidR="009B4F31" w:rsidRPr="00774CD1" w:rsidRDefault="009B4F31" w:rsidP="005776A4">
            <w:pPr>
              <w:jc w:val="center"/>
              <w:rPr>
                <w:rFonts w:eastAsia="Arial Unicode MS"/>
              </w:rPr>
            </w:pPr>
            <w:r w:rsidRPr="00774CD1">
              <w:t>Made</w:t>
            </w:r>
          </w:p>
        </w:tc>
        <w:tc>
          <w:tcPr>
            <w:tcW w:w="1621" w:type="dxa"/>
            <w:tcBorders>
              <w:top w:val="nil"/>
              <w:left w:val="nil"/>
              <w:bottom w:val="single" w:sz="4" w:space="0" w:color="auto"/>
              <w:right w:val="single" w:sz="4" w:space="0" w:color="auto"/>
            </w:tcBorders>
            <w:noWrap/>
            <w:vAlign w:val="bottom"/>
          </w:tcPr>
          <w:p w14:paraId="745F996D" w14:textId="77777777" w:rsidR="009B4F31" w:rsidRPr="00774CD1" w:rsidRDefault="009B4F31" w:rsidP="005776A4">
            <w:pPr>
              <w:jc w:val="center"/>
              <w:rPr>
                <w:rFonts w:eastAsia="Arial Unicode MS"/>
              </w:rPr>
            </w:pPr>
            <w:r w:rsidRPr="00774CD1">
              <w:t>Missed</w:t>
            </w:r>
          </w:p>
        </w:tc>
        <w:tc>
          <w:tcPr>
            <w:tcW w:w="1440" w:type="dxa"/>
            <w:tcBorders>
              <w:top w:val="single" w:sz="8" w:space="0" w:color="auto"/>
              <w:left w:val="nil"/>
              <w:bottom w:val="single" w:sz="4" w:space="0" w:color="auto"/>
              <w:right w:val="single" w:sz="8" w:space="0" w:color="auto"/>
            </w:tcBorders>
            <w:noWrap/>
            <w:vAlign w:val="bottom"/>
          </w:tcPr>
          <w:p w14:paraId="128DE183" w14:textId="77777777" w:rsidR="009B4F31" w:rsidRPr="00774CD1" w:rsidRDefault="009B4F31" w:rsidP="005776A4">
            <w:pPr>
              <w:jc w:val="center"/>
              <w:rPr>
                <w:rFonts w:eastAsia="Arial Unicode MS"/>
              </w:rPr>
            </w:pPr>
            <w:r w:rsidRPr="00774CD1">
              <w:t>Total</w:t>
            </w:r>
          </w:p>
        </w:tc>
      </w:tr>
      <w:tr w:rsidR="009B4F31" w14:paraId="0953011E" w14:textId="77777777" w:rsidTr="001B607A">
        <w:trPr>
          <w:cantSplit/>
          <w:trHeight w:val="255"/>
        </w:trPr>
        <w:tc>
          <w:tcPr>
            <w:tcW w:w="948" w:type="dxa"/>
            <w:vMerge w:val="restart"/>
            <w:tcBorders>
              <w:top w:val="single" w:sz="4" w:space="0" w:color="auto"/>
              <w:left w:val="single" w:sz="8" w:space="0" w:color="auto"/>
              <w:bottom w:val="single" w:sz="4" w:space="0" w:color="auto"/>
              <w:right w:val="single" w:sz="8" w:space="0" w:color="auto"/>
            </w:tcBorders>
            <w:noWrap/>
            <w:vAlign w:val="center"/>
          </w:tcPr>
          <w:p w14:paraId="7375D642" w14:textId="77777777" w:rsidR="009B4F31" w:rsidRPr="00774CD1" w:rsidRDefault="009B4F31" w:rsidP="005776A4">
            <w:pPr>
              <w:jc w:val="center"/>
              <w:rPr>
                <w:rFonts w:eastAsia="Arial Unicode MS"/>
              </w:rPr>
            </w:pPr>
            <w:r w:rsidRPr="00774CD1">
              <w:t>First</w:t>
            </w:r>
          </w:p>
        </w:tc>
        <w:tc>
          <w:tcPr>
            <w:tcW w:w="1392" w:type="dxa"/>
            <w:tcBorders>
              <w:top w:val="nil"/>
              <w:left w:val="single" w:sz="8" w:space="0" w:color="auto"/>
              <w:bottom w:val="single" w:sz="4" w:space="0" w:color="auto"/>
              <w:right w:val="single" w:sz="4" w:space="0" w:color="auto"/>
            </w:tcBorders>
            <w:noWrap/>
            <w:vAlign w:val="bottom"/>
          </w:tcPr>
          <w:p w14:paraId="0AA98A5B" w14:textId="77777777" w:rsidR="009B4F31" w:rsidRPr="00774CD1" w:rsidRDefault="009B4F31" w:rsidP="005776A4">
            <w:pPr>
              <w:jc w:val="center"/>
              <w:rPr>
                <w:rFonts w:eastAsia="Arial Unicode MS"/>
              </w:rPr>
            </w:pPr>
            <w:r w:rsidRPr="00774CD1">
              <w:t>Made</w:t>
            </w:r>
          </w:p>
        </w:tc>
        <w:tc>
          <w:tcPr>
            <w:tcW w:w="1169" w:type="dxa"/>
            <w:tcBorders>
              <w:top w:val="nil"/>
              <w:left w:val="nil"/>
              <w:bottom w:val="single" w:sz="4" w:space="0" w:color="auto"/>
              <w:right w:val="single" w:sz="4" w:space="0" w:color="auto"/>
            </w:tcBorders>
            <w:noWrap/>
            <w:vAlign w:val="bottom"/>
          </w:tcPr>
          <w:p w14:paraId="252D7996" w14:textId="77777777" w:rsidR="009B4F31" w:rsidRPr="00774CD1" w:rsidRDefault="009B4F31" w:rsidP="005776A4">
            <w:pPr>
              <w:jc w:val="center"/>
              <w:rPr>
                <w:rFonts w:eastAsia="Arial Unicode MS"/>
              </w:rPr>
            </w:pPr>
            <w:r w:rsidRPr="00774CD1">
              <w:t>251</w:t>
            </w:r>
          </w:p>
        </w:tc>
        <w:tc>
          <w:tcPr>
            <w:tcW w:w="1621" w:type="dxa"/>
            <w:tcBorders>
              <w:top w:val="nil"/>
              <w:left w:val="nil"/>
              <w:bottom w:val="single" w:sz="4" w:space="0" w:color="auto"/>
              <w:right w:val="single" w:sz="4" w:space="0" w:color="auto"/>
            </w:tcBorders>
            <w:noWrap/>
            <w:vAlign w:val="bottom"/>
          </w:tcPr>
          <w:p w14:paraId="5C9E2FA1" w14:textId="77777777" w:rsidR="009B4F31" w:rsidRPr="00774CD1" w:rsidRDefault="009B4F31" w:rsidP="005776A4">
            <w:pPr>
              <w:jc w:val="center"/>
              <w:rPr>
                <w:rFonts w:eastAsia="Arial Unicode MS"/>
              </w:rPr>
            </w:pPr>
            <w:r w:rsidRPr="00774CD1">
              <w:t>34</w:t>
            </w:r>
          </w:p>
        </w:tc>
        <w:tc>
          <w:tcPr>
            <w:tcW w:w="1440" w:type="dxa"/>
            <w:tcBorders>
              <w:top w:val="nil"/>
              <w:left w:val="nil"/>
              <w:bottom w:val="single" w:sz="4" w:space="0" w:color="auto"/>
              <w:right w:val="single" w:sz="8" w:space="0" w:color="auto"/>
            </w:tcBorders>
            <w:noWrap/>
            <w:vAlign w:val="bottom"/>
          </w:tcPr>
          <w:p w14:paraId="3B961FE9" w14:textId="77777777" w:rsidR="009B4F31" w:rsidRPr="00774CD1" w:rsidRDefault="009B4F31" w:rsidP="005776A4">
            <w:pPr>
              <w:jc w:val="center"/>
              <w:rPr>
                <w:rFonts w:eastAsia="Arial Unicode MS"/>
              </w:rPr>
            </w:pPr>
            <w:r w:rsidRPr="00774CD1">
              <w:t>285</w:t>
            </w:r>
          </w:p>
        </w:tc>
      </w:tr>
      <w:tr w:rsidR="009B4F31" w14:paraId="608BB639" w14:textId="77777777" w:rsidTr="001B607A">
        <w:trPr>
          <w:cantSplit/>
          <w:trHeight w:val="255"/>
        </w:trPr>
        <w:tc>
          <w:tcPr>
            <w:tcW w:w="948" w:type="dxa"/>
            <w:vMerge/>
            <w:tcBorders>
              <w:top w:val="single" w:sz="4" w:space="0" w:color="auto"/>
              <w:left w:val="single" w:sz="8" w:space="0" w:color="auto"/>
              <w:bottom w:val="single" w:sz="4" w:space="0" w:color="auto"/>
              <w:right w:val="single" w:sz="8" w:space="0" w:color="auto"/>
            </w:tcBorders>
            <w:vAlign w:val="center"/>
          </w:tcPr>
          <w:p w14:paraId="505E9CB6" w14:textId="77777777" w:rsidR="009B4F31" w:rsidRPr="00774CD1" w:rsidRDefault="009B4F31" w:rsidP="005776A4">
            <w:pPr>
              <w:rPr>
                <w:rFonts w:eastAsia="Arial Unicode MS"/>
              </w:rPr>
            </w:pPr>
          </w:p>
        </w:tc>
        <w:tc>
          <w:tcPr>
            <w:tcW w:w="1392" w:type="dxa"/>
            <w:tcBorders>
              <w:top w:val="nil"/>
              <w:left w:val="single" w:sz="8" w:space="0" w:color="auto"/>
              <w:bottom w:val="single" w:sz="4" w:space="0" w:color="auto"/>
              <w:right w:val="single" w:sz="4" w:space="0" w:color="auto"/>
            </w:tcBorders>
            <w:noWrap/>
            <w:vAlign w:val="bottom"/>
          </w:tcPr>
          <w:p w14:paraId="58AED087" w14:textId="77777777" w:rsidR="009B4F31" w:rsidRPr="00774CD1" w:rsidRDefault="009B4F31" w:rsidP="005776A4">
            <w:pPr>
              <w:jc w:val="center"/>
              <w:rPr>
                <w:rFonts w:eastAsia="Arial Unicode MS"/>
              </w:rPr>
            </w:pPr>
            <w:r w:rsidRPr="00774CD1">
              <w:t>Missed</w:t>
            </w:r>
          </w:p>
        </w:tc>
        <w:tc>
          <w:tcPr>
            <w:tcW w:w="1169" w:type="dxa"/>
            <w:tcBorders>
              <w:top w:val="nil"/>
              <w:left w:val="nil"/>
              <w:bottom w:val="single" w:sz="4" w:space="0" w:color="auto"/>
              <w:right w:val="single" w:sz="4" w:space="0" w:color="auto"/>
            </w:tcBorders>
            <w:noWrap/>
            <w:vAlign w:val="bottom"/>
          </w:tcPr>
          <w:p w14:paraId="45829FC9" w14:textId="77777777" w:rsidR="009B4F31" w:rsidRPr="00774CD1" w:rsidRDefault="009B4F31" w:rsidP="005776A4">
            <w:pPr>
              <w:jc w:val="center"/>
              <w:rPr>
                <w:rFonts w:eastAsia="Arial Unicode MS"/>
              </w:rPr>
            </w:pPr>
            <w:r w:rsidRPr="00774CD1">
              <w:t>48</w:t>
            </w:r>
          </w:p>
        </w:tc>
        <w:tc>
          <w:tcPr>
            <w:tcW w:w="1621" w:type="dxa"/>
            <w:tcBorders>
              <w:top w:val="nil"/>
              <w:left w:val="nil"/>
              <w:bottom w:val="single" w:sz="4" w:space="0" w:color="auto"/>
              <w:right w:val="single" w:sz="4" w:space="0" w:color="auto"/>
            </w:tcBorders>
            <w:noWrap/>
            <w:vAlign w:val="bottom"/>
          </w:tcPr>
          <w:p w14:paraId="3F38CC91" w14:textId="77777777" w:rsidR="009B4F31" w:rsidRPr="00774CD1" w:rsidRDefault="009B4F31" w:rsidP="005776A4">
            <w:pPr>
              <w:jc w:val="center"/>
              <w:rPr>
                <w:rFonts w:eastAsia="Arial Unicode MS"/>
              </w:rPr>
            </w:pPr>
            <w:r w:rsidRPr="00774CD1">
              <w:t>5</w:t>
            </w:r>
          </w:p>
        </w:tc>
        <w:tc>
          <w:tcPr>
            <w:tcW w:w="1440" w:type="dxa"/>
            <w:tcBorders>
              <w:top w:val="nil"/>
              <w:left w:val="nil"/>
              <w:bottom w:val="single" w:sz="4" w:space="0" w:color="auto"/>
              <w:right w:val="single" w:sz="8" w:space="0" w:color="auto"/>
            </w:tcBorders>
            <w:noWrap/>
            <w:vAlign w:val="bottom"/>
          </w:tcPr>
          <w:p w14:paraId="010CBBC2" w14:textId="77777777" w:rsidR="009B4F31" w:rsidRPr="00774CD1" w:rsidRDefault="009B4F31" w:rsidP="005776A4">
            <w:pPr>
              <w:jc w:val="center"/>
              <w:rPr>
                <w:rFonts w:eastAsia="Arial Unicode MS"/>
              </w:rPr>
            </w:pPr>
            <w:r w:rsidRPr="00774CD1">
              <w:t>53</w:t>
            </w:r>
          </w:p>
        </w:tc>
      </w:tr>
      <w:tr w:rsidR="009B4F31" w14:paraId="350FBE6F" w14:textId="77777777" w:rsidTr="001B607A">
        <w:trPr>
          <w:trHeight w:val="270"/>
        </w:trPr>
        <w:tc>
          <w:tcPr>
            <w:tcW w:w="948" w:type="dxa"/>
            <w:tcBorders>
              <w:top w:val="single" w:sz="4" w:space="0" w:color="auto"/>
              <w:right w:val="nil"/>
            </w:tcBorders>
            <w:noWrap/>
            <w:vAlign w:val="bottom"/>
          </w:tcPr>
          <w:p w14:paraId="6ADAA41D" w14:textId="77777777" w:rsidR="009B4F31" w:rsidRPr="00774CD1" w:rsidRDefault="009B4F31" w:rsidP="005776A4">
            <w:pPr>
              <w:jc w:val="center"/>
              <w:rPr>
                <w:rFonts w:eastAsia="Arial Unicode MS"/>
              </w:rPr>
            </w:pPr>
            <w:r w:rsidRPr="00774CD1">
              <w:t> </w:t>
            </w:r>
          </w:p>
        </w:tc>
        <w:tc>
          <w:tcPr>
            <w:tcW w:w="1392" w:type="dxa"/>
            <w:tcBorders>
              <w:top w:val="nil"/>
              <w:left w:val="single" w:sz="4" w:space="0" w:color="auto"/>
              <w:bottom w:val="single" w:sz="8" w:space="0" w:color="auto"/>
              <w:right w:val="single" w:sz="4" w:space="0" w:color="auto"/>
            </w:tcBorders>
            <w:noWrap/>
            <w:vAlign w:val="bottom"/>
          </w:tcPr>
          <w:p w14:paraId="60D6D80E" w14:textId="77777777" w:rsidR="009B4F31" w:rsidRPr="00774CD1" w:rsidRDefault="009B4F31" w:rsidP="005776A4">
            <w:pPr>
              <w:jc w:val="center"/>
              <w:rPr>
                <w:rFonts w:eastAsia="Arial Unicode MS"/>
              </w:rPr>
            </w:pPr>
            <w:r w:rsidRPr="00774CD1">
              <w:t>Total</w:t>
            </w:r>
          </w:p>
        </w:tc>
        <w:tc>
          <w:tcPr>
            <w:tcW w:w="1169" w:type="dxa"/>
            <w:tcBorders>
              <w:top w:val="nil"/>
              <w:left w:val="nil"/>
              <w:bottom w:val="single" w:sz="8" w:space="0" w:color="auto"/>
              <w:right w:val="single" w:sz="4" w:space="0" w:color="auto"/>
            </w:tcBorders>
            <w:noWrap/>
            <w:vAlign w:val="bottom"/>
          </w:tcPr>
          <w:p w14:paraId="2D2B841A" w14:textId="77777777" w:rsidR="009B4F31" w:rsidRPr="00774CD1" w:rsidRDefault="009B4F31" w:rsidP="005776A4">
            <w:pPr>
              <w:jc w:val="center"/>
              <w:rPr>
                <w:rFonts w:eastAsia="Arial Unicode MS"/>
              </w:rPr>
            </w:pPr>
            <w:r w:rsidRPr="00774CD1">
              <w:t>299</w:t>
            </w:r>
          </w:p>
        </w:tc>
        <w:tc>
          <w:tcPr>
            <w:tcW w:w="1621" w:type="dxa"/>
            <w:tcBorders>
              <w:top w:val="nil"/>
              <w:left w:val="nil"/>
              <w:bottom w:val="single" w:sz="8" w:space="0" w:color="auto"/>
              <w:right w:val="single" w:sz="4" w:space="0" w:color="auto"/>
            </w:tcBorders>
            <w:noWrap/>
            <w:vAlign w:val="bottom"/>
          </w:tcPr>
          <w:p w14:paraId="7977AC50" w14:textId="77777777" w:rsidR="009B4F31" w:rsidRPr="00774CD1" w:rsidRDefault="009B4F31" w:rsidP="005776A4">
            <w:pPr>
              <w:jc w:val="center"/>
              <w:rPr>
                <w:rFonts w:eastAsia="Arial Unicode MS"/>
              </w:rPr>
            </w:pPr>
            <w:r w:rsidRPr="00774CD1">
              <w:t>39</w:t>
            </w:r>
          </w:p>
        </w:tc>
        <w:tc>
          <w:tcPr>
            <w:tcW w:w="1440" w:type="dxa"/>
            <w:tcBorders>
              <w:top w:val="nil"/>
              <w:left w:val="nil"/>
              <w:bottom w:val="single" w:sz="8" w:space="0" w:color="auto"/>
              <w:right w:val="single" w:sz="8" w:space="0" w:color="auto"/>
            </w:tcBorders>
            <w:noWrap/>
            <w:vAlign w:val="bottom"/>
          </w:tcPr>
          <w:p w14:paraId="7F1A7537" w14:textId="77777777" w:rsidR="009B4F31" w:rsidRPr="00774CD1" w:rsidRDefault="009B4F31" w:rsidP="005776A4">
            <w:pPr>
              <w:jc w:val="center"/>
              <w:rPr>
                <w:rFonts w:eastAsia="Arial Unicode MS"/>
              </w:rPr>
            </w:pPr>
            <w:r w:rsidRPr="00774CD1">
              <w:t>338</w:t>
            </w:r>
          </w:p>
        </w:tc>
      </w:tr>
    </w:tbl>
    <w:p w14:paraId="3809811D" w14:textId="77777777" w:rsidR="00FB3EB1" w:rsidRDefault="00FB3EB1" w:rsidP="00D10D0E">
      <w:pPr>
        <w:rPr>
          <w:rFonts w:eastAsia="Arial"/>
        </w:rPr>
      </w:pPr>
    </w:p>
    <w:p w14:paraId="5FAB18BD" w14:textId="77777777" w:rsidR="00FB3EB1" w:rsidRDefault="00FB3EB1" w:rsidP="00FB3EB1">
      <w:pPr>
        <w:pStyle w:val="R14"/>
        <w:rPr>
          <w:rFonts w:eastAsia="Arial"/>
        </w:rPr>
      </w:pPr>
      <w:r w:rsidRPr="00FB3EB1">
        <w:rPr>
          <w:rFonts w:eastAsia="Arial"/>
        </w:rPr>
        <w:t xml:space="preserve">&gt; OR.hat&lt;-c.table[1,1] * c.table[2,2] / (c.table[2,1] * </w:t>
      </w:r>
    </w:p>
    <w:p w14:paraId="41E0F762" w14:textId="77777777" w:rsidR="00FB3EB1" w:rsidRPr="00FB3EB1" w:rsidRDefault="00FB3EB1" w:rsidP="00FB3EB1">
      <w:pPr>
        <w:pStyle w:val="R14"/>
        <w:rPr>
          <w:rFonts w:eastAsia="Arial"/>
        </w:rPr>
      </w:pPr>
      <w:r>
        <w:rPr>
          <w:rFonts w:eastAsia="Arial"/>
        </w:rPr>
        <w:t xml:space="preserve">    </w:t>
      </w:r>
      <w:r w:rsidRPr="00FB3EB1">
        <w:rPr>
          <w:rFonts w:eastAsia="Arial"/>
        </w:rPr>
        <w:t>c.table[1,2])</w:t>
      </w:r>
    </w:p>
    <w:p w14:paraId="6E7F3394" w14:textId="77777777" w:rsidR="00FB3EB1" w:rsidRPr="00FB3EB1" w:rsidRDefault="00FB3EB1" w:rsidP="00FB3EB1">
      <w:pPr>
        <w:pStyle w:val="R14"/>
        <w:rPr>
          <w:rFonts w:eastAsia="Arial"/>
        </w:rPr>
      </w:pPr>
      <w:r w:rsidRPr="00FB3EB1">
        <w:rPr>
          <w:rFonts w:eastAsia="Arial"/>
        </w:rPr>
        <w:t>&gt; round(OR.hat, 2)</w:t>
      </w:r>
    </w:p>
    <w:p w14:paraId="20EAB1D3" w14:textId="77777777" w:rsidR="00FB3EB1" w:rsidRPr="00FB3EB1" w:rsidRDefault="00FB3EB1" w:rsidP="00FB3EB1">
      <w:pPr>
        <w:pStyle w:val="R14"/>
        <w:rPr>
          <w:rFonts w:eastAsia="Arial"/>
        </w:rPr>
      </w:pPr>
      <w:r w:rsidRPr="00FB3EB1">
        <w:rPr>
          <w:rFonts w:eastAsia="Arial"/>
        </w:rPr>
        <w:t>[1] 0.77</w:t>
      </w:r>
    </w:p>
    <w:p w14:paraId="66B4A545" w14:textId="77777777" w:rsidR="00FB3EB1" w:rsidRPr="00FB3EB1" w:rsidRDefault="00FB3EB1" w:rsidP="00FB3EB1">
      <w:pPr>
        <w:pStyle w:val="R14"/>
        <w:rPr>
          <w:rFonts w:eastAsia="Arial"/>
        </w:rPr>
      </w:pPr>
      <w:r w:rsidRPr="00FB3EB1">
        <w:rPr>
          <w:rFonts w:eastAsia="Arial"/>
        </w:rPr>
        <w:t>&gt; round(1/OR.hat, 2)</w:t>
      </w:r>
    </w:p>
    <w:p w14:paraId="3B353C0E" w14:textId="77777777" w:rsidR="00FB3EB1" w:rsidRPr="00FB3EB1" w:rsidRDefault="00FB3EB1" w:rsidP="00FB3EB1">
      <w:pPr>
        <w:pStyle w:val="R14"/>
        <w:rPr>
          <w:rFonts w:eastAsia="Arial"/>
        </w:rPr>
      </w:pPr>
      <w:r w:rsidRPr="00FB3EB1">
        <w:rPr>
          <w:rFonts w:eastAsia="Arial"/>
        </w:rPr>
        <w:t>[1] 1.3</w:t>
      </w:r>
    </w:p>
    <w:p w14:paraId="044DC5D3" w14:textId="77777777" w:rsidR="00FB3EB1" w:rsidRDefault="00FB3EB1" w:rsidP="009B4F31">
      <w:pPr>
        <w:ind w:left="720"/>
        <w:rPr>
          <w:rFonts w:eastAsia="Arial"/>
          <w:position w:val="-46"/>
        </w:rPr>
      </w:pPr>
    </w:p>
    <w:p w14:paraId="36AACFDF" w14:textId="77777777" w:rsidR="009B4F31" w:rsidRDefault="00FB3EB1" w:rsidP="009B4F31">
      <w:pPr>
        <w:ind w:left="720"/>
        <w:rPr>
          <w:rFonts w:eastAsia="Arial"/>
        </w:rPr>
      </w:pPr>
      <w:r w:rsidRPr="009B4F31">
        <w:rPr>
          <w:rFonts w:eastAsia="Arial"/>
          <w:position w:val="-46"/>
        </w:rPr>
        <w:object w:dxaOrig="6560" w:dyaOrig="1080" w14:anchorId="4E3F7A45">
          <v:shape id="_x0000_i1101" type="#_x0000_t75" style="width:326.6pt;height:54.25pt" o:ole="">
            <v:imagedata r:id="rId223" o:title=""/>
          </v:shape>
          <o:OLEObject Type="Embed" ProgID="Equation.DSMT4" ShapeID="_x0000_i1101" DrawAspect="Content" ObjectID="_1482303061" r:id="rId224"/>
        </w:object>
      </w:r>
      <w:r w:rsidR="003C5BDD">
        <w:rPr>
          <w:rFonts w:eastAsia="Arial"/>
        </w:rPr>
        <w:t xml:space="preserve">.  </w:t>
      </w:r>
    </w:p>
    <w:p w14:paraId="51F57BE5" w14:textId="77777777" w:rsidR="001347F1" w:rsidRDefault="001347F1" w:rsidP="009B4F31">
      <w:pPr>
        <w:ind w:left="720"/>
        <w:rPr>
          <w:rFonts w:eastAsia="Arial"/>
        </w:rPr>
      </w:pPr>
    </w:p>
    <w:p w14:paraId="519EF0E2" w14:textId="77777777" w:rsidR="003C5BDD" w:rsidRDefault="003C5BDD" w:rsidP="009B4F31">
      <w:pPr>
        <w:ind w:left="720"/>
        <w:rPr>
          <w:rFonts w:eastAsia="Arial"/>
        </w:rPr>
      </w:pPr>
      <w:r>
        <w:rPr>
          <w:rFonts w:eastAsia="Arial"/>
        </w:rPr>
        <w:t xml:space="preserve">Interpretation: </w:t>
      </w:r>
    </w:p>
    <w:p w14:paraId="598BEF22" w14:textId="77777777" w:rsidR="003C5BDD" w:rsidRDefault="003C5BDD" w:rsidP="00112286">
      <w:pPr>
        <w:numPr>
          <w:ilvl w:val="0"/>
          <w:numId w:val="8"/>
        </w:numPr>
        <w:rPr>
          <w:rFonts w:eastAsia="Arial"/>
        </w:rPr>
      </w:pPr>
      <w:r>
        <w:rPr>
          <w:rFonts w:eastAsia="Arial"/>
        </w:rPr>
        <w:t xml:space="preserve">The </w:t>
      </w:r>
      <w:r w:rsidR="005776A4">
        <w:rPr>
          <w:rFonts w:eastAsia="Arial"/>
        </w:rPr>
        <w:t xml:space="preserve">estimated </w:t>
      </w:r>
      <w:r>
        <w:rPr>
          <w:rFonts w:eastAsia="Arial"/>
        </w:rPr>
        <w:t xml:space="preserve">odds of a made second free throw attempt are 0.7690 times </w:t>
      </w:r>
      <w:r w:rsidR="00FB3EB1">
        <w:rPr>
          <w:rFonts w:eastAsia="Arial"/>
        </w:rPr>
        <w:t>as large</w:t>
      </w:r>
      <w:r>
        <w:rPr>
          <w:rFonts w:eastAsia="Arial"/>
        </w:rPr>
        <w:t xml:space="preserve"> when the first free throw is made than when the first free throw is missed</w:t>
      </w:r>
      <w:r w:rsidR="00D462B4">
        <w:rPr>
          <w:rFonts w:eastAsia="Arial"/>
        </w:rPr>
        <w:t>.</w:t>
      </w:r>
    </w:p>
    <w:p w14:paraId="6861CDCE" w14:textId="77777777" w:rsidR="00D462B4" w:rsidRDefault="00FB3EB1" w:rsidP="00112286">
      <w:pPr>
        <w:numPr>
          <w:ilvl w:val="0"/>
          <w:numId w:val="8"/>
        </w:numPr>
        <w:rPr>
          <w:rFonts w:eastAsia="Arial"/>
        </w:rPr>
      </w:pPr>
      <w:r>
        <w:rPr>
          <w:rFonts w:eastAsia="Arial"/>
        </w:rPr>
        <w:t>The estimated odds of a made second free throw attempt are 1/0.7690 = 1.3 times as large when the first free throw is missed than when the first free throw is made.</w:t>
      </w:r>
    </w:p>
    <w:p w14:paraId="0B214B9B" w14:textId="77777777" w:rsidR="00D462B4" w:rsidRDefault="00D462B4" w:rsidP="00D462B4">
      <w:pPr>
        <w:ind w:left="720"/>
        <w:rPr>
          <w:rFonts w:eastAsia="Arial"/>
        </w:rPr>
      </w:pPr>
    </w:p>
    <w:p w14:paraId="175E1EC7" w14:textId="130EC59D" w:rsidR="00FB3EB1" w:rsidRDefault="00FB3EB1" w:rsidP="00D462B4">
      <w:pPr>
        <w:ind w:left="720"/>
        <w:rPr>
          <w:rFonts w:eastAsia="Arial"/>
        </w:rPr>
      </w:pPr>
      <w:r>
        <w:rPr>
          <w:rFonts w:eastAsia="Arial"/>
        </w:rPr>
        <w:t>In actual application, you would only present one of these interpretations. My preference is</w:t>
      </w:r>
      <w:r w:rsidR="008E3E2D">
        <w:rPr>
          <w:rFonts w:eastAsia="Arial"/>
        </w:rPr>
        <w:t xml:space="preserve"> for</w:t>
      </w:r>
      <w:r>
        <w:rPr>
          <w:rFonts w:eastAsia="Arial"/>
        </w:rPr>
        <w:t xml:space="preserve"> the second interpretation. </w:t>
      </w:r>
      <w:r w:rsidR="00290B1C">
        <w:rPr>
          <w:rFonts w:eastAsia="Arial"/>
        </w:rPr>
        <w:t>Also, on</w:t>
      </w:r>
      <w:r w:rsidR="00FC6473">
        <w:rPr>
          <w:rFonts w:eastAsia="Arial"/>
        </w:rPr>
        <w:t>e could also phrase the interpretation as</w:t>
      </w:r>
    </w:p>
    <w:p w14:paraId="216DDBCD" w14:textId="77777777" w:rsidR="00FC6473" w:rsidRDefault="00FC6473" w:rsidP="00D462B4">
      <w:pPr>
        <w:ind w:left="720"/>
        <w:rPr>
          <w:rFonts w:eastAsia="Arial"/>
        </w:rPr>
      </w:pPr>
    </w:p>
    <w:p w14:paraId="2F3E519C" w14:textId="7FB62587" w:rsidR="00FC6473" w:rsidRDefault="00FC6473" w:rsidP="00FC6473">
      <w:pPr>
        <w:ind w:left="1440"/>
        <w:rPr>
          <w:rFonts w:eastAsia="Arial"/>
        </w:rPr>
      </w:pPr>
      <w:r>
        <w:rPr>
          <w:rFonts w:eastAsia="Arial"/>
        </w:rPr>
        <w:t>The estimated odds of a made second free throw attempt are 30% times larger when the first free throw is missed than when the first free throw is made.</w:t>
      </w:r>
    </w:p>
    <w:p w14:paraId="10CF64E1" w14:textId="77777777" w:rsidR="007E05A9" w:rsidRDefault="007E05A9" w:rsidP="00D462B4">
      <w:pPr>
        <w:ind w:left="720"/>
        <w:rPr>
          <w:rFonts w:eastAsia="Arial"/>
        </w:rPr>
      </w:pPr>
    </w:p>
    <w:p w14:paraId="38BFD52D" w14:textId="0AF9B1BD" w:rsidR="00290B1C" w:rsidRDefault="00290B1C" w:rsidP="007E05A9">
      <w:pPr>
        <w:ind w:left="720"/>
        <w:rPr>
          <w:rFonts w:eastAsia="Arial"/>
        </w:rPr>
      </w:pPr>
      <w:r>
        <w:rPr>
          <w:rFonts w:eastAsia="Arial"/>
        </w:rPr>
        <w:t>Below are examples of how to INCORRECTLY interpret odds ratios:</w:t>
      </w:r>
    </w:p>
    <w:p w14:paraId="3961BC06" w14:textId="520C5B07" w:rsidR="00290B1C" w:rsidRDefault="00290B1C" w:rsidP="00290B1C">
      <w:pPr>
        <w:pStyle w:val="ListParagraph"/>
        <w:numPr>
          <w:ilvl w:val="0"/>
          <w:numId w:val="47"/>
        </w:numPr>
        <w:rPr>
          <w:rFonts w:eastAsia="Arial"/>
        </w:rPr>
      </w:pPr>
      <w:r>
        <w:rPr>
          <w:rFonts w:eastAsia="Arial"/>
        </w:rPr>
        <w:t>“T</w:t>
      </w:r>
      <w:r w:rsidR="00C03EC6" w:rsidRPr="00290B1C">
        <w:rPr>
          <w:rFonts w:eastAsia="Arial"/>
        </w:rPr>
        <w:t xml:space="preserve">he </w:t>
      </w:r>
      <w:r w:rsidR="007E05A9" w:rsidRPr="00290B1C">
        <w:rPr>
          <w:rFonts w:eastAsia="Arial"/>
        </w:rPr>
        <w:t xml:space="preserve">estimated odds of a made second free throw attempt are 1.3 times as </w:t>
      </w:r>
      <w:r w:rsidR="007E05A9" w:rsidRPr="00290B1C">
        <w:rPr>
          <w:rFonts w:eastAsia="Arial"/>
          <w:b/>
          <w:highlight w:val="yellow"/>
        </w:rPr>
        <w:t>likely</w:t>
      </w:r>
      <w:r w:rsidR="007E05A9" w:rsidRPr="00290B1C">
        <w:rPr>
          <w:rFonts w:eastAsia="Arial"/>
        </w:rPr>
        <w:t xml:space="preserve"> </w:t>
      </w:r>
      <w:r>
        <w:rPr>
          <w:rFonts w:eastAsia="Arial"/>
        </w:rPr>
        <w:t>… ” is</w:t>
      </w:r>
      <w:r w:rsidR="007E05A9" w:rsidRPr="00290B1C">
        <w:rPr>
          <w:rFonts w:eastAsia="Arial"/>
        </w:rPr>
        <w:t xml:space="preserve"> incorrect because “likely” means probabilities are being compared. </w:t>
      </w:r>
    </w:p>
    <w:p w14:paraId="33B6842B" w14:textId="77777777" w:rsidR="00290B1C" w:rsidRDefault="00290B1C" w:rsidP="00290B1C">
      <w:pPr>
        <w:pStyle w:val="ListParagraph"/>
        <w:numPr>
          <w:ilvl w:val="0"/>
          <w:numId w:val="47"/>
        </w:numPr>
        <w:rPr>
          <w:rFonts w:eastAsia="Arial"/>
        </w:rPr>
      </w:pPr>
      <w:r>
        <w:rPr>
          <w:rFonts w:eastAsia="Arial"/>
        </w:rPr>
        <w:t xml:space="preserve">Replacing “odds” with “probability” in any correct interpretation. </w:t>
      </w:r>
    </w:p>
    <w:p w14:paraId="3B4819D6" w14:textId="29F0B0E7" w:rsidR="00290B1C" w:rsidRDefault="00290B1C" w:rsidP="00290B1C">
      <w:pPr>
        <w:pStyle w:val="ListParagraph"/>
        <w:numPr>
          <w:ilvl w:val="0"/>
          <w:numId w:val="47"/>
        </w:numPr>
        <w:rPr>
          <w:rFonts w:eastAsia="Arial"/>
        </w:rPr>
      </w:pPr>
      <w:r>
        <w:rPr>
          <w:rFonts w:eastAsia="Arial"/>
        </w:rPr>
        <w:t xml:space="preserve">“The estimated odds are 1.3 times higher …” is incorrect because 1.3 means 30% times higher not </w:t>
      </w:r>
      <w:r>
        <w:rPr>
          <w:rFonts w:eastAsia="Arial"/>
        </w:rPr>
        <w:lastRenderedPageBreak/>
        <w:t>130%. Please see the relative risk interpretation discussion when using “times more likely” and “times large</w:t>
      </w:r>
      <w:r w:rsidR="001C70E3">
        <w:rPr>
          <w:rFonts w:eastAsia="Arial"/>
        </w:rPr>
        <w:t>r</w:t>
      </w:r>
      <w:r>
        <w:rPr>
          <w:rFonts w:eastAsia="Arial"/>
        </w:rPr>
        <w:t>”</w:t>
      </w:r>
      <w:r w:rsidR="001C70E3">
        <w:rPr>
          <w:rFonts w:eastAsia="Arial"/>
        </w:rPr>
        <w:t xml:space="preserve">. </w:t>
      </w:r>
      <w:r>
        <w:rPr>
          <w:rFonts w:eastAsia="Arial"/>
        </w:rPr>
        <w:t xml:space="preserve"> </w:t>
      </w:r>
    </w:p>
    <w:p w14:paraId="5170F08E" w14:textId="77777777" w:rsidR="00290B1C" w:rsidRDefault="00290B1C" w:rsidP="00290B1C">
      <w:pPr>
        <w:rPr>
          <w:rFonts w:eastAsia="Arial"/>
        </w:rPr>
      </w:pPr>
    </w:p>
    <w:p w14:paraId="165E6BDF" w14:textId="77777777" w:rsidR="007E05A9" w:rsidRDefault="007E05A9" w:rsidP="00D462B4">
      <w:pPr>
        <w:ind w:left="720"/>
        <w:rPr>
          <w:rFonts w:eastAsia="Arial"/>
        </w:rPr>
      </w:pPr>
      <w:r>
        <w:rPr>
          <w:rFonts w:eastAsia="Arial"/>
        </w:rPr>
        <w:t>To find the confidence interval:</w:t>
      </w:r>
    </w:p>
    <w:p w14:paraId="3F5D0774" w14:textId="77777777" w:rsidR="00FB3EB1" w:rsidRDefault="00FB3EB1" w:rsidP="00D462B4">
      <w:pPr>
        <w:ind w:left="720"/>
        <w:rPr>
          <w:rFonts w:eastAsia="Arial"/>
        </w:rPr>
      </w:pPr>
    </w:p>
    <w:p w14:paraId="6EF3C4E1" w14:textId="77777777" w:rsidR="00FB3EB1" w:rsidRPr="00FB3EB1" w:rsidRDefault="00FB3EB1" w:rsidP="00FB3EB1">
      <w:pPr>
        <w:pStyle w:val="R14"/>
        <w:rPr>
          <w:rFonts w:eastAsia="Arial"/>
        </w:rPr>
      </w:pPr>
      <w:r w:rsidRPr="00FB3EB1">
        <w:rPr>
          <w:rFonts w:eastAsia="Arial"/>
        </w:rPr>
        <w:t>&gt; alpha&lt;-0.05</w:t>
      </w:r>
    </w:p>
    <w:p w14:paraId="18D4E07B" w14:textId="77777777" w:rsidR="00FB3EB1" w:rsidRDefault="00FB3EB1" w:rsidP="00FB3EB1">
      <w:pPr>
        <w:pStyle w:val="R14"/>
        <w:rPr>
          <w:rFonts w:eastAsia="Arial"/>
        </w:rPr>
      </w:pPr>
      <w:r w:rsidRPr="00FB3EB1">
        <w:rPr>
          <w:rFonts w:eastAsia="Arial"/>
        </w:rPr>
        <w:t xml:space="preserve">&gt; var.log.or&lt;-1/c.table[1,1] + 1/c.table[1,2] + </w:t>
      </w:r>
    </w:p>
    <w:p w14:paraId="39B48229" w14:textId="77777777" w:rsidR="00FB3EB1" w:rsidRPr="00FB3EB1" w:rsidRDefault="00FB3EB1" w:rsidP="00FB3EB1">
      <w:pPr>
        <w:pStyle w:val="R14"/>
        <w:rPr>
          <w:rFonts w:eastAsia="Arial"/>
        </w:rPr>
      </w:pPr>
      <w:r>
        <w:rPr>
          <w:rFonts w:eastAsia="Arial"/>
        </w:rPr>
        <w:t xml:space="preserve">    </w:t>
      </w:r>
      <w:r w:rsidRPr="00FB3EB1">
        <w:rPr>
          <w:rFonts w:eastAsia="Arial"/>
        </w:rPr>
        <w:t xml:space="preserve">1/c.table[2,1] + 1/c.table[2,2]  </w:t>
      </w:r>
    </w:p>
    <w:p w14:paraId="5CF23091" w14:textId="77777777" w:rsidR="00FB3EB1" w:rsidRDefault="00FB3EB1" w:rsidP="00FB3EB1">
      <w:pPr>
        <w:pStyle w:val="R14"/>
        <w:rPr>
          <w:rFonts w:eastAsia="Arial"/>
        </w:rPr>
      </w:pPr>
      <w:r w:rsidRPr="00FB3EB1">
        <w:rPr>
          <w:rFonts w:eastAsia="Arial"/>
        </w:rPr>
        <w:t xml:space="preserve">&gt; OR.CI&lt;-exp(log(OR.hat) + qnorm(p = c(alpha/2, 1-alpha/2)) </w:t>
      </w:r>
    </w:p>
    <w:p w14:paraId="523E0410" w14:textId="77777777" w:rsidR="00FB3EB1" w:rsidRPr="00FB3EB1" w:rsidRDefault="00FB3EB1" w:rsidP="00FB3EB1">
      <w:pPr>
        <w:pStyle w:val="R14"/>
        <w:rPr>
          <w:rFonts w:eastAsia="Arial"/>
        </w:rPr>
      </w:pPr>
      <w:r>
        <w:rPr>
          <w:rFonts w:eastAsia="Arial"/>
        </w:rPr>
        <w:t xml:space="preserve">    </w:t>
      </w:r>
      <w:r w:rsidRPr="00FB3EB1">
        <w:rPr>
          <w:rFonts w:eastAsia="Arial"/>
        </w:rPr>
        <w:t>* sqrt(var.log.or))</w:t>
      </w:r>
    </w:p>
    <w:p w14:paraId="302ECE67" w14:textId="77777777" w:rsidR="00FB3EB1" w:rsidRPr="00FB3EB1" w:rsidRDefault="00FB3EB1" w:rsidP="00FB3EB1">
      <w:pPr>
        <w:pStyle w:val="R14"/>
        <w:rPr>
          <w:rFonts w:eastAsia="Arial"/>
        </w:rPr>
      </w:pPr>
      <w:r w:rsidRPr="00FB3EB1">
        <w:rPr>
          <w:rFonts w:eastAsia="Arial"/>
        </w:rPr>
        <w:t>&gt; round(OR.CI, 2)</w:t>
      </w:r>
    </w:p>
    <w:p w14:paraId="0EB1112C" w14:textId="77777777" w:rsidR="00FB3EB1" w:rsidRPr="00FB3EB1" w:rsidRDefault="00FB3EB1" w:rsidP="00FB3EB1">
      <w:pPr>
        <w:pStyle w:val="R14"/>
        <w:rPr>
          <w:rFonts w:eastAsia="Arial"/>
        </w:rPr>
      </w:pPr>
      <w:r w:rsidRPr="00FB3EB1">
        <w:rPr>
          <w:rFonts w:eastAsia="Arial"/>
        </w:rPr>
        <w:t>[1] 0.29 2.07</w:t>
      </w:r>
    </w:p>
    <w:p w14:paraId="39EC90F6" w14:textId="77777777" w:rsidR="00FB3EB1" w:rsidRPr="00FB3EB1" w:rsidRDefault="00FB3EB1" w:rsidP="00FB3EB1">
      <w:pPr>
        <w:pStyle w:val="R14"/>
        <w:rPr>
          <w:rFonts w:eastAsia="Arial"/>
        </w:rPr>
      </w:pPr>
      <w:r w:rsidRPr="00FB3EB1">
        <w:rPr>
          <w:rFonts w:eastAsia="Arial"/>
        </w:rPr>
        <w:t>&gt; rev(round(1/OR.CI, 2))</w:t>
      </w:r>
    </w:p>
    <w:p w14:paraId="43820E40" w14:textId="77777777" w:rsidR="00FB3EB1" w:rsidRDefault="00FB3EB1" w:rsidP="00FB3EB1">
      <w:pPr>
        <w:pStyle w:val="R14"/>
        <w:rPr>
          <w:rFonts w:eastAsia="Arial"/>
        </w:rPr>
      </w:pPr>
      <w:r w:rsidRPr="00FB3EB1">
        <w:rPr>
          <w:rFonts w:eastAsia="Arial"/>
        </w:rPr>
        <w:t>[1] 0.48 3.49</w:t>
      </w:r>
    </w:p>
    <w:p w14:paraId="6F6981C4" w14:textId="77777777" w:rsidR="00FB3EB1" w:rsidRDefault="00FB3EB1" w:rsidP="00D462B4">
      <w:pPr>
        <w:ind w:left="720"/>
        <w:rPr>
          <w:rFonts w:eastAsia="Arial"/>
        </w:rPr>
      </w:pPr>
    </w:p>
    <w:p w14:paraId="3DA43836" w14:textId="77777777" w:rsidR="003C5BDD" w:rsidRPr="00FB3EB1" w:rsidRDefault="003C5BDD" w:rsidP="00FB3EB1">
      <w:pPr>
        <w:ind w:left="720"/>
        <w:rPr>
          <w:rFonts w:eastAsia="Arial"/>
        </w:rPr>
      </w:pPr>
      <w:r>
        <w:rPr>
          <w:rFonts w:eastAsia="Arial"/>
        </w:rPr>
        <w:t xml:space="preserve">The 95% confidence interval for </w:t>
      </w:r>
      <w:r w:rsidR="00FB3EB1">
        <w:rPr>
          <w:rFonts w:eastAsia="Arial"/>
        </w:rPr>
        <w:t>OR</w:t>
      </w:r>
      <w:r>
        <w:rPr>
          <w:rFonts w:eastAsia="Arial"/>
        </w:rPr>
        <w:t xml:space="preserve"> is </w:t>
      </w:r>
      <w:r>
        <w:rPr>
          <w:rFonts w:cs="Arial"/>
        </w:rPr>
        <w:t>0.2</w:t>
      </w:r>
      <w:r w:rsidR="00FB3EB1">
        <w:rPr>
          <w:rFonts w:cs="Arial"/>
        </w:rPr>
        <w:t>9</w:t>
      </w:r>
      <w:r>
        <w:rPr>
          <w:rFonts w:cs="Arial"/>
        </w:rPr>
        <w:t xml:space="preserve"> </w:t>
      </w:r>
      <w:r w:rsidR="00FB3EB1">
        <w:rPr>
          <w:rFonts w:cs="Arial"/>
        </w:rPr>
        <w:t>&lt;</w:t>
      </w:r>
      <w:r>
        <w:rPr>
          <w:rFonts w:cs="Arial"/>
        </w:rPr>
        <w:t xml:space="preserve"> </w:t>
      </w:r>
      <w:r w:rsidR="00FB3EB1">
        <w:rPr>
          <w:rFonts w:cs="Arial"/>
        </w:rPr>
        <w:t>OR &lt; 2.07</w:t>
      </w:r>
      <w:r>
        <w:rPr>
          <w:rFonts w:cs="Arial"/>
        </w:rPr>
        <w:t xml:space="preserve">.  </w:t>
      </w:r>
      <w:r w:rsidR="00D462B4">
        <w:rPr>
          <w:rFonts w:cs="Arial"/>
        </w:rPr>
        <w:t xml:space="preserve">If the interval is inverted, the </w:t>
      </w:r>
      <w:r w:rsidR="00D462B4">
        <w:rPr>
          <w:rFonts w:eastAsia="Arial"/>
        </w:rPr>
        <w:t>95% confidence interval for 1/</w:t>
      </w:r>
      <w:r w:rsidR="00FB3EB1">
        <w:rPr>
          <w:rFonts w:eastAsia="Arial"/>
        </w:rPr>
        <w:t>OR</w:t>
      </w:r>
      <w:r w:rsidR="00D462B4">
        <w:rPr>
          <w:rFonts w:eastAsia="Arial"/>
        </w:rPr>
        <w:t xml:space="preserve"> is </w:t>
      </w:r>
      <w:r w:rsidR="00FB3EB1">
        <w:rPr>
          <w:rFonts w:cs="Arial"/>
        </w:rPr>
        <w:t>0.48</w:t>
      </w:r>
      <w:r w:rsidR="00D462B4" w:rsidRPr="00D462B4">
        <w:rPr>
          <w:rFonts w:cs="Arial"/>
        </w:rPr>
        <w:t xml:space="preserve"> </w:t>
      </w:r>
      <w:r w:rsidR="00FB3EB1">
        <w:rPr>
          <w:rFonts w:cs="Arial"/>
        </w:rPr>
        <w:t>&lt;</w:t>
      </w:r>
      <w:r w:rsidR="00D462B4">
        <w:rPr>
          <w:rFonts w:cs="Arial"/>
        </w:rPr>
        <w:t xml:space="preserve"> </w:t>
      </w:r>
      <w:r w:rsidR="001347F1">
        <w:rPr>
          <w:rFonts w:cs="Arial"/>
        </w:rPr>
        <w:t>1/</w:t>
      </w:r>
      <w:r w:rsidR="00C03EC6">
        <w:rPr>
          <w:rFonts w:cs="Arial"/>
        </w:rPr>
        <w:t>OR</w:t>
      </w:r>
      <w:r w:rsidR="00D462B4">
        <w:rPr>
          <w:rFonts w:cs="Arial"/>
        </w:rPr>
        <w:t xml:space="preserve"> </w:t>
      </w:r>
      <w:r w:rsidR="00FB3EB1">
        <w:rPr>
          <w:rFonts w:cs="Arial"/>
        </w:rPr>
        <w:t>&lt;</w:t>
      </w:r>
      <w:r w:rsidR="00D462B4" w:rsidRPr="003C5BDD">
        <w:rPr>
          <w:rFonts w:cs="Arial"/>
        </w:rPr>
        <w:t xml:space="preserve"> </w:t>
      </w:r>
      <w:r w:rsidR="00FB3EB1">
        <w:rPr>
          <w:rFonts w:cs="Arial"/>
        </w:rPr>
        <w:t>3.49</w:t>
      </w:r>
      <w:r w:rsidR="00D462B4">
        <w:rPr>
          <w:rFonts w:cs="Arial"/>
        </w:rPr>
        <w:t xml:space="preserve">.  </w:t>
      </w:r>
    </w:p>
    <w:p w14:paraId="600D3AC5" w14:textId="77777777" w:rsidR="00D462B4" w:rsidRDefault="00D462B4" w:rsidP="00D462B4">
      <w:pPr>
        <w:ind w:left="720"/>
        <w:rPr>
          <w:rFonts w:cs="Arial"/>
        </w:rPr>
      </w:pPr>
    </w:p>
    <w:p w14:paraId="76947885" w14:textId="77777777" w:rsidR="00D462B4" w:rsidRDefault="00D462B4" w:rsidP="00D462B4">
      <w:pPr>
        <w:ind w:left="720"/>
        <w:rPr>
          <w:rFonts w:cs="Arial"/>
        </w:rPr>
      </w:pPr>
      <w:r>
        <w:rPr>
          <w:rFonts w:cs="Arial"/>
        </w:rPr>
        <w:t>The interpretation can be extended to:</w:t>
      </w:r>
    </w:p>
    <w:p w14:paraId="38E0882B" w14:textId="77777777" w:rsidR="00D462B4" w:rsidRDefault="00D462B4" w:rsidP="00D462B4">
      <w:pPr>
        <w:ind w:left="720"/>
        <w:rPr>
          <w:rFonts w:cs="Arial"/>
        </w:rPr>
      </w:pPr>
    </w:p>
    <w:p w14:paraId="18D4AB39" w14:textId="77777777" w:rsidR="00D462B4" w:rsidRDefault="00D462B4" w:rsidP="00D462B4">
      <w:pPr>
        <w:ind w:left="1440"/>
        <w:rPr>
          <w:rFonts w:eastAsia="Arial"/>
        </w:rPr>
      </w:pPr>
      <w:r>
        <w:rPr>
          <w:rFonts w:cs="Arial"/>
        </w:rPr>
        <w:t xml:space="preserve">With 95% confidence, </w:t>
      </w:r>
      <w:r>
        <w:rPr>
          <w:rFonts w:eastAsia="Arial"/>
        </w:rPr>
        <w:t xml:space="preserve">the odds of a made second free throw attempt are between 0.48 and 3.49 times </w:t>
      </w:r>
      <w:r w:rsidR="00FB3EB1">
        <w:rPr>
          <w:rFonts w:eastAsia="Arial"/>
        </w:rPr>
        <w:t>as large</w:t>
      </w:r>
      <w:r>
        <w:rPr>
          <w:rFonts w:eastAsia="Arial"/>
        </w:rPr>
        <w:t xml:space="preserve"> when the first free throw is missed than when the first free throw is made.</w:t>
      </w:r>
    </w:p>
    <w:p w14:paraId="31B955C4" w14:textId="77777777" w:rsidR="00D462B4" w:rsidRDefault="00D462B4" w:rsidP="00D462B4">
      <w:pPr>
        <w:ind w:left="2160"/>
        <w:rPr>
          <w:rFonts w:eastAsia="Arial" w:cs="Arial"/>
        </w:rPr>
      </w:pPr>
    </w:p>
    <w:p w14:paraId="2E1C128D" w14:textId="77777777" w:rsidR="00C03EC6" w:rsidRDefault="00FB3EB1" w:rsidP="00AF1033">
      <w:pPr>
        <w:ind w:left="720"/>
        <w:rPr>
          <w:rFonts w:eastAsia="Arial" w:cs="Arial"/>
        </w:rPr>
      </w:pPr>
      <w:r>
        <w:rPr>
          <w:rFonts w:eastAsia="Arial" w:cs="Arial"/>
        </w:rPr>
        <w:t xml:space="preserve">Notice that I do not include the word “estimated” here. </w:t>
      </w:r>
    </w:p>
    <w:p w14:paraId="0600769B" w14:textId="77777777" w:rsidR="00C03EC6" w:rsidRDefault="00C03EC6" w:rsidP="00AF1033">
      <w:pPr>
        <w:ind w:left="720"/>
        <w:rPr>
          <w:rFonts w:eastAsia="Arial" w:cs="Arial"/>
        </w:rPr>
      </w:pPr>
    </w:p>
    <w:p w14:paraId="5AD2C171" w14:textId="77777777" w:rsidR="00AF1033" w:rsidRDefault="00FB3EB1" w:rsidP="00AF1033">
      <w:pPr>
        <w:ind w:left="720"/>
        <w:rPr>
          <w:rFonts w:eastAsia="Arial" w:cs="Arial"/>
        </w:rPr>
      </w:pPr>
      <w:r>
        <w:rPr>
          <w:rFonts w:eastAsia="Arial" w:cs="Arial"/>
        </w:rPr>
        <w:t>Because</w:t>
      </w:r>
      <w:r w:rsidR="00AF1033">
        <w:rPr>
          <w:rFonts w:eastAsia="Arial" w:cs="Arial"/>
        </w:rPr>
        <w:t xml:space="preserve"> 1 is in the interval, there is not sufficient evidence to indicate that the first free throw result has an effect on the second free throw result.  </w:t>
      </w:r>
    </w:p>
    <w:p w14:paraId="62540189" w14:textId="77777777" w:rsidR="00AF1033" w:rsidRPr="00D462B4" w:rsidRDefault="00AF1033" w:rsidP="00AF1033">
      <w:pPr>
        <w:ind w:left="720"/>
        <w:rPr>
          <w:rFonts w:eastAsia="Arial" w:cs="Arial"/>
        </w:rPr>
      </w:pPr>
    </w:p>
    <w:p w14:paraId="6C05426E" w14:textId="77777777" w:rsidR="00FC6473" w:rsidRDefault="00FC6473" w:rsidP="003A131F">
      <w:pPr>
        <w:rPr>
          <w:rFonts w:eastAsia="Arial"/>
          <w:u w:val="single"/>
        </w:rPr>
      </w:pPr>
    </w:p>
    <w:p w14:paraId="6708028B" w14:textId="77777777" w:rsidR="00774CD1" w:rsidRDefault="00774CD1" w:rsidP="00774CD1">
      <w:r w:rsidRPr="00AA64A4">
        <w:rPr>
          <w:u w:val="single"/>
        </w:rPr>
        <w:t>Example</w:t>
      </w:r>
      <w:r>
        <w:t xml:space="preserve">: </w:t>
      </w:r>
      <w:r w:rsidR="008878F9">
        <w:t xml:space="preserve">Polio </w:t>
      </w:r>
      <w:r>
        <w:t>vaccine clinical trials (Salk.R)</w:t>
      </w:r>
    </w:p>
    <w:p w14:paraId="395673E0" w14:textId="77777777" w:rsidR="00D10D0E" w:rsidRDefault="00D10D0E" w:rsidP="00D10D0E">
      <w:pPr>
        <w:rPr>
          <w:rFonts w:eastAsia="Arial"/>
        </w:rPr>
      </w:pPr>
    </w:p>
    <w:p w14:paraId="20D271D2" w14:textId="77777777" w:rsidR="00FC6473" w:rsidRDefault="00FC6473" w:rsidP="00D10D0E">
      <w:pPr>
        <w:rPr>
          <w:rFonts w:eastAsia="Arial"/>
        </w:rPr>
      </w:pPr>
    </w:p>
    <w:p w14:paraId="44654281" w14:textId="77777777" w:rsidR="00FC6473" w:rsidRPr="00D10D0E" w:rsidRDefault="00FC6473" w:rsidP="00D10D0E">
      <w:pPr>
        <w:rPr>
          <w:rFonts w:eastAsia="Arial"/>
        </w:rPr>
      </w:pPr>
    </w:p>
    <w:tbl>
      <w:tblPr>
        <w:tblW w:w="7700" w:type="dxa"/>
        <w:tblInd w:w="1440" w:type="dxa"/>
        <w:tblLook w:val="0000" w:firstRow="0" w:lastRow="0" w:firstColumn="0" w:lastColumn="0" w:noHBand="0" w:noVBand="0"/>
      </w:tblPr>
      <w:tblGrid>
        <w:gridCol w:w="2000"/>
        <w:gridCol w:w="1880"/>
        <w:gridCol w:w="1880"/>
        <w:gridCol w:w="1940"/>
      </w:tblGrid>
      <w:tr w:rsidR="003A131F" w:rsidRPr="00AF67D5" w14:paraId="34F20B38" w14:textId="77777777">
        <w:trPr>
          <w:trHeight w:val="510"/>
        </w:trPr>
        <w:tc>
          <w:tcPr>
            <w:tcW w:w="2000" w:type="dxa"/>
            <w:tcBorders>
              <w:top w:val="nil"/>
              <w:left w:val="nil"/>
              <w:bottom w:val="single" w:sz="4" w:space="0" w:color="auto"/>
              <w:right w:val="single" w:sz="4" w:space="0" w:color="auto"/>
            </w:tcBorders>
            <w:shd w:val="clear" w:color="auto" w:fill="auto"/>
            <w:noWrap/>
            <w:vAlign w:val="bottom"/>
          </w:tcPr>
          <w:p w14:paraId="44A828FF" w14:textId="77777777" w:rsidR="003A131F" w:rsidRPr="00AF67D5" w:rsidRDefault="003A131F" w:rsidP="005776A4">
            <w:pPr>
              <w:jc w:val="center"/>
              <w:rPr>
                <w:rFonts w:cs="Arial"/>
              </w:rPr>
            </w:pPr>
            <w:r w:rsidRPr="00AF67D5">
              <w:rPr>
                <w:rFonts w:cs="Arial"/>
              </w:rPr>
              <w:t> </w:t>
            </w:r>
          </w:p>
        </w:tc>
        <w:tc>
          <w:tcPr>
            <w:tcW w:w="1880" w:type="dxa"/>
            <w:tcBorders>
              <w:top w:val="single" w:sz="4" w:space="0" w:color="auto"/>
              <w:left w:val="nil"/>
              <w:bottom w:val="single" w:sz="4" w:space="0" w:color="auto"/>
              <w:right w:val="single" w:sz="4" w:space="0" w:color="auto"/>
            </w:tcBorders>
            <w:shd w:val="clear" w:color="auto" w:fill="auto"/>
            <w:noWrap/>
            <w:vAlign w:val="bottom"/>
          </w:tcPr>
          <w:p w14:paraId="0239A990" w14:textId="77777777" w:rsidR="003A131F" w:rsidRPr="00AF67D5" w:rsidRDefault="003A131F" w:rsidP="005776A4">
            <w:pPr>
              <w:jc w:val="center"/>
              <w:rPr>
                <w:rFonts w:cs="Arial"/>
              </w:rPr>
            </w:pPr>
            <w:r w:rsidRPr="00AF67D5">
              <w:rPr>
                <w:rFonts w:cs="Arial"/>
              </w:rPr>
              <w:t>Polio</w:t>
            </w:r>
          </w:p>
        </w:tc>
        <w:tc>
          <w:tcPr>
            <w:tcW w:w="1880" w:type="dxa"/>
            <w:tcBorders>
              <w:top w:val="single" w:sz="4" w:space="0" w:color="auto"/>
              <w:left w:val="nil"/>
              <w:bottom w:val="single" w:sz="4" w:space="0" w:color="auto"/>
              <w:right w:val="single" w:sz="4" w:space="0" w:color="auto"/>
            </w:tcBorders>
            <w:shd w:val="clear" w:color="auto" w:fill="auto"/>
            <w:noWrap/>
            <w:vAlign w:val="bottom"/>
          </w:tcPr>
          <w:p w14:paraId="792AB481" w14:textId="77777777" w:rsidR="003A131F" w:rsidRPr="00AF67D5" w:rsidRDefault="003A131F" w:rsidP="005776A4">
            <w:pPr>
              <w:jc w:val="center"/>
              <w:rPr>
                <w:rFonts w:cs="Arial"/>
              </w:rPr>
            </w:pPr>
            <w:r w:rsidRPr="00AF67D5">
              <w:rPr>
                <w:rFonts w:cs="Arial"/>
              </w:rPr>
              <w:t>Polio free</w:t>
            </w:r>
          </w:p>
        </w:tc>
        <w:tc>
          <w:tcPr>
            <w:tcW w:w="1940" w:type="dxa"/>
            <w:tcBorders>
              <w:top w:val="single" w:sz="4" w:space="0" w:color="auto"/>
              <w:left w:val="nil"/>
              <w:bottom w:val="single" w:sz="4" w:space="0" w:color="auto"/>
              <w:right w:val="single" w:sz="4" w:space="0" w:color="auto"/>
            </w:tcBorders>
            <w:shd w:val="clear" w:color="auto" w:fill="auto"/>
            <w:noWrap/>
            <w:vAlign w:val="bottom"/>
          </w:tcPr>
          <w:p w14:paraId="765BA5BC" w14:textId="77777777" w:rsidR="003A131F" w:rsidRPr="00AF67D5" w:rsidRDefault="003A131F" w:rsidP="005776A4">
            <w:pPr>
              <w:jc w:val="center"/>
              <w:rPr>
                <w:rFonts w:cs="Arial"/>
              </w:rPr>
            </w:pPr>
            <w:r w:rsidRPr="00AF67D5">
              <w:rPr>
                <w:rFonts w:cs="Arial"/>
              </w:rPr>
              <w:t>Total</w:t>
            </w:r>
          </w:p>
        </w:tc>
      </w:tr>
      <w:tr w:rsidR="003A131F" w:rsidRPr="00AF67D5" w14:paraId="415456B4" w14:textId="77777777">
        <w:trPr>
          <w:trHeight w:val="510"/>
        </w:trPr>
        <w:tc>
          <w:tcPr>
            <w:tcW w:w="2000" w:type="dxa"/>
            <w:tcBorders>
              <w:top w:val="nil"/>
              <w:left w:val="single" w:sz="4" w:space="0" w:color="auto"/>
              <w:bottom w:val="single" w:sz="4" w:space="0" w:color="auto"/>
              <w:right w:val="single" w:sz="4" w:space="0" w:color="auto"/>
            </w:tcBorders>
            <w:shd w:val="clear" w:color="auto" w:fill="auto"/>
            <w:noWrap/>
            <w:vAlign w:val="bottom"/>
          </w:tcPr>
          <w:p w14:paraId="44A528CD" w14:textId="77777777" w:rsidR="003A131F" w:rsidRPr="00AF67D5" w:rsidRDefault="003A131F" w:rsidP="005776A4">
            <w:pPr>
              <w:jc w:val="center"/>
              <w:rPr>
                <w:rFonts w:cs="Arial"/>
              </w:rPr>
            </w:pPr>
            <w:r w:rsidRPr="00AF67D5">
              <w:rPr>
                <w:rFonts w:cs="Arial"/>
              </w:rPr>
              <w:t>Vaccine</w:t>
            </w:r>
          </w:p>
        </w:tc>
        <w:tc>
          <w:tcPr>
            <w:tcW w:w="1880" w:type="dxa"/>
            <w:tcBorders>
              <w:top w:val="nil"/>
              <w:left w:val="nil"/>
              <w:bottom w:val="single" w:sz="4" w:space="0" w:color="auto"/>
              <w:right w:val="single" w:sz="4" w:space="0" w:color="auto"/>
            </w:tcBorders>
            <w:shd w:val="clear" w:color="auto" w:fill="auto"/>
            <w:noWrap/>
            <w:vAlign w:val="bottom"/>
          </w:tcPr>
          <w:p w14:paraId="0F1B28ED" w14:textId="77777777" w:rsidR="003A131F" w:rsidRPr="00AF67D5" w:rsidRDefault="003A131F" w:rsidP="005776A4">
            <w:pPr>
              <w:rPr>
                <w:rFonts w:ascii="MSTT31c82e" w:hAnsi="MSTT31c82e" w:cs="Arial"/>
              </w:rPr>
            </w:pPr>
            <w:r w:rsidRPr="00AF67D5">
              <w:rPr>
                <w:rFonts w:ascii="MSTT31c82e" w:hAnsi="MSTT31c82e" w:cs="Arial"/>
              </w:rPr>
              <w:t xml:space="preserve">         57 </w:t>
            </w:r>
          </w:p>
        </w:tc>
        <w:tc>
          <w:tcPr>
            <w:tcW w:w="1880" w:type="dxa"/>
            <w:tcBorders>
              <w:top w:val="nil"/>
              <w:left w:val="nil"/>
              <w:bottom w:val="single" w:sz="4" w:space="0" w:color="auto"/>
              <w:right w:val="single" w:sz="4" w:space="0" w:color="auto"/>
            </w:tcBorders>
            <w:shd w:val="clear" w:color="auto" w:fill="auto"/>
            <w:noWrap/>
            <w:vAlign w:val="bottom"/>
          </w:tcPr>
          <w:p w14:paraId="1FFDC785" w14:textId="77777777" w:rsidR="003A131F" w:rsidRPr="00AF67D5" w:rsidRDefault="003A131F" w:rsidP="005776A4">
            <w:pPr>
              <w:rPr>
                <w:rFonts w:cs="Arial"/>
              </w:rPr>
            </w:pPr>
            <w:r w:rsidRPr="00AF67D5">
              <w:rPr>
                <w:rFonts w:cs="Arial"/>
              </w:rPr>
              <w:t xml:space="preserve"> 200,688 </w:t>
            </w:r>
          </w:p>
        </w:tc>
        <w:tc>
          <w:tcPr>
            <w:tcW w:w="1940" w:type="dxa"/>
            <w:tcBorders>
              <w:top w:val="nil"/>
              <w:left w:val="nil"/>
              <w:bottom w:val="single" w:sz="4" w:space="0" w:color="auto"/>
              <w:right w:val="single" w:sz="4" w:space="0" w:color="auto"/>
            </w:tcBorders>
            <w:shd w:val="clear" w:color="auto" w:fill="auto"/>
            <w:noWrap/>
            <w:vAlign w:val="bottom"/>
          </w:tcPr>
          <w:p w14:paraId="65DBEE5D" w14:textId="77777777" w:rsidR="003A131F" w:rsidRPr="00AF67D5" w:rsidRDefault="003A131F" w:rsidP="005776A4">
            <w:pPr>
              <w:rPr>
                <w:rFonts w:cs="Arial"/>
              </w:rPr>
            </w:pPr>
            <w:r w:rsidRPr="00AF67D5">
              <w:rPr>
                <w:rFonts w:cs="Arial"/>
              </w:rPr>
              <w:t xml:space="preserve"> 200,745 </w:t>
            </w:r>
          </w:p>
        </w:tc>
      </w:tr>
      <w:tr w:rsidR="003A131F" w:rsidRPr="00AF67D5" w14:paraId="30DCDB51" w14:textId="77777777">
        <w:trPr>
          <w:trHeight w:val="510"/>
        </w:trPr>
        <w:tc>
          <w:tcPr>
            <w:tcW w:w="2000" w:type="dxa"/>
            <w:tcBorders>
              <w:top w:val="nil"/>
              <w:left w:val="single" w:sz="4" w:space="0" w:color="auto"/>
              <w:bottom w:val="single" w:sz="4" w:space="0" w:color="auto"/>
              <w:right w:val="single" w:sz="4" w:space="0" w:color="auto"/>
            </w:tcBorders>
            <w:shd w:val="clear" w:color="auto" w:fill="auto"/>
            <w:noWrap/>
            <w:vAlign w:val="bottom"/>
          </w:tcPr>
          <w:p w14:paraId="5B8F06F7" w14:textId="77777777" w:rsidR="003A131F" w:rsidRPr="00AF67D5" w:rsidRDefault="003A131F" w:rsidP="005776A4">
            <w:pPr>
              <w:jc w:val="center"/>
              <w:rPr>
                <w:rFonts w:cs="Arial"/>
              </w:rPr>
            </w:pPr>
            <w:r w:rsidRPr="00AF67D5">
              <w:rPr>
                <w:rFonts w:cs="Arial"/>
              </w:rPr>
              <w:t>Placebo</w:t>
            </w:r>
          </w:p>
        </w:tc>
        <w:tc>
          <w:tcPr>
            <w:tcW w:w="1880" w:type="dxa"/>
            <w:tcBorders>
              <w:top w:val="nil"/>
              <w:left w:val="nil"/>
              <w:bottom w:val="single" w:sz="4" w:space="0" w:color="auto"/>
              <w:right w:val="single" w:sz="4" w:space="0" w:color="auto"/>
            </w:tcBorders>
            <w:shd w:val="clear" w:color="auto" w:fill="auto"/>
            <w:noWrap/>
            <w:vAlign w:val="bottom"/>
          </w:tcPr>
          <w:p w14:paraId="190B07D3" w14:textId="77777777" w:rsidR="003A131F" w:rsidRPr="00AF67D5" w:rsidRDefault="003A131F" w:rsidP="005776A4">
            <w:pPr>
              <w:rPr>
                <w:rFonts w:ascii="MSTT31c82e" w:hAnsi="MSTT31c82e" w:cs="Arial"/>
              </w:rPr>
            </w:pPr>
            <w:r w:rsidRPr="00AF67D5">
              <w:rPr>
                <w:rFonts w:ascii="MSTT31c82e" w:hAnsi="MSTT31c82e" w:cs="Arial"/>
              </w:rPr>
              <w:t xml:space="preserve">       142 </w:t>
            </w:r>
          </w:p>
        </w:tc>
        <w:tc>
          <w:tcPr>
            <w:tcW w:w="1880" w:type="dxa"/>
            <w:tcBorders>
              <w:top w:val="nil"/>
              <w:left w:val="nil"/>
              <w:bottom w:val="single" w:sz="4" w:space="0" w:color="auto"/>
              <w:right w:val="single" w:sz="4" w:space="0" w:color="auto"/>
            </w:tcBorders>
            <w:shd w:val="clear" w:color="auto" w:fill="auto"/>
            <w:noWrap/>
            <w:vAlign w:val="bottom"/>
          </w:tcPr>
          <w:p w14:paraId="5737F82D" w14:textId="77777777" w:rsidR="003A131F" w:rsidRPr="00AF67D5" w:rsidRDefault="003A131F" w:rsidP="005776A4">
            <w:pPr>
              <w:rPr>
                <w:rFonts w:cs="Arial"/>
              </w:rPr>
            </w:pPr>
            <w:r w:rsidRPr="00AF67D5">
              <w:rPr>
                <w:rFonts w:cs="Arial"/>
              </w:rPr>
              <w:t xml:space="preserve"> 201,087 </w:t>
            </w:r>
          </w:p>
        </w:tc>
        <w:tc>
          <w:tcPr>
            <w:tcW w:w="1940" w:type="dxa"/>
            <w:tcBorders>
              <w:top w:val="nil"/>
              <w:left w:val="nil"/>
              <w:bottom w:val="single" w:sz="4" w:space="0" w:color="auto"/>
              <w:right w:val="single" w:sz="4" w:space="0" w:color="auto"/>
            </w:tcBorders>
            <w:shd w:val="clear" w:color="auto" w:fill="auto"/>
            <w:noWrap/>
            <w:vAlign w:val="bottom"/>
          </w:tcPr>
          <w:p w14:paraId="1938BDFA" w14:textId="77777777" w:rsidR="003A131F" w:rsidRPr="00AF67D5" w:rsidRDefault="003A131F" w:rsidP="005776A4">
            <w:pPr>
              <w:rPr>
                <w:rFonts w:cs="Arial"/>
              </w:rPr>
            </w:pPr>
            <w:r w:rsidRPr="00AF67D5">
              <w:rPr>
                <w:rFonts w:cs="Arial"/>
              </w:rPr>
              <w:t xml:space="preserve"> 201,229 </w:t>
            </w:r>
          </w:p>
        </w:tc>
      </w:tr>
    </w:tbl>
    <w:p w14:paraId="23D66E72" w14:textId="77777777" w:rsidR="005776A4" w:rsidRDefault="005776A4" w:rsidP="005776A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360" w:hanging="360"/>
        <w:rPr>
          <w:rFonts w:cs="Arial"/>
        </w:rPr>
      </w:pPr>
    </w:p>
    <w:p w14:paraId="7457D1D8" w14:textId="77777777" w:rsidR="005776A4" w:rsidRPr="005776A4" w:rsidRDefault="00572867" w:rsidP="00774CD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cs="Arial"/>
        </w:rPr>
      </w:pPr>
      <w:r>
        <w:rPr>
          <w:rFonts w:cs="Arial"/>
        </w:rPr>
        <w:t>R</w:t>
      </w:r>
      <w:r w:rsidR="005776A4">
        <w:rPr>
          <w:rFonts w:cs="Arial"/>
        </w:rPr>
        <w:t xml:space="preserve"> code and output: </w:t>
      </w:r>
    </w:p>
    <w:p w14:paraId="681A41C7" w14:textId="77777777" w:rsidR="005776A4" w:rsidRDefault="005776A4" w:rsidP="00774CD1">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p>
    <w:p w14:paraId="525A684D" w14:textId="77777777" w:rsidR="00774CD1" w:rsidRDefault="00774CD1" w:rsidP="00774CD1">
      <w:pPr>
        <w:pStyle w:val="R14"/>
      </w:pPr>
      <w:r w:rsidRPr="00774CD1">
        <w:t xml:space="preserve">&gt; OR.hat&lt;-c.table[1,1] * c.table[2,2] / (c.table[2,1] * </w:t>
      </w:r>
    </w:p>
    <w:p w14:paraId="71603939" w14:textId="77777777" w:rsidR="00774CD1" w:rsidRPr="00774CD1" w:rsidRDefault="00774CD1" w:rsidP="00774CD1">
      <w:pPr>
        <w:pStyle w:val="R14"/>
      </w:pPr>
      <w:r>
        <w:t xml:space="preserve">    </w:t>
      </w:r>
      <w:r w:rsidRPr="00774CD1">
        <w:t>c.table[1,2])</w:t>
      </w:r>
    </w:p>
    <w:p w14:paraId="13802517" w14:textId="77777777" w:rsidR="00774CD1" w:rsidRPr="00774CD1" w:rsidRDefault="00774CD1" w:rsidP="00774CD1">
      <w:pPr>
        <w:pStyle w:val="R14"/>
      </w:pPr>
      <w:r w:rsidRPr="00774CD1">
        <w:t>&gt; round(OR.hat, 4)</w:t>
      </w:r>
    </w:p>
    <w:p w14:paraId="361B8DB1" w14:textId="77777777" w:rsidR="00774CD1" w:rsidRPr="00774CD1" w:rsidRDefault="00774CD1" w:rsidP="00774CD1">
      <w:pPr>
        <w:pStyle w:val="R14"/>
      </w:pPr>
      <w:r w:rsidRPr="00774CD1">
        <w:t>[1] 0.4024</w:t>
      </w:r>
    </w:p>
    <w:p w14:paraId="5A178AD4" w14:textId="77777777" w:rsidR="00774CD1" w:rsidRPr="00774CD1" w:rsidRDefault="00774CD1" w:rsidP="00774CD1">
      <w:pPr>
        <w:pStyle w:val="R14"/>
      </w:pPr>
      <w:r w:rsidRPr="00774CD1">
        <w:t>&gt; round(1/OR.hat, 4)</w:t>
      </w:r>
    </w:p>
    <w:p w14:paraId="5435C473" w14:textId="77777777" w:rsidR="00774CD1" w:rsidRPr="00774CD1" w:rsidRDefault="00774CD1" w:rsidP="00774CD1">
      <w:pPr>
        <w:pStyle w:val="R14"/>
      </w:pPr>
      <w:r w:rsidRPr="00774CD1">
        <w:t>[1] 2.4863</w:t>
      </w:r>
    </w:p>
    <w:p w14:paraId="2DBE5D06" w14:textId="77777777" w:rsidR="00774CD1" w:rsidRPr="00774CD1" w:rsidRDefault="00774CD1" w:rsidP="00774CD1">
      <w:pPr>
        <w:pStyle w:val="R14"/>
      </w:pPr>
    </w:p>
    <w:p w14:paraId="7B038292" w14:textId="77777777" w:rsidR="00774CD1" w:rsidRPr="00774CD1" w:rsidRDefault="00774CD1" w:rsidP="00774CD1">
      <w:pPr>
        <w:pStyle w:val="R14"/>
      </w:pPr>
      <w:r w:rsidRPr="00774CD1">
        <w:t>&gt; alpha&lt;-0.05</w:t>
      </w:r>
    </w:p>
    <w:p w14:paraId="50B5219C" w14:textId="77777777" w:rsidR="00774CD1" w:rsidRDefault="00774CD1" w:rsidP="00774CD1">
      <w:pPr>
        <w:pStyle w:val="R14"/>
      </w:pPr>
      <w:r w:rsidRPr="00774CD1">
        <w:t xml:space="preserve">&gt; var.log.or&lt;-1/c.table[1,1] + 1/c.table[1,2] + </w:t>
      </w:r>
    </w:p>
    <w:p w14:paraId="4FD74034" w14:textId="77777777" w:rsidR="00774CD1" w:rsidRPr="00774CD1" w:rsidRDefault="00774CD1" w:rsidP="00774CD1">
      <w:pPr>
        <w:pStyle w:val="R14"/>
      </w:pPr>
      <w:r>
        <w:t xml:space="preserve">    </w:t>
      </w:r>
      <w:r w:rsidRPr="00774CD1">
        <w:t>1/c.table[2,1] + 1/c.table[2,2]</w:t>
      </w:r>
    </w:p>
    <w:p w14:paraId="0FC6DF43" w14:textId="77777777" w:rsidR="00774CD1" w:rsidRDefault="00774CD1" w:rsidP="00774CD1">
      <w:pPr>
        <w:pStyle w:val="R14"/>
      </w:pPr>
      <w:r w:rsidRPr="00774CD1">
        <w:t xml:space="preserve">&gt; OR.CI&lt;-exp(log(OR.hat) + qnorm(p = c(alpha/2, 1-alpha/2)) </w:t>
      </w:r>
    </w:p>
    <w:p w14:paraId="5B6FD50B" w14:textId="77777777" w:rsidR="00774CD1" w:rsidRPr="00774CD1" w:rsidRDefault="00774CD1" w:rsidP="00774CD1">
      <w:pPr>
        <w:pStyle w:val="R14"/>
      </w:pPr>
      <w:r>
        <w:t xml:space="preserve">    * </w:t>
      </w:r>
      <w:r w:rsidRPr="00774CD1">
        <w:t>sqrt(var.log.or))</w:t>
      </w:r>
    </w:p>
    <w:p w14:paraId="6C4D00AD" w14:textId="77777777" w:rsidR="00774CD1" w:rsidRPr="00774CD1" w:rsidRDefault="00774CD1" w:rsidP="00774CD1">
      <w:pPr>
        <w:pStyle w:val="R14"/>
      </w:pPr>
      <w:r w:rsidRPr="00774CD1">
        <w:t>&gt; round(OR.CI, 2)</w:t>
      </w:r>
    </w:p>
    <w:p w14:paraId="611FEC73" w14:textId="77777777" w:rsidR="00774CD1" w:rsidRPr="00774CD1" w:rsidRDefault="00774CD1" w:rsidP="00774CD1">
      <w:pPr>
        <w:pStyle w:val="R14"/>
      </w:pPr>
      <w:r w:rsidRPr="00774CD1">
        <w:t>[1] 0.30 0.55</w:t>
      </w:r>
    </w:p>
    <w:p w14:paraId="20BEDE82" w14:textId="77777777" w:rsidR="00774CD1" w:rsidRPr="00774CD1" w:rsidRDefault="00774CD1" w:rsidP="00774CD1">
      <w:pPr>
        <w:pStyle w:val="R14"/>
      </w:pPr>
      <w:r w:rsidRPr="00774CD1">
        <w:t>&gt; rev(round(1/OR.CI, 2))</w:t>
      </w:r>
    </w:p>
    <w:p w14:paraId="556AD5D3" w14:textId="77777777" w:rsidR="00027D08" w:rsidRDefault="00774CD1" w:rsidP="00774CD1">
      <w:pPr>
        <w:pStyle w:val="R14"/>
      </w:pPr>
      <w:r w:rsidRPr="00774CD1">
        <w:t>[1] 1.83 3.38</w:t>
      </w:r>
    </w:p>
    <w:p w14:paraId="7E99ED1E" w14:textId="77777777" w:rsidR="00774CD1" w:rsidRDefault="00774CD1" w:rsidP="00774CD1">
      <w:pPr>
        <w:ind w:left="360"/>
        <w:rPr>
          <w:rFonts w:ascii="Courier New" w:eastAsia="Arial" w:hAnsi="Courier New"/>
          <w:b/>
          <w:sz w:val="28"/>
        </w:rPr>
      </w:pPr>
    </w:p>
    <w:p w14:paraId="722AA68F" w14:textId="77777777" w:rsidR="00774CD1" w:rsidRDefault="00774CD1" w:rsidP="00774CD1">
      <w:pPr>
        <w:ind w:left="720"/>
        <w:rPr>
          <w:rFonts w:eastAsia="Arial"/>
        </w:rPr>
      </w:pPr>
      <w:r>
        <w:rPr>
          <w:rFonts w:eastAsia="Arial"/>
        </w:rPr>
        <w:t xml:space="preserve">Interpretation: </w:t>
      </w:r>
    </w:p>
    <w:p w14:paraId="6944B628" w14:textId="70FEA5B2" w:rsidR="00774CD1" w:rsidRDefault="005776A4" w:rsidP="00774CD1">
      <w:pPr>
        <w:numPr>
          <w:ilvl w:val="0"/>
          <w:numId w:val="8"/>
        </w:numPr>
        <w:rPr>
          <w:rFonts w:eastAsia="Arial"/>
        </w:rPr>
      </w:pPr>
      <w:r w:rsidRPr="00774CD1">
        <w:rPr>
          <w:rFonts w:eastAsia="Arial"/>
        </w:rPr>
        <w:t xml:space="preserve">The estimated </w:t>
      </w:r>
      <w:r w:rsidR="00774CD1" w:rsidRPr="00774CD1">
        <w:rPr>
          <w:rFonts w:eastAsia="Arial"/>
        </w:rPr>
        <w:t xml:space="preserve">odds of </w:t>
      </w:r>
      <w:r w:rsidR="00BF469B">
        <w:rPr>
          <w:rFonts w:eastAsia="Arial"/>
        </w:rPr>
        <w:t>contracting</w:t>
      </w:r>
      <w:r w:rsidR="00774CD1" w:rsidRPr="00774CD1">
        <w:rPr>
          <w:rFonts w:eastAsia="Arial"/>
        </w:rPr>
        <w:t xml:space="preserve"> polio are 0.40</w:t>
      </w:r>
      <w:r w:rsidRPr="00774CD1">
        <w:rPr>
          <w:rFonts w:eastAsia="Arial"/>
        </w:rPr>
        <w:t xml:space="preserve"> times </w:t>
      </w:r>
      <w:r w:rsidR="00774CD1" w:rsidRPr="00774CD1">
        <w:rPr>
          <w:rFonts w:eastAsia="Arial"/>
        </w:rPr>
        <w:t>as large</w:t>
      </w:r>
      <w:r w:rsidRPr="00774CD1">
        <w:rPr>
          <w:rFonts w:eastAsia="Arial"/>
        </w:rPr>
        <w:t xml:space="preserve"> when the vaccine is given instead of a placebo.</w:t>
      </w:r>
      <w:r w:rsidR="0006071F">
        <w:rPr>
          <w:rFonts w:eastAsia="Arial"/>
        </w:rPr>
        <w:t xml:space="preserve"> </w:t>
      </w:r>
      <w:r w:rsidRPr="00774CD1">
        <w:rPr>
          <w:rFonts w:eastAsia="Arial"/>
        </w:rPr>
        <w:t xml:space="preserve">  </w:t>
      </w:r>
    </w:p>
    <w:p w14:paraId="0C0D0044" w14:textId="4018E3BE" w:rsidR="00774CD1" w:rsidRDefault="00774CD1" w:rsidP="00774CD1">
      <w:pPr>
        <w:numPr>
          <w:ilvl w:val="0"/>
          <w:numId w:val="8"/>
        </w:numPr>
        <w:rPr>
          <w:rFonts w:eastAsia="Arial"/>
        </w:rPr>
      </w:pPr>
      <w:r w:rsidRPr="00774CD1">
        <w:rPr>
          <w:rFonts w:eastAsia="Arial"/>
        </w:rPr>
        <w:t xml:space="preserve">The estimated odds of being polio free are 2.49 times as large as when the vaccine is given than when the </w:t>
      </w:r>
      <w:r w:rsidRPr="00774CD1">
        <w:rPr>
          <w:rFonts w:eastAsia="Arial"/>
        </w:rPr>
        <w:lastRenderedPageBreak/>
        <w:t>placebo is given. Notice that I used the “The estimated odds of a failure</w:t>
      </w:r>
      <w:r w:rsidR="00BF469B">
        <w:rPr>
          <w:rFonts w:eastAsia="Arial"/>
        </w:rPr>
        <w:t xml:space="preserve"> …</w:t>
      </w:r>
      <w:r w:rsidRPr="00774CD1">
        <w:rPr>
          <w:rFonts w:eastAsia="Arial"/>
        </w:rPr>
        <w:t xml:space="preserve">” interpretation here. </w:t>
      </w:r>
    </w:p>
    <w:p w14:paraId="5F7B0DB9" w14:textId="77777777" w:rsidR="00BF469B" w:rsidRDefault="00BF469B" w:rsidP="00BF469B">
      <w:pPr>
        <w:numPr>
          <w:ilvl w:val="0"/>
          <w:numId w:val="8"/>
        </w:numPr>
        <w:rPr>
          <w:rFonts w:eastAsia="Arial"/>
        </w:rPr>
      </w:pPr>
      <w:r>
        <w:rPr>
          <w:rFonts w:eastAsia="Arial"/>
        </w:rPr>
        <w:t>One could also phrase the interpretation as</w:t>
      </w:r>
    </w:p>
    <w:p w14:paraId="066BE524" w14:textId="77777777" w:rsidR="00BF469B" w:rsidRDefault="00BF469B" w:rsidP="00BF469B">
      <w:pPr>
        <w:ind w:left="1080"/>
        <w:rPr>
          <w:rFonts w:eastAsia="Arial"/>
        </w:rPr>
      </w:pPr>
    </w:p>
    <w:p w14:paraId="15E5C7C4" w14:textId="0ECA6AB2" w:rsidR="00BF469B" w:rsidRPr="00BF469B" w:rsidRDefault="00BF469B" w:rsidP="00BF469B">
      <w:pPr>
        <w:ind w:left="1080"/>
        <w:rPr>
          <w:rFonts w:eastAsia="Arial"/>
        </w:rPr>
      </w:pPr>
      <w:r w:rsidRPr="00BF469B">
        <w:rPr>
          <w:rFonts w:eastAsia="Arial"/>
        </w:rPr>
        <w:t>The estimated odds of contracting polio are reduced by 60% when the vaccine is given instead of a placebo.</w:t>
      </w:r>
    </w:p>
    <w:p w14:paraId="69CFDB1C" w14:textId="77777777" w:rsidR="00774CD1" w:rsidRPr="00774CD1" w:rsidRDefault="00774CD1" w:rsidP="00774CD1">
      <w:pPr>
        <w:ind w:left="720"/>
        <w:rPr>
          <w:rFonts w:eastAsia="Arial"/>
        </w:rPr>
      </w:pPr>
    </w:p>
    <w:p w14:paraId="6615BA07" w14:textId="2E5A3AC4" w:rsidR="005014AF" w:rsidRDefault="0006071F" w:rsidP="005014AF">
      <w:pPr>
        <w:ind w:left="720"/>
        <w:rPr>
          <w:rFonts w:eastAsia="Arial"/>
        </w:rPr>
      </w:pPr>
      <w:r>
        <w:rPr>
          <w:rFonts w:eastAsia="Arial"/>
        </w:rPr>
        <w:t xml:space="preserve">The 95% confidence interval is </w:t>
      </w:r>
      <w:r>
        <w:rPr>
          <w:rFonts w:cs="Arial"/>
        </w:rPr>
        <w:t xml:space="preserve">0.30 &lt; OR &lt; 0.55. If the interval is inverted, the </w:t>
      </w:r>
      <w:r>
        <w:rPr>
          <w:rFonts w:eastAsia="Arial"/>
        </w:rPr>
        <w:t xml:space="preserve">95% confidence interval is </w:t>
      </w:r>
      <w:r>
        <w:rPr>
          <w:rFonts w:cs="Arial"/>
        </w:rPr>
        <w:t>1.83</w:t>
      </w:r>
      <w:r w:rsidRPr="00D462B4">
        <w:rPr>
          <w:rFonts w:cs="Arial"/>
        </w:rPr>
        <w:t xml:space="preserve"> </w:t>
      </w:r>
      <w:r>
        <w:rPr>
          <w:rFonts w:cs="Arial"/>
        </w:rPr>
        <w:t>&lt; 1/OR &lt;</w:t>
      </w:r>
      <w:r w:rsidRPr="003C5BDD">
        <w:rPr>
          <w:rFonts w:cs="Arial"/>
        </w:rPr>
        <w:t xml:space="preserve"> </w:t>
      </w:r>
      <w:r>
        <w:rPr>
          <w:rFonts w:cs="Arial"/>
        </w:rPr>
        <w:t xml:space="preserve">3.38. </w:t>
      </w:r>
      <w:r w:rsidR="005776A4">
        <w:rPr>
          <w:rFonts w:cs="Arial"/>
        </w:rPr>
        <w:t xml:space="preserve">With 95% confidence, </w:t>
      </w:r>
      <w:r w:rsidR="005776A4">
        <w:rPr>
          <w:rFonts w:eastAsia="Arial"/>
        </w:rPr>
        <w:t xml:space="preserve">the odds of </w:t>
      </w:r>
      <w:r w:rsidR="005014AF">
        <w:rPr>
          <w:rFonts w:eastAsia="Arial"/>
        </w:rPr>
        <w:t>being polio free are between 1.8</w:t>
      </w:r>
      <w:r w:rsidR="005776A4">
        <w:rPr>
          <w:rFonts w:eastAsia="Arial"/>
        </w:rPr>
        <w:t xml:space="preserve">3 and 3.38 times </w:t>
      </w:r>
      <w:r w:rsidR="005014AF">
        <w:rPr>
          <w:rFonts w:eastAsia="Arial"/>
        </w:rPr>
        <w:t xml:space="preserve">as large </w:t>
      </w:r>
      <w:r w:rsidR="005776A4">
        <w:rPr>
          <w:rFonts w:eastAsia="Arial"/>
        </w:rPr>
        <w:t xml:space="preserve">when the </w:t>
      </w:r>
      <w:r w:rsidR="00881916">
        <w:rPr>
          <w:rFonts w:eastAsia="Arial"/>
        </w:rPr>
        <w:t xml:space="preserve">vaccine </w:t>
      </w:r>
      <w:r w:rsidR="005776A4">
        <w:rPr>
          <w:rFonts w:eastAsia="Arial"/>
        </w:rPr>
        <w:t>is given instead of the</w:t>
      </w:r>
      <w:r w:rsidR="00881916" w:rsidRPr="00881916">
        <w:rPr>
          <w:rFonts w:eastAsia="Arial"/>
        </w:rPr>
        <w:t xml:space="preserve"> </w:t>
      </w:r>
      <w:r w:rsidR="00881916">
        <w:rPr>
          <w:rFonts w:eastAsia="Arial"/>
        </w:rPr>
        <w:t>placebo</w:t>
      </w:r>
      <w:r w:rsidR="00187FF7">
        <w:rPr>
          <w:rFonts w:eastAsia="Arial"/>
        </w:rPr>
        <w:t>.</w:t>
      </w:r>
    </w:p>
    <w:p w14:paraId="6A8E9E38" w14:textId="77777777" w:rsidR="005014AF" w:rsidRDefault="005014AF" w:rsidP="005014AF">
      <w:pPr>
        <w:ind w:left="720"/>
        <w:rPr>
          <w:rFonts w:eastAsia="Arial"/>
        </w:rPr>
      </w:pPr>
    </w:p>
    <w:p w14:paraId="7C58B7F6" w14:textId="77777777" w:rsidR="005776A4" w:rsidRDefault="005776A4" w:rsidP="005014AF">
      <w:pPr>
        <w:ind w:left="720"/>
        <w:rPr>
          <w:rFonts w:eastAsia="Arial"/>
        </w:rPr>
      </w:pPr>
      <w:r>
        <w:rPr>
          <w:rFonts w:eastAsia="Arial"/>
        </w:rPr>
        <w:t>Would you want to receive the vaccine?</w:t>
      </w:r>
    </w:p>
    <w:p w14:paraId="72964E9A" w14:textId="77777777" w:rsidR="001347F1" w:rsidRDefault="001347F1" w:rsidP="005776A4">
      <w:pPr>
        <w:ind w:left="360"/>
        <w:rPr>
          <w:rFonts w:eastAsia="Arial"/>
        </w:rPr>
      </w:pPr>
    </w:p>
    <w:p w14:paraId="0B525C11" w14:textId="77777777" w:rsidR="00187FF7" w:rsidRDefault="00187FF7" w:rsidP="001347F1">
      <w:pPr>
        <w:rPr>
          <w:rFonts w:eastAsia="Arial"/>
        </w:rPr>
      </w:pPr>
    </w:p>
    <w:p w14:paraId="71A29DDD" w14:textId="77777777" w:rsidR="00FA5994" w:rsidRDefault="00FA5994" w:rsidP="001347F1">
      <w:pPr>
        <w:rPr>
          <w:rFonts w:eastAsia="Arial"/>
        </w:rPr>
      </w:pPr>
      <w:r>
        <w:rPr>
          <w:rFonts w:eastAsia="Arial"/>
        </w:rPr>
        <w:t xml:space="preserve">Please see the discussion in the book about when the RR and OR are similar in numerical value. </w:t>
      </w:r>
    </w:p>
    <w:p w14:paraId="068F0F24" w14:textId="77777777" w:rsidR="00FA5994" w:rsidRDefault="00FA5994" w:rsidP="001347F1">
      <w:pPr>
        <w:rPr>
          <w:rFonts w:eastAsia="Arial"/>
        </w:rPr>
      </w:pPr>
    </w:p>
    <w:p w14:paraId="3D6811A1" w14:textId="77777777" w:rsidR="00513809" w:rsidRDefault="00067E98" w:rsidP="00513809">
      <w:r>
        <w:br w:type="page"/>
      </w:r>
    </w:p>
    <w:p w14:paraId="5C7911D2" w14:textId="05FCB320" w:rsidR="00513809" w:rsidRPr="00067E98" w:rsidRDefault="00513809" w:rsidP="00513809">
      <w:pPr>
        <w:rPr>
          <w:b/>
        </w:rPr>
      </w:pPr>
      <w:r w:rsidRPr="00BF469B">
        <w:rPr>
          <w:b/>
        </w:rPr>
        <w:lastRenderedPageBreak/>
        <w:t>Section 1.2.6 – Matched pairs data</w:t>
      </w:r>
    </w:p>
    <w:p w14:paraId="2BAD984E" w14:textId="77777777" w:rsidR="00513809" w:rsidRDefault="00513809" w:rsidP="00513809"/>
    <w:p w14:paraId="4D98A651" w14:textId="77777777" w:rsidR="00BF469B" w:rsidRDefault="00BF469B" w:rsidP="00BF469B">
      <w:pPr>
        <w:ind w:left="720"/>
      </w:pPr>
      <w:r>
        <w:t xml:space="preserve">When comparing two probabilities, we have focused on comparing </w:t>
      </w:r>
      <w:r>
        <w:sym w:font="Symbol" w:char="F070"/>
      </w:r>
      <w:r>
        <w:rPr>
          <w:vertAlign w:val="subscript"/>
        </w:rPr>
        <w:t>1</w:t>
      </w:r>
      <w:r>
        <w:t xml:space="preserve"> and </w:t>
      </w:r>
      <w:r>
        <w:sym w:font="Symbol" w:char="F070"/>
      </w:r>
      <w:r>
        <w:rPr>
          <w:vertAlign w:val="subscript"/>
        </w:rPr>
        <w:t>2</w:t>
      </w:r>
      <w:r>
        <w:t xml:space="preserve"> in </w:t>
      </w:r>
    </w:p>
    <w:p w14:paraId="74316304" w14:textId="77777777" w:rsidR="00BF469B" w:rsidRDefault="00BF469B" w:rsidP="00BF469B">
      <w:pPr>
        <w:ind w:left="720"/>
      </w:pPr>
    </w:p>
    <w:tbl>
      <w:tblPr>
        <w:tblW w:w="7348" w:type="dxa"/>
        <w:jc w:val="center"/>
        <w:tblLook w:val="0000" w:firstRow="0" w:lastRow="0" w:firstColumn="0" w:lastColumn="0" w:noHBand="0" w:noVBand="0"/>
      </w:tblPr>
      <w:tblGrid>
        <w:gridCol w:w="1328"/>
        <w:gridCol w:w="760"/>
        <w:gridCol w:w="2396"/>
        <w:gridCol w:w="2160"/>
        <w:gridCol w:w="704"/>
      </w:tblGrid>
      <w:tr w:rsidR="00BF469B" w:rsidRPr="008D5627" w14:paraId="386F7C52" w14:textId="77777777" w:rsidTr="009B02C7">
        <w:trPr>
          <w:trHeight w:val="510"/>
          <w:jc w:val="center"/>
        </w:trPr>
        <w:tc>
          <w:tcPr>
            <w:tcW w:w="1328" w:type="dxa"/>
            <w:tcBorders>
              <w:top w:val="nil"/>
              <w:left w:val="nil"/>
              <w:bottom w:val="nil"/>
              <w:right w:val="nil"/>
            </w:tcBorders>
            <w:shd w:val="clear" w:color="auto" w:fill="auto"/>
            <w:noWrap/>
            <w:vAlign w:val="bottom"/>
          </w:tcPr>
          <w:p w14:paraId="25B07861" w14:textId="77777777" w:rsidR="00BF469B" w:rsidRPr="008D5627" w:rsidRDefault="00BF469B" w:rsidP="009B02C7">
            <w:pPr>
              <w:rPr>
                <w:rFonts w:cs="Arial"/>
              </w:rPr>
            </w:pPr>
          </w:p>
        </w:tc>
        <w:tc>
          <w:tcPr>
            <w:tcW w:w="760" w:type="dxa"/>
            <w:tcBorders>
              <w:top w:val="nil"/>
              <w:left w:val="nil"/>
              <w:bottom w:val="nil"/>
              <w:right w:val="nil"/>
            </w:tcBorders>
            <w:shd w:val="clear" w:color="auto" w:fill="auto"/>
            <w:noWrap/>
            <w:vAlign w:val="bottom"/>
          </w:tcPr>
          <w:p w14:paraId="7E06F8AD" w14:textId="77777777" w:rsidR="00BF469B" w:rsidRPr="008D5627" w:rsidRDefault="00BF469B" w:rsidP="009B02C7">
            <w:pPr>
              <w:jc w:val="center"/>
              <w:rPr>
                <w:rFonts w:cs="Arial"/>
              </w:rPr>
            </w:pPr>
          </w:p>
        </w:tc>
        <w:tc>
          <w:tcPr>
            <w:tcW w:w="4556" w:type="dxa"/>
            <w:gridSpan w:val="2"/>
            <w:tcBorders>
              <w:top w:val="single" w:sz="4" w:space="0" w:color="auto"/>
              <w:left w:val="single" w:sz="4" w:space="0" w:color="auto"/>
              <w:bottom w:val="nil"/>
              <w:right w:val="single" w:sz="4" w:space="0" w:color="auto"/>
            </w:tcBorders>
            <w:shd w:val="clear" w:color="auto" w:fill="auto"/>
            <w:noWrap/>
            <w:vAlign w:val="bottom"/>
          </w:tcPr>
          <w:p w14:paraId="6C7F0413" w14:textId="77777777" w:rsidR="00BF469B" w:rsidRPr="008D5627" w:rsidRDefault="00BF469B" w:rsidP="009B02C7">
            <w:pPr>
              <w:jc w:val="center"/>
              <w:rPr>
                <w:rFonts w:cs="Arial"/>
              </w:rPr>
            </w:pPr>
            <w:r>
              <w:rPr>
                <w:rFonts w:cs="Arial"/>
              </w:rPr>
              <w:t>Response</w:t>
            </w:r>
          </w:p>
        </w:tc>
        <w:tc>
          <w:tcPr>
            <w:tcW w:w="704" w:type="dxa"/>
            <w:tcBorders>
              <w:top w:val="nil"/>
              <w:left w:val="nil"/>
              <w:bottom w:val="nil"/>
              <w:right w:val="nil"/>
            </w:tcBorders>
            <w:shd w:val="clear" w:color="auto" w:fill="auto"/>
            <w:noWrap/>
            <w:vAlign w:val="bottom"/>
          </w:tcPr>
          <w:p w14:paraId="5FCC3739" w14:textId="77777777" w:rsidR="00BF469B" w:rsidRPr="008D5627" w:rsidRDefault="00BF469B" w:rsidP="009B02C7">
            <w:pPr>
              <w:rPr>
                <w:rFonts w:cs="Arial"/>
                <w:sz w:val="20"/>
              </w:rPr>
            </w:pPr>
          </w:p>
        </w:tc>
      </w:tr>
      <w:tr w:rsidR="00BF469B" w:rsidRPr="008D5627" w14:paraId="7F31583A" w14:textId="77777777" w:rsidTr="009B02C7">
        <w:trPr>
          <w:trHeight w:val="510"/>
          <w:jc w:val="center"/>
        </w:trPr>
        <w:tc>
          <w:tcPr>
            <w:tcW w:w="1328" w:type="dxa"/>
            <w:tcBorders>
              <w:top w:val="nil"/>
              <w:left w:val="nil"/>
              <w:bottom w:val="nil"/>
              <w:right w:val="nil"/>
            </w:tcBorders>
            <w:shd w:val="clear" w:color="auto" w:fill="auto"/>
            <w:noWrap/>
            <w:vAlign w:val="bottom"/>
          </w:tcPr>
          <w:p w14:paraId="28011DDF" w14:textId="77777777" w:rsidR="00BF469B" w:rsidRPr="008D5627" w:rsidRDefault="00BF469B" w:rsidP="009B02C7">
            <w:pPr>
              <w:rPr>
                <w:rFonts w:cs="Arial"/>
              </w:rPr>
            </w:pPr>
          </w:p>
        </w:tc>
        <w:tc>
          <w:tcPr>
            <w:tcW w:w="760" w:type="dxa"/>
            <w:tcBorders>
              <w:top w:val="nil"/>
              <w:left w:val="nil"/>
              <w:bottom w:val="nil"/>
              <w:right w:val="nil"/>
            </w:tcBorders>
            <w:shd w:val="clear" w:color="auto" w:fill="auto"/>
            <w:noWrap/>
            <w:vAlign w:val="bottom"/>
          </w:tcPr>
          <w:p w14:paraId="4DE3C3CF" w14:textId="77777777" w:rsidR="00BF469B" w:rsidRPr="008D5627" w:rsidRDefault="00BF469B" w:rsidP="009B02C7">
            <w:pPr>
              <w:jc w:val="center"/>
              <w:rPr>
                <w:rFonts w:cs="Arial"/>
              </w:rPr>
            </w:pPr>
          </w:p>
        </w:tc>
        <w:tc>
          <w:tcPr>
            <w:tcW w:w="2396" w:type="dxa"/>
            <w:tcBorders>
              <w:top w:val="nil"/>
              <w:left w:val="single" w:sz="4" w:space="0" w:color="auto"/>
              <w:bottom w:val="single" w:sz="4" w:space="0" w:color="auto"/>
              <w:right w:val="single" w:sz="4" w:space="0" w:color="auto"/>
            </w:tcBorders>
            <w:shd w:val="clear" w:color="auto" w:fill="auto"/>
            <w:noWrap/>
            <w:vAlign w:val="bottom"/>
          </w:tcPr>
          <w:p w14:paraId="35DBC733" w14:textId="77777777" w:rsidR="00BF469B" w:rsidRPr="008D5627" w:rsidRDefault="00BF469B" w:rsidP="009B02C7">
            <w:pPr>
              <w:jc w:val="center"/>
              <w:rPr>
                <w:rFonts w:cs="Arial"/>
              </w:rPr>
            </w:pPr>
            <w:r w:rsidRPr="008D5627">
              <w:rPr>
                <w:rFonts w:cs="Arial"/>
              </w:rPr>
              <w:t>1</w:t>
            </w:r>
            <w:r>
              <w:rPr>
                <w:rFonts w:cs="Arial"/>
              </w:rPr>
              <w:t xml:space="preserve"> = success</w:t>
            </w:r>
          </w:p>
        </w:tc>
        <w:tc>
          <w:tcPr>
            <w:tcW w:w="2160" w:type="dxa"/>
            <w:tcBorders>
              <w:top w:val="nil"/>
              <w:left w:val="nil"/>
              <w:bottom w:val="single" w:sz="4" w:space="0" w:color="auto"/>
              <w:right w:val="single" w:sz="4" w:space="0" w:color="auto"/>
            </w:tcBorders>
            <w:shd w:val="clear" w:color="auto" w:fill="auto"/>
            <w:noWrap/>
            <w:vAlign w:val="bottom"/>
          </w:tcPr>
          <w:p w14:paraId="4B75B1B0" w14:textId="77777777" w:rsidR="00BF469B" w:rsidRPr="008D5627" w:rsidRDefault="00BF469B" w:rsidP="009B02C7">
            <w:pPr>
              <w:jc w:val="center"/>
              <w:rPr>
                <w:rFonts w:cs="Arial"/>
              </w:rPr>
            </w:pPr>
            <w:r w:rsidRPr="008D5627">
              <w:rPr>
                <w:rFonts w:cs="Arial"/>
              </w:rPr>
              <w:t>2</w:t>
            </w:r>
            <w:r>
              <w:rPr>
                <w:rFonts w:cs="Arial"/>
              </w:rPr>
              <w:t xml:space="preserve"> = failure</w:t>
            </w:r>
          </w:p>
        </w:tc>
        <w:tc>
          <w:tcPr>
            <w:tcW w:w="704" w:type="dxa"/>
            <w:tcBorders>
              <w:top w:val="nil"/>
              <w:left w:val="nil"/>
              <w:bottom w:val="nil"/>
              <w:right w:val="nil"/>
            </w:tcBorders>
            <w:shd w:val="clear" w:color="auto" w:fill="auto"/>
            <w:noWrap/>
            <w:vAlign w:val="bottom"/>
          </w:tcPr>
          <w:p w14:paraId="7D2E95AF" w14:textId="77777777" w:rsidR="00BF469B" w:rsidRPr="008D5627" w:rsidRDefault="00BF469B" w:rsidP="009B02C7">
            <w:pPr>
              <w:rPr>
                <w:rFonts w:cs="Arial"/>
                <w:sz w:val="20"/>
              </w:rPr>
            </w:pPr>
          </w:p>
        </w:tc>
      </w:tr>
      <w:tr w:rsidR="00BF469B" w:rsidRPr="008D5627" w14:paraId="650F2AB3" w14:textId="77777777" w:rsidTr="009B02C7">
        <w:trPr>
          <w:trHeight w:val="600"/>
          <w:jc w:val="center"/>
        </w:trPr>
        <w:tc>
          <w:tcPr>
            <w:tcW w:w="1328" w:type="dxa"/>
            <w:vMerge w:val="restart"/>
            <w:tcBorders>
              <w:top w:val="single" w:sz="4" w:space="0" w:color="auto"/>
              <w:left w:val="single" w:sz="4" w:space="0" w:color="auto"/>
              <w:bottom w:val="single" w:sz="4" w:space="0" w:color="auto"/>
              <w:right w:val="nil"/>
            </w:tcBorders>
            <w:shd w:val="clear" w:color="auto" w:fill="auto"/>
            <w:noWrap/>
            <w:vAlign w:val="center"/>
          </w:tcPr>
          <w:p w14:paraId="23129A70" w14:textId="77777777" w:rsidR="00BF469B" w:rsidRPr="008D5627" w:rsidRDefault="00BF469B" w:rsidP="009B02C7">
            <w:pPr>
              <w:jc w:val="center"/>
              <w:rPr>
                <w:rFonts w:cs="Arial"/>
              </w:rPr>
            </w:pPr>
            <w:r>
              <w:rPr>
                <w:rFonts w:cs="Arial"/>
              </w:rPr>
              <w:t>Group</w:t>
            </w:r>
          </w:p>
        </w:tc>
        <w:tc>
          <w:tcPr>
            <w:tcW w:w="760" w:type="dxa"/>
            <w:tcBorders>
              <w:top w:val="single" w:sz="4" w:space="0" w:color="auto"/>
              <w:left w:val="nil"/>
              <w:bottom w:val="single" w:sz="4" w:space="0" w:color="auto"/>
              <w:right w:val="single" w:sz="4" w:space="0" w:color="auto"/>
            </w:tcBorders>
            <w:shd w:val="clear" w:color="auto" w:fill="auto"/>
            <w:noWrap/>
            <w:vAlign w:val="bottom"/>
          </w:tcPr>
          <w:p w14:paraId="1BBB8DC9" w14:textId="77777777" w:rsidR="00BF469B" w:rsidRPr="008D5627" w:rsidRDefault="00BF469B" w:rsidP="009B02C7">
            <w:pPr>
              <w:jc w:val="center"/>
              <w:rPr>
                <w:rFonts w:cs="Arial"/>
              </w:rPr>
            </w:pPr>
            <w:r w:rsidRPr="008D5627">
              <w:rPr>
                <w:rFonts w:cs="Arial"/>
              </w:rPr>
              <w:t>1</w:t>
            </w:r>
          </w:p>
        </w:tc>
        <w:tc>
          <w:tcPr>
            <w:tcW w:w="2396" w:type="dxa"/>
            <w:tcBorders>
              <w:top w:val="nil"/>
              <w:left w:val="nil"/>
              <w:bottom w:val="single" w:sz="4" w:space="0" w:color="auto"/>
              <w:right w:val="single" w:sz="4" w:space="0" w:color="auto"/>
            </w:tcBorders>
            <w:shd w:val="clear" w:color="auto" w:fill="auto"/>
            <w:noWrap/>
            <w:vAlign w:val="bottom"/>
          </w:tcPr>
          <w:p w14:paraId="053B1C5C" w14:textId="77777777" w:rsidR="00BF469B" w:rsidRPr="008D5627" w:rsidRDefault="00BF469B" w:rsidP="009B02C7">
            <w:pPr>
              <w:jc w:val="center"/>
              <w:rPr>
                <w:rFonts w:cs="Arial"/>
              </w:rPr>
            </w:pPr>
            <w:r>
              <w:rPr>
                <w:rFonts w:cs="Arial"/>
              </w:rPr>
              <w:sym w:font="Symbol" w:char="F070"/>
            </w:r>
            <w:r w:rsidRPr="008D5627">
              <w:rPr>
                <w:rFonts w:cs="Arial"/>
                <w:vertAlign w:val="subscript"/>
              </w:rPr>
              <w:t>1</w:t>
            </w:r>
          </w:p>
        </w:tc>
        <w:tc>
          <w:tcPr>
            <w:tcW w:w="2160" w:type="dxa"/>
            <w:tcBorders>
              <w:top w:val="nil"/>
              <w:left w:val="nil"/>
              <w:bottom w:val="single" w:sz="4" w:space="0" w:color="auto"/>
              <w:right w:val="single" w:sz="4" w:space="0" w:color="auto"/>
            </w:tcBorders>
            <w:shd w:val="clear" w:color="auto" w:fill="auto"/>
            <w:noWrap/>
            <w:vAlign w:val="bottom"/>
          </w:tcPr>
          <w:p w14:paraId="47BB9BB6" w14:textId="77777777" w:rsidR="00BF469B" w:rsidRPr="003615E4" w:rsidRDefault="00BF469B" w:rsidP="009B02C7">
            <w:pPr>
              <w:jc w:val="center"/>
              <w:rPr>
                <w:rFonts w:cs="Arial"/>
              </w:rPr>
            </w:pPr>
            <w:r>
              <w:rPr>
                <w:rFonts w:cs="Arial"/>
              </w:rPr>
              <w:t xml:space="preserve">1 – </w:t>
            </w:r>
            <w:r>
              <w:rPr>
                <w:rFonts w:cs="Arial"/>
              </w:rPr>
              <w:sym w:font="Symbol" w:char="F070"/>
            </w:r>
            <w:r>
              <w:rPr>
                <w:rFonts w:cs="Arial"/>
                <w:vertAlign w:val="subscript"/>
              </w:rPr>
              <w:t>1</w:t>
            </w:r>
          </w:p>
        </w:tc>
        <w:tc>
          <w:tcPr>
            <w:tcW w:w="704" w:type="dxa"/>
            <w:tcBorders>
              <w:top w:val="single" w:sz="4" w:space="0" w:color="auto"/>
              <w:left w:val="nil"/>
              <w:bottom w:val="single" w:sz="4" w:space="0" w:color="auto"/>
              <w:right w:val="single" w:sz="4" w:space="0" w:color="auto"/>
            </w:tcBorders>
            <w:shd w:val="clear" w:color="auto" w:fill="auto"/>
            <w:noWrap/>
            <w:vAlign w:val="bottom"/>
          </w:tcPr>
          <w:p w14:paraId="035167FE" w14:textId="77777777" w:rsidR="00BF469B" w:rsidRPr="008D5627" w:rsidRDefault="00BF469B" w:rsidP="009B02C7">
            <w:pPr>
              <w:jc w:val="center"/>
              <w:rPr>
                <w:rFonts w:cs="Arial"/>
              </w:rPr>
            </w:pPr>
            <w:r>
              <w:rPr>
                <w:rFonts w:cs="Arial"/>
              </w:rPr>
              <w:t>1</w:t>
            </w:r>
          </w:p>
        </w:tc>
      </w:tr>
      <w:tr w:rsidR="00BF469B" w:rsidRPr="008D5627" w14:paraId="268C56F0" w14:textId="77777777" w:rsidTr="009B02C7">
        <w:trPr>
          <w:trHeight w:val="600"/>
          <w:jc w:val="center"/>
        </w:trPr>
        <w:tc>
          <w:tcPr>
            <w:tcW w:w="1328" w:type="dxa"/>
            <w:vMerge/>
            <w:tcBorders>
              <w:top w:val="single" w:sz="4" w:space="0" w:color="auto"/>
              <w:left w:val="single" w:sz="4" w:space="0" w:color="auto"/>
              <w:bottom w:val="single" w:sz="4" w:space="0" w:color="auto"/>
              <w:right w:val="nil"/>
            </w:tcBorders>
            <w:shd w:val="clear" w:color="auto" w:fill="auto"/>
            <w:vAlign w:val="center"/>
          </w:tcPr>
          <w:p w14:paraId="11E61469" w14:textId="77777777" w:rsidR="00BF469B" w:rsidRPr="008D5627" w:rsidRDefault="00BF469B" w:rsidP="009B02C7">
            <w:pPr>
              <w:rPr>
                <w:rFonts w:cs="Arial"/>
              </w:rPr>
            </w:pPr>
          </w:p>
        </w:tc>
        <w:tc>
          <w:tcPr>
            <w:tcW w:w="760" w:type="dxa"/>
            <w:tcBorders>
              <w:top w:val="nil"/>
              <w:left w:val="nil"/>
              <w:bottom w:val="single" w:sz="4" w:space="0" w:color="auto"/>
              <w:right w:val="single" w:sz="4" w:space="0" w:color="auto"/>
            </w:tcBorders>
            <w:shd w:val="clear" w:color="auto" w:fill="auto"/>
            <w:noWrap/>
            <w:vAlign w:val="bottom"/>
          </w:tcPr>
          <w:p w14:paraId="42A9C288" w14:textId="77777777" w:rsidR="00BF469B" w:rsidRPr="008D5627" w:rsidRDefault="00BF469B" w:rsidP="009B02C7">
            <w:pPr>
              <w:jc w:val="center"/>
              <w:rPr>
                <w:rFonts w:cs="Arial"/>
              </w:rPr>
            </w:pPr>
            <w:r w:rsidRPr="008D5627">
              <w:rPr>
                <w:rFonts w:cs="Arial"/>
              </w:rPr>
              <w:t>2</w:t>
            </w:r>
          </w:p>
        </w:tc>
        <w:tc>
          <w:tcPr>
            <w:tcW w:w="2396" w:type="dxa"/>
            <w:tcBorders>
              <w:top w:val="nil"/>
              <w:left w:val="nil"/>
              <w:bottom w:val="single" w:sz="4" w:space="0" w:color="auto"/>
              <w:right w:val="single" w:sz="4" w:space="0" w:color="auto"/>
            </w:tcBorders>
            <w:shd w:val="clear" w:color="auto" w:fill="auto"/>
            <w:noWrap/>
            <w:vAlign w:val="bottom"/>
          </w:tcPr>
          <w:p w14:paraId="0598B2B4" w14:textId="77777777" w:rsidR="00BF469B" w:rsidRPr="008D5627" w:rsidRDefault="00BF469B" w:rsidP="009B02C7">
            <w:pPr>
              <w:jc w:val="center"/>
              <w:rPr>
                <w:rFonts w:cs="Arial"/>
              </w:rPr>
            </w:pPr>
            <w:r>
              <w:rPr>
                <w:rFonts w:cs="Arial"/>
              </w:rPr>
              <w:sym w:font="Symbol" w:char="F070"/>
            </w:r>
            <w:r w:rsidRPr="008D5627">
              <w:rPr>
                <w:rFonts w:cs="Arial"/>
                <w:vertAlign w:val="subscript"/>
              </w:rPr>
              <w:t>2</w:t>
            </w:r>
          </w:p>
        </w:tc>
        <w:tc>
          <w:tcPr>
            <w:tcW w:w="2160" w:type="dxa"/>
            <w:tcBorders>
              <w:top w:val="nil"/>
              <w:left w:val="nil"/>
              <w:bottom w:val="single" w:sz="4" w:space="0" w:color="auto"/>
              <w:right w:val="single" w:sz="4" w:space="0" w:color="auto"/>
            </w:tcBorders>
            <w:shd w:val="clear" w:color="auto" w:fill="auto"/>
            <w:noWrap/>
            <w:vAlign w:val="bottom"/>
          </w:tcPr>
          <w:p w14:paraId="4E0C47F5" w14:textId="77777777" w:rsidR="00BF469B" w:rsidRPr="008D5627" w:rsidRDefault="00BF469B" w:rsidP="009B02C7">
            <w:pPr>
              <w:jc w:val="center"/>
              <w:rPr>
                <w:rFonts w:cs="Arial"/>
              </w:rPr>
            </w:pPr>
            <w:r>
              <w:rPr>
                <w:rFonts w:cs="Arial"/>
              </w:rPr>
              <w:t xml:space="preserve">1 – </w:t>
            </w:r>
            <w:r>
              <w:rPr>
                <w:rFonts w:cs="Arial"/>
              </w:rPr>
              <w:sym w:font="Symbol" w:char="F070"/>
            </w:r>
            <w:r>
              <w:rPr>
                <w:rFonts w:cs="Arial"/>
                <w:vertAlign w:val="subscript"/>
              </w:rPr>
              <w:t>2</w:t>
            </w:r>
          </w:p>
        </w:tc>
        <w:tc>
          <w:tcPr>
            <w:tcW w:w="704" w:type="dxa"/>
            <w:tcBorders>
              <w:top w:val="nil"/>
              <w:left w:val="nil"/>
              <w:bottom w:val="single" w:sz="4" w:space="0" w:color="auto"/>
              <w:right w:val="single" w:sz="4" w:space="0" w:color="auto"/>
            </w:tcBorders>
            <w:shd w:val="clear" w:color="auto" w:fill="auto"/>
            <w:noWrap/>
            <w:vAlign w:val="bottom"/>
          </w:tcPr>
          <w:p w14:paraId="48314E0E" w14:textId="77777777" w:rsidR="00BF469B" w:rsidRPr="008D5627" w:rsidRDefault="00BF469B" w:rsidP="009B02C7">
            <w:pPr>
              <w:jc w:val="center"/>
              <w:rPr>
                <w:rFonts w:cs="Arial"/>
              </w:rPr>
            </w:pPr>
            <w:r>
              <w:rPr>
                <w:rFonts w:cs="Arial"/>
              </w:rPr>
              <w:t>1</w:t>
            </w:r>
          </w:p>
        </w:tc>
      </w:tr>
    </w:tbl>
    <w:p w14:paraId="70F00595" w14:textId="77777777" w:rsidR="00BF469B" w:rsidRPr="00067E98" w:rsidRDefault="00BF469B" w:rsidP="00BF469B">
      <w:pPr>
        <w:ind w:left="720"/>
      </w:pPr>
    </w:p>
    <w:p w14:paraId="43132183" w14:textId="77777777" w:rsidR="00BF469B" w:rsidRDefault="00BF469B" w:rsidP="00BF469B">
      <w:pPr>
        <w:ind w:left="720"/>
      </w:pPr>
      <w:r>
        <w:t xml:space="preserve">For this situation, there is one response variable denoted by the columns of the table (success and failure). We treat the number of successes as being observed from two binomial distributions with probabilities of success </w:t>
      </w:r>
      <w:r>
        <w:sym w:font="Symbol" w:char="F070"/>
      </w:r>
      <w:r>
        <w:rPr>
          <w:vertAlign w:val="subscript"/>
        </w:rPr>
        <w:t>1</w:t>
      </w:r>
      <w:r>
        <w:t xml:space="preserve"> or </w:t>
      </w:r>
      <w:r>
        <w:sym w:font="Symbol" w:char="F070"/>
      </w:r>
      <w:r>
        <w:rPr>
          <w:vertAlign w:val="subscript"/>
        </w:rPr>
        <w:t>2</w:t>
      </w:r>
      <w:r>
        <w:t xml:space="preserve"> depending on the group (row). </w:t>
      </w:r>
    </w:p>
    <w:p w14:paraId="4FF96625" w14:textId="77777777" w:rsidR="00BF469B" w:rsidRDefault="00BF469B" w:rsidP="00BF469B">
      <w:pPr>
        <w:ind w:left="720"/>
      </w:pPr>
    </w:p>
    <w:p w14:paraId="2DD08531" w14:textId="77777777" w:rsidR="00BF469B" w:rsidRDefault="00BF469B" w:rsidP="00BF469B">
      <w:pPr>
        <w:ind w:left="720"/>
      </w:pPr>
      <w:r>
        <w:t xml:space="preserve">There are other situations where both the row and column designations can be thought of as response variables. For example, consider the situation where a new disease diagnosis test is being used and compared </w:t>
      </w:r>
    </w:p>
    <w:p w14:paraId="339263EC" w14:textId="77777777" w:rsidR="00BF469B" w:rsidRDefault="00BF469B" w:rsidP="00BF469B">
      <w:pPr>
        <w:ind w:left="720"/>
      </w:pPr>
      <w:r>
        <w:t xml:space="preserve">to a “gold standard” diagnosis test: </w:t>
      </w:r>
    </w:p>
    <w:p w14:paraId="12101447" w14:textId="77777777" w:rsidR="00BF469B" w:rsidRDefault="00BF469B" w:rsidP="00BF469B">
      <w:pPr>
        <w:ind w:left="720"/>
      </w:pPr>
    </w:p>
    <w:tbl>
      <w:tblPr>
        <w:tblW w:w="6765" w:type="dxa"/>
        <w:jc w:val="center"/>
        <w:tblLook w:val="0000" w:firstRow="0" w:lastRow="0" w:firstColumn="0" w:lastColumn="0" w:noHBand="0" w:noVBand="0"/>
      </w:tblPr>
      <w:tblGrid>
        <w:gridCol w:w="1328"/>
        <w:gridCol w:w="1729"/>
        <w:gridCol w:w="1743"/>
        <w:gridCol w:w="1965"/>
      </w:tblGrid>
      <w:tr w:rsidR="00BF469B" w:rsidRPr="008D5627" w14:paraId="2FA02F32" w14:textId="77777777" w:rsidTr="009B02C7">
        <w:trPr>
          <w:trHeight w:val="510"/>
          <w:jc w:val="center"/>
        </w:trPr>
        <w:tc>
          <w:tcPr>
            <w:tcW w:w="1328" w:type="dxa"/>
            <w:tcBorders>
              <w:top w:val="nil"/>
              <w:left w:val="nil"/>
              <w:bottom w:val="nil"/>
              <w:right w:val="nil"/>
            </w:tcBorders>
            <w:shd w:val="clear" w:color="auto" w:fill="auto"/>
            <w:noWrap/>
            <w:vAlign w:val="bottom"/>
          </w:tcPr>
          <w:p w14:paraId="0DE69C79" w14:textId="77777777" w:rsidR="00BF469B" w:rsidRPr="008D5627" w:rsidRDefault="00BF469B" w:rsidP="009B02C7">
            <w:pPr>
              <w:rPr>
                <w:rFonts w:cs="Arial"/>
              </w:rPr>
            </w:pPr>
          </w:p>
        </w:tc>
        <w:tc>
          <w:tcPr>
            <w:tcW w:w="1729" w:type="dxa"/>
            <w:tcBorders>
              <w:top w:val="nil"/>
              <w:left w:val="nil"/>
              <w:bottom w:val="nil"/>
              <w:right w:val="nil"/>
            </w:tcBorders>
            <w:shd w:val="clear" w:color="auto" w:fill="auto"/>
            <w:noWrap/>
            <w:vAlign w:val="bottom"/>
          </w:tcPr>
          <w:p w14:paraId="630D75AB" w14:textId="77777777" w:rsidR="00BF469B" w:rsidRPr="008D5627" w:rsidRDefault="00BF469B" w:rsidP="009B02C7">
            <w:pPr>
              <w:jc w:val="center"/>
              <w:rPr>
                <w:rFonts w:cs="Arial"/>
              </w:rPr>
            </w:pPr>
          </w:p>
        </w:tc>
        <w:tc>
          <w:tcPr>
            <w:tcW w:w="3708" w:type="dxa"/>
            <w:gridSpan w:val="2"/>
            <w:tcBorders>
              <w:top w:val="single" w:sz="4" w:space="0" w:color="auto"/>
              <w:left w:val="single" w:sz="4" w:space="0" w:color="auto"/>
              <w:bottom w:val="nil"/>
              <w:right w:val="single" w:sz="4" w:space="0" w:color="auto"/>
            </w:tcBorders>
            <w:shd w:val="clear" w:color="auto" w:fill="auto"/>
            <w:noWrap/>
            <w:vAlign w:val="bottom"/>
          </w:tcPr>
          <w:p w14:paraId="1668054E" w14:textId="77777777" w:rsidR="00BF469B" w:rsidRPr="008D5627" w:rsidRDefault="00BF469B" w:rsidP="009B02C7">
            <w:pPr>
              <w:jc w:val="center"/>
              <w:rPr>
                <w:rFonts w:cs="Arial"/>
              </w:rPr>
            </w:pPr>
            <w:r>
              <w:rPr>
                <w:rFonts w:cs="Arial"/>
              </w:rPr>
              <w:t>Standard test</w:t>
            </w:r>
          </w:p>
        </w:tc>
      </w:tr>
      <w:tr w:rsidR="00BF469B" w:rsidRPr="008D5627" w14:paraId="1ADFFF96" w14:textId="77777777" w:rsidTr="009B02C7">
        <w:trPr>
          <w:trHeight w:val="510"/>
          <w:jc w:val="center"/>
        </w:trPr>
        <w:tc>
          <w:tcPr>
            <w:tcW w:w="1328" w:type="dxa"/>
            <w:tcBorders>
              <w:top w:val="nil"/>
              <w:left w:val="nil"/>
              <w:bottom w:val="nil"/>
              <w:right w:val="nil"/>
            </w:tcBorders>
            <w:shd w:val="clear" w:color="auto" w:fill="auto"/>
            <w:noWrap/>
            <w:vAlign w:val="bottom"/>
          </w:tcPr>
          <w:p w14:paraId="2F3F4AEF" w14:textId="77777777" w:rsidR="00BF469B" w:rsidRPr="008D5627" w:rsidRDefault="00BF469B" w:rsidP="009B02C7">
            <w:pPr>
              <w:rPr>
                <w:rFonts w:cs="Arial"/>
              </w:rPr>
            </w:pPr>
          </w:p>
        </w:tc>
        <w:tc>
          <w:tcPr>
            <w:tcW w:w="1729" w:type="dxa"/>
            <w:tcBorders>
              <w:top w:val="nil"/>
              <w:left w:val="nil"/>
              <w:bottom w:val="single" w:sz="4" w:space="0" w:color="auto"/>
              <w:right w:val="nil"/>
            </w:tcBorders>
            <w:shd w:val="clear" w:color="auto" w:fill="auto"/>
            <w:noWrap/>
            <w:vAlign w:val="bottom"/>
          </w:tcPr>
          <w:p w14:paraId="2A2A8E63" w14:textId="77777777" w:rsidR="00BF469B" w:rsidRPr="008D5627" w:rsidRDefault="00BF469B" w:rsidP="009B02C7">
            <w:pPr>
              <w:jc w:val="center"/>
              <w:rPr>
                <w:rFonts w:cs="Arial"/>
              </w:rPr>
            </w:pPr>
          </w:p>
        </w:tc>
        <w:tc>
          <w:tcPr>
            <w:tcW w:w="1743" w:type="dxa"/>
            <w:tcBorders>
              <w:top w:val="nil"/>
              <w:left w:val="single" w:sz="4" w:space="0" w:color="auto"/>
              <w:bottom w:val="single" w:sz="4" w:space="0" w:color="auto"/>
              <w:right w:val="single" w:sz="4" w:space="0" w:color="auto"/>
            </w:tcBorders>
            <w:shd w:val="clear" w:color="auto" w:fill="auto"/>
            <w:noWrap/>
            <w:vAlign w:val="bottom"/>
          </w:tcPr>
          <w:p w14:paraId="3DA54475" w14:textId="77777777" w:rsidR="00BF469B" w:rsidRPr="008D5627" w:rsidRDefault="00BF469B" w:rsidP="009B02C7">
            <w:pPr>
              <w:jc w:val="center"/>
              <w:rPr>
                <w:rFonts w:cs="Arial"/>
              </w:rPr>
            </w:pPr>
            <w:r w:rsidRPr="008D5627">
              <w:rPr>
                <w:rFonts w:cs="Arial"/>
              </w:rPr>
              <w:t>1</w:t>
            </w:r>
            <w:r>
              <w:rPr>
                <w:rFonts w:cs="Arial"/>
              </w:rPr>
              <w:t xml:space="preserve"> = +</w:t>
            </w:r>
          </w:p>
        </w:tc>
        <w:tc>
          <w:tcPr>
            <w:tcW w:w="1965" w:type="dxa"/>
            <w:tcBorders>
              <w:top w:val="nil"/>
              <w:left w:val="nil"/>
              <w:bottom w:val="single" w:sz="4" w:space="0" w:color="auto"/>
              <w:right w:val="single" w:sz="4" w:space="0" w:color="auto"/>
            </w:tcBorders>
            <w:shd w:val="clear" w:color="auto" w:fill="auto"/>
            <w:noWrap/>
            <w:vAlign w:val="bottom"/>
          </w:tcPr>
          <w:p w14:paraId="084003D7" w14:textId="77777777" w:rsidR="00BF469B" w:rsidRPr="008D5627" w:rsidRDefault="00BF469B" w:rsidP="009B02C7">
            <w:pPr>
              <w:jc w:val="center"/>
              <w:rPr>
                <w:rFonts w:cs="Arial"/>
              </w:rPr>
            </w:pPr>
            <w:r w:rsidRPr="008D5627">
              <w:rPr>
                <w:rFonts w:cs="Arial"/>
              </w:rPr>
              <w:t>2</w:t>
            </w:r>
            <w:r>
              <w:rPr>
                <w:rFonts w:cs="Arial"/>
              </w:rPr>
              <w:t xml:space="preserve"> = </w:t>
            </w:r>
            <w:r>
              <w:t>–</w:t>
            </w:r>
          </w:p>
        </w:tc>
      </w:tr>
      <w:tr w:rsidR="00BF469B" w:rsidRPr="008D5627" w14:paraId="06EF50C4" w14:textId="77777777" w:rsidTr="009B02C7">
        <w:trPr>
          <w:trHeight w:val="600"/>
          <w:jc w:val="center"/>
        </w:trPr>
        <w:tc>
          <w:tcPr>
            <w:tcW w:w="1328" w:type="dxa"/>
            <w:vMerge w:val="restart"/>
            <w:tcBorders>
              <w:top w:val="single" w:sz="4" w:space="0" w:color="auto"/>
              <w:left w:val="single" w:sz="4" w:space="0" w:color="auto"/>
              <w:bottom w:val="single" w:sz="4" w:space="0" w:color="auto"/>
              <w:right w:val="nil"/>
            </w:tcBorders>
            <w:shd w:val="clear" w:color="auto" w:fill="auto"/>
            <w:noWrap/>
            <w:vAlign w:val="center"/>
          </w:tcPr>
          <w:p w14:paraId="1E5CE4FA" w14:textId="77777777" w:rsidR="00BF469B" w:rsidRPr="008D5627" w:rsidRDefault="00BF469B" w:rsidP="009B02C7">
            <w:pPr>
              <w:jc w:val="center"/>
              <w:rPr>
                <w:rFonts w:cs="Arial"/>
              </w:rPr>
            </w:pPr>
            <w:r>
              <w:rPr>
                <w:rFonts w:cs="Arial"/>
              </w:rPr>
              <w:t>New test</w:t>
            </w:r>
          </w:p>
        </w:tc>
        <w:tc>
          <w:tcPr>
            <w:tcW w:w="1729" w:type="dxa"/>
            <w:tcBorders>
              <w:top w:val="single" w:sz="4" w:space="0" w:color="auto"/>
              <w:left w:val="nil"/>
              <w:bottom w:val="single" w:sz="4" w:space="0" w:color="auto"/>
              <w:right w:val="single" w:sz="4" w:space="0" w:color="auto"/>
            </w:tcBorders>
            <w:shd w:val="clear" w:color="auto" w:fill="auto"/>
            <w:noWrap/>
            <w:vAlign w:val="bottom"/>
          </w:tcPr>
          <w:p w14:paraId="6CC9093C" w14:textId="77777777" w:rsidR="00BF469B" w:rsidRPr="008D5627" w:rsidRDefault="00BF469B" w:rsidP="009B02C7">
            <w:pPr>
              <w:jc w:val="center"/>
              <w:rPr>
                <w:rFonts w:cs="Arial"/>
              </w:rPr>
            </w:pPr>
            <w:r w:rsidRPr="008D5627">
              <w:rPr>
                <w:rFonts w:cs="Arial"/>
              </w:rPr>
              <w:t>1</w:t>
            </w:r>
            <w:r>
              <w:rPr>
                <w:rFonts w:cs="Arial"/>
              </w:rPr>
              <w:t xml:space="preserve"> = +</w:t>
            </w:r>
          </w:p>
        </w:tc>
        <w:tc>
          <w:tcPr>
            <w:tcW w:w="1743" w:type="dxa"/>
            <w:tcBorders>
              <w:top w:val="nil"/>
              <w:left w:val="nil"/>
              <w:bottom w:val="single" w:sz="4" w:space="0" w:color="auto"/>
              <w:right w:val="single" w:sz="4" w:space="0" w:color="auto"/>
            </w:tcBorders>
            <w:shd w:val="clear" w:color="auto" w:fill="auto"/>
            <w:noWrap/>
            <w:vAlign w:val="bottom"/>
          </w:tcPr>
          <w:p w14:paraId="77742866" w14:textId="77777777" w:rsidR="00BF469B" w:rsidRPr="008D5627" w:rsidRDefault="00BF469B" w:rsidP="009B02C7">
            <w:pPr>
              <w:jc w:val="center"/>
              <w:rPr>
                <w:rFonts w:cs="Arial"/>
              </w:rPr>
            </w:pPr>
          </w:p>
        </w:tc>
        <w:tc>
          <w:tcPr>
            <w:tcW w:w="1965" w:type="dxa"/>
            <w:tcBorders>
              <w:top w:val="nil"/>
              <w:left w:val="nil"/>
              <w:bottom w:val="single" w:sz="4" w:space="0" w:color="auto"/>
              <w:right w:val="single" w:sz="4" w:space="0" w:color="auto"/>
            </w:tcBorders>
            <w:shd w:val="clear" w:color="auto" w:fill="auto"/>
            <w:noWrap/>
            <w:vAlign w:val="bottom"/>
          </w:tcPr>
          <w:p w14:paraId="3E3EB695" w14:textId="77777777" w:rsidR="00BF469B" w:rsidRPr="003615E4" w:rsidRDefault="00BF469B" w:rsidP="009B02C7">
            <w:pPr>
              <w:jc w:val="center"/>
              <w:rPr>
                <w:rFonts w:cs="Arial"/>
              </w:rPr>
            </w:pPr>
          </w:p>
        </w:tc>
      </w:tr>
      <w:tr w:rsidR="00BF469B" w:rsidRPr="008D5627" w14:paraId="38D023B0" w14:textId="77777777" w:rsidTr="009B02C7">
        <w:trPr>
          <w:trHeight w:val="600"/>
          <w:jc w:val="center"/>
        </w:trPr>
        <w:tc>
          <w:tcPr>
            <w:tcW w:w="1328" w:type="dxa"/>
            <w:vMerge/>
            <w:tcBorders>
              <w:top w:val="single" w:sz="4" w:space="0" w:color="auto"/>
              <w:left w:val="single" w:sz="4" w:space="0" w:color="auto"/>
              <w:bottom w:val="single" w:sz="4" w:space="0" w:color="auto"/>
              <w:right w:val="nil"/>
            </w:tcBorders>
            <w:shd w:val="clear" w:color="auto" w:fill="auto"/>
            <w:vAlign w:val="center"/>
          </w:tcPr>
          <w:p w14:paraId="25FA327E" w14:textId="77777777" w:rsidR="00BF469B" w:rsidRPr="008D5627" w:rsidRDefault="00BF469B" w:rsidP="009B02C7">
            <w:pPr>
              <w:rPr>
                <w:rFonts w:cs="Arial"/>
              </w:rPr>
            </w:pPr>
          </w:p>
        </w:tc>
        <w:tc>
          <w:tcPr>
            <w:tcW w:w="1729" w:type="dxa"/>
            <w:tcBorders>
              <w:top w:val="single" w:sz="4" w:space="0" w:color="auto"/>
              <w:left w:val="nil"/>
              <w:bottom w:val="single" w:sz="4" w:space="0" w:color="auto"/>
              <w:right w:val="single" w:sz="4" w:space="0" w:color="auto"/>
            </w:tcBorders>
            <w:shd w:val="clear" w:color="auto" w:fill="auto"/>
            <w:noWrap/>
            <w:vAlign w:val="bottom"/>
          </w:tcPr>
          <w:p w14:paraId="0A6FC399" w14:textId="77777777" w:rsidR="00BF469B" w:rsidRPr="008D5627" w:rsidRDefault="00BF469B" w:rsidP="009B02C7">
            <w:pPr>
              <w:jc w:val="center"/>
              <w:rPr>
                <w:rFonts w:cs="Arial"/>
              </w:rPr>
            </w:pPr>
            <w:r w:rsidRPr="008D5627">
              <w:rPr>
                <w:rFonts w:cs="Arial"/>
              </w:rPr>
              <w:t>2</w:t>
            </w:r>
            <w:r>
              <w:rPr>
                <w:rFonts w:cs="Arial"/>
              </w:rPr>
              <w:t xml:space="preserve"> = </w:t>
            </w:r>
            <w:r>
              <w:t>–</w:t>
            </w:r>
          </w:p>
        </w:tc>
        <w:tc>
          <w:tcPr>
            <w:tcW w:w="1743"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CAF846B" w14:textId="77777777" w:rsidR="00BF469B" w:rsidRPr="008D5627" w:rsidRDefault="00BF469B" w:rsidP="009B02C7">
            <w:pPr>
              <w:jc w:val="center"/>
              <w:rPr>
                <w:rFonts w:cs="Arial"/>
              </w:rPr>
            </w:pPr>
          </w:p>
        </w:tc>
        <w:tc>
          <w:tcPr>
            <w:tcW w:w="1965" w:type="dxa"/>
            <w:tcBorders>
              <w:top w:val="single" w:sz="4" w:space="0" w:color="auto"/>
              <w:left w:val="nil"/>
              <w:bottom w:val="single" w:sz="4" w:space="0" w:color="auto"/>
              <w:right w:val="single" w:sz="4" w:space="0" w:color="auto"/>
            </w:tcBorders>
            <w:shd w:val="clear" w:color="auto" w:fill="auto"/>
            <w:noWrap/>
            <w:vAlign w:val="bottom"/>
          </w:tcPr>
          <w:p w14:paraId="7477F3C8" w14:textId="77777777" w:rsidR="00BF469B" w:rsidRPr="008D5627" w:rsidRDefault="00BF469B" w:rsidP="009B02C7">
            <w:pPr>
              <w:jc w:val="center"/>
              <w:rPr>
                <w:rFonts w:cs="Arial"/>
              </w:rPr>
            </w:pPr>
          </w:p>
        </w:tc>
      </w:tr>
    </w:tbl>
    <w:p w14:paraId="23F5DD4C" w14:textId="77777777" w:rsidR="00BF469B" w:rsidRPr="00BD2039" w:rsidRDefault="00BF469B" w:rsidP="00BF469B">
      <w:pPr>
        <w:ind w:left="720"/>
        <w:rPr>
          <w:rFonts w:cs="Arial"/>
          <w:b/>
          <w:bCs/>
          <w:i/>
          <w:iCs/>
          <w:szCs w:val="28"/>
        </w:rPr>
      </w:pPr>
    </w:p>
    <w:p w14:paraId="2A377597" w14:textId="77777777" w:rsidR="00BF469B" w:rsidRDefault="00BF469B" w:rsidP="00BF469B">
      <w:pPr>
        <w:ind w:left="720"/>
      </w:pPr>
      <w:r>
        <w:lastRenderedPageBreak/>
        <w:t xml:space="preserve">In this situation, we would like to compare P(Standard test = +) to the P(New test = +) as a way to evaluate the new test. Thus, we are comparing marginal probabilities for both tests. </w:t>
      </w:r>
    </w:p>
    <w:p w14:paraId="2CA6F88D" w14:textId="77777777" w:rsidR="00BF469B" w:rsidRDefault="00BF469B" w:rsidP="00BF469B">
      <w:pPr>
        <w:ind w:left="720"/>
      </w:pPr>
    </w:p>
    <w:p w14:paraId="1C99F2C5" w14:textId="59033639" w:rsidR="00BF469B" w:rsidRDefault="00BF469B" w:rsidP="00BF469B">
      <w:pPr>
        <w:ind w:left="720"/>
      </w:pPr>
      <w:r>
        <w:t xml:space="preserve">Please see my book for details about how to compare these two marginal probabilities. </w:t>
      </w:r>
    </w:p>
    <w:p w14:paraId="39448243" w14:textId="77777777" w:rsidR="00067E98" w:rsidRDefault="00067E98" w:rsidP="00BF469B">
      <w:pPr>
        <w:ind w:left="720"/>
      </w:pPr>
    </w:p>
    <w:p w14:paraId="65D10BA2" w14:textId="2D5EA444" w:rsidR="00CF0C77" w:rsidRDefault="00CF0C77" w:rsidP="009257D6"/>
    <w:p w14:paraId="2CC91386" w14:textId="77777777" w:rsidR="00BF469B" w:rsidRDefault="00BF469B">
      <w:pPr>
        <w:rPr>
          <w:b/>
        </w:rPr>
      </w:pPr>
      <w:r>
        <w:rPr>
          <w:b/>
        </w:rPr>
        <w:br w:type="page"/>
      </w:r>
    </w:p>
    <w:p w14:paraId="1FB822B1" w14:textId="6B440D8F" w:rsidR="00CF0C77" w:rsidRPr="00067E98" w:rsidRDefault="00CF0C77" w:rsidP="00CF0C77">
      <w:pPr>
        <w:rPr>
          <w:b/>
        </w:rPr>
      </w:pPr>
      <w:r w:rsidRPr="00E71958">
        <w:rPr>
          <w:b/>
        </w:rPr>
        <w:lastRenderedPageBreak/>
        <w:t>Section 1.</w:t>
      </w:r>
      <w:r>
        <w:rPr>
          <w:b/>
        </w:rPr>
        <w:t>2</w:t>
      </w:r>
      <w:r w:rsidRPr="00E71958">
        <w:rPr>
          <w:b/>
        </w:rPr>
        <w:t>.</w:t>
      </w:r>
      <w:r>
        <w:rPr>
          <w:b/>
        </w:rPr>
        <w:t>7</w:t>
      </w:r>
      <w:r w:rsidRPr="00E71958">
        <w:rPr>
          <w:b/>
        </w:rPr>
        <w:t xml:space="preserve"> –</w:t>
      </w:r>
      <w:r>
        <w:rPr>
          <w:b/>
        </w:rPr>
        <w:t xml:space="preserve"> Larger contingency tables</w:t>
      </w:r>
    </w:p>
    <w:p w14:paraId="761795CC" w14:textId="77777777" w:rsidR="00CF0C77" w:rsidRDefault="00CF0C77" w:rsidP="00CF0C77"/>
    <w:p w14:paraId="01DAA77A" w14:textId="77777777" w:rsidR="00CF0C77" w:rsidRDefault="00CF0C77" w:rsidP="00CF0C77">
      <w:pPr>
        <w:ind w:left="720"/>
      </w:pPr>
      <w:r>
        <w:t>While Section 1.2 focuses on two groups with binary responses, there are many instances where more than two groups (i.e., there are more than two rows within a contingency table) exist. These types of probabilities are better handled with the analysis methods of Chapter 2. Plus, more complex scenarios can be considered.</w:t>
      </w:r>
    </w:p>
    <w:p w14:paraId="3C57AA3E" w14:textId="77777777" w:rsidR="00CF0C77" w:rsidRDefault="00CF0C77" w:rsidP="00CF0C77">
      <w:pPr>
        <w:ind w:left="720"/>
      </w:pPr>
    </w:p>
    <w:p w14:paraId="0A2AEBD7" w14:textId="37B42592" w:rsidR="00CF0C77" w:rsidRDefault="00CF0C77" w:rsidP="00CF0C77">
      <w:pPr>
        <w:ind w:left="720"/>
      </w:pPr>
      <w:r>
        <w:t xml:space="preserve">There may also be more than two response categories for the column variable as well. Combined with more than two rows, a contingency table with </w:t>
      </w:r>
      <w:r w:rsidR="00BF469B">
        <w:t>I</w:t>
      </w:r>
      <w:r>
        <w:t xml:space="preserve"> </w:t>
      </w:r>
      <w:r w:rsidR="00BF469B">
        <w:t xml:space="preserve">rows and J </w:t>
      </w:r>
      <w:r>
        <w:t xml:space="preserve">columns can be formed. In this case, we can easily extend the use of the multinomial distribution </w:t>
      </w:r>
      <w:r w:rsidR="00B108EE">
        <w:t>that we saw</w:t>
      </w:r>
      <w:r>
        <w:t xml:space="preserve"> in the last section. Alternatively, we can also use the Poisson distribution to model the counts in the table. I will postpone discussions of these situations until Chapters 3 (multinomial) and 4 (Poisson). </w:t>
      </w:r>
    </w:p>
    <w:p w14:paraId="2BA63D05" w14:textId="77777777" w:rsidR="00D44D8C" w:rsidRDefault="00D44D8C" w:rsidP="00D44D8C">
      <w:pPr>
        <w:ind w:left="720"/>
      </w:pPr>
    </w:p>
    <w:sectPr w:rsidR="00D44D8C" w:rsidSect="000A47B7">
      <w:headerReference w:type="even" r:id="rId225"/>
      <w:headerReference w:type="default" r:id="rId226"/>
      <w:pgSz w:w="12240" w:h="15840"/>
      <w:pgMar w:top="720" w:right="720" w:bottom="720" w:left="720" w:header="720" w:footer="720" w:gutter="0"/>
      <w:pgNumType w:start="47"/>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Chris Bilder" w:date="2001-12-26T20:44:00Z" w:initials="CB">
    <w:p w14:paraId="394FF919" w14:textId="77777777" w:rsidR="004070BE" w:rsidRDefault="004070BE">
      <w:pPr>
        <w:pStyle w:val="CommentText"/>
      </w:pPr>
      <w:r>
        <w:rPr>
          <w:rStyle w:val="CommentReference"/>
        </w:rPr>
        <w:annotationRef/>
      </w:r>
      <w:r>
        <w:t xml:space="preserve">When OR=1, the odds of a success are the same - </w:t>
      </w:r>
      <w:smartTag w:uri="urn:schemas-microsoft-com:office:smarttags" w:element="place">
        <w:smartTag w:uri="urn:schemas-microsoft-com:office:smarttags" w:element="City">
          <w:r>
            <w:t>INDEPENDENCE</w:t>
          </w:r>
        </w:smartTag>
      </w:smartTag>
      <w:r>
        <w:t>!!!</w:t>
      </w:r>
    </w:p>
  </w:comment>
  <w:comment w:id="2" w:author="Chris Bilder" w:date="2001-12-26T19:54:00Z" w:initials="CB">
    <w:p w14:paraId="4C14030E" w14:textId="77777777" w:rsidR="004070BE" w:rsidRDefault="004070BE">
      <w:pPr>
        <w:pStyle w:val="CommentText"/>
      </w:pPr>
      <w:r>
        <w:rPr>
          <w:rStyle w:val="CommentReference"/>
        </w:rPr>
        <w:annotationRef/>
      </w:r>
      <w:r>
        <w:t>When OR&gt;1, the odds of a success are larger for X=1</w:t>
      </w:r>
    </w:p>
  </w:comment>
  <w:comment w:id="3" w:author="Chris Bilder" w:date="2001-12-26T19:54:00Z" w:initials="CB">
    <w:p w14:paraId="36C61B29" w14:textId="77777777" w:rsidR="004070BE" w:rsidRDefault="004070BE">
      <w:pPr>
        <w:pStyle w:val="CommentText"/>
      </w:pPr>
      <w:r>
        <w:rPr>
          <w:rStyle w:val="CommentReference"/>
        </w:rPr>
        <w:annotationRef/>
      </w:r>
      <w:r>
        <w:t>When OR&lt;1, the odds of a success are larger for X=2</w:t>
      </w:r>
    </w:p>
  </w:comment>
  <w:comment w:id="4" w:author="Chris Bilder" w:date="2001-12-28T11:05:00Z" w:initials="CB">
    <w:p w14:paraId="690CBD06" w14:textId="77777777" w:rsidR="004070BE" w:rsidRPr="00A25810" w:rsidRDefault="004070BE">
      <w:pPr>
        <w:pStyle w:val="CommentText"/>
        <w:rPr>
          <w:szCs w:val="20"/>
        </w:rPr>
      </w:pPr>
      <w:r>
        <w:rPr>
          <w:rStyle w:val="CommentReference"/>
        </w:rPr>
        <w:annotationRef/>
      </w:r>
      <w:r w:rsidRPr="00A25810">
        <w:rPr>
          <w:rFonts w:eastAsia="Arial"/>
          <w:szCs w:val="20"/>
        </w:rPr>
        <w:t xml:space="preserve">estimated OR is 0 or </w:t>
      </w:r>
      <w:r w:rsidRPr="00A25810">
        <w:rPr>
          <w:rFonts w:eastAsia="Arial"/>
          <w:szCs w:val="20"/>
        </w:rPr>
        <w:sym w:font="Symbol" w:char="F0A5"/>
      </w:r>
      <w:r w:rsidRPr="00A25810">
        <w:rPr>
          <w:rFonts w:eastAsia="Arial"/>
          <w:szCs w:val="20"/>
        </w:rPr>
        <w: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94FF919" w15:done="0"/>
  <w15:commentEx w15:paraId="4C14030E" w15:done="0"/>
  <w15:commentEx w15:paraId="36C61B29" w15:done="0"/>
  <w15:commentEx w15:paraId="690CBD0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4A4412" w14:textId="77777777" w:rsidR="008B6051" w:rsidRDefault="008B6051">
      <w:r>
        <w:separator/>
      </w:r>
    </w:p>
  </w:endnote>
  <w:endnote w:type="continuationSeparator" w:id="0">
    <w:p w14:paraId="004923B5" w14:textId="77777777" w:rsidR="008B6051" w:rsidRDefault="008B60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00"/>
    <w:family w:val="swiss"/>
    <w:pitch w:val="variable"/>
    <w:sig w:usb0="00000287" w:usb1="00000000" w:usb2="00000000" w:usb3="00000000" w:csb0="0000009F" w:csb1="00000000"/>
  </w:font>
  <w:font w:name="MSTT31c82e">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8F483D" w14:textId="77777777" w:rsidR="008B6051" w:rsidRDefault="008B6051">
      <w:r>
        <w:separator/>
      </w:r>
    </w:p>
  </w:footnote>
  <w:footnote w:type="continuationSeparator" w:id="0">
    <w:p w14:paraId="516EC1D0" w14:textId="77777777" w:rsidR="008B6051" w:rsidRDefault="008B60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B386F4" w14:textId="77777777" w:rsidR="004070BE" w:rsidRDefault="004070BE" w:rsidP="007713DF">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5</w:t>
    </w:r>
    <w:r>
      <w:rPr>
        <w:rStyle w:val="PageNumber"/>
      </w:rPr>
      <w:fldChar w:fldCharType="end"/>
    </w:r>
  </w:p>
  <w:p w14:paraId="304CE8FA" w14:textId="77777777" w:rsidR="004070BE" w:rsidRDefault="004070BE" w:rsidP="007713DF">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255C5" w14:textId="77777777" w:rsidR="004070BE" w:rsidRPr="00FA00CD" w:rsidRDefault="004070BE" w:rsidP="007713DF">
    <w:pPr>
      <w:pStyle w:val="Header"/>
      <w:framePr w:wrap="around" w:vAnchor="text" w:hAnchor="margin" w:xAlign="right" w:y="1"/>
      <w:rPr>
        <w:rStyle w:val="PageNumber"/>
        <w:sz w:val="32"/>
        <w:szCs w:val="32"/>
      </w:rPr>
    </w:pPr>
    <w:r>
      <w:rPr>
        <w:rStyle w:val="PageNumber"/>
        <w:sz w:val="32"/>
        <w:szCs w:val="32"/>
      </w:rPr>
      <w:t>1</w:t>
    </w:r>
    <w:r w:rsidRPr="00FA00CD">
      <w:rPr>
        <w:rStyle w:val="PageNumber"/>
        <w:sz w:val="32"/>
        <w:szCs w:val="32"/>
      </w:rPr>
      <w:t>.</w:t>
    </w:r>
    <w:r w:rsidRPr="00FA00CD">
      <w:rPr>
        <w:rStyle w:val="PageNumber"/>
        <w:sz w:val="32"/>
        <w:szCs w:val="32"/>
      </w:rPr>
      <w:fldChar w:fldCharType="begin"/>
    </w:r>
    <w:r w:rsidRPr="00FA00CD">
      <w:rPr>
        <w:rStyle w:val="PageNumber"/>
        <w:sz w:val="32"/>
        <w:szCs w:val="32"/>
      </w:rPr>
      <w:instrText xml:space="preserve">PAGE  </w:instrText>
    </w:r>
    <w:r w:rsidRPr="00FA00CD">
      <w:rPr>
        <w:rStyle w:val="PageNumber"/>
        <w:sz w:val="32"/>
        <w:szCs w:val="32"/>
      </w:rPr>
      <w:fldChar w:fldCharType="separate"/>
    </w:r>
    <w:r w:rsidR="00BB2EA0">
      <w:rPr>
        <w:rStyle w:val="PageNumber"/>
        <w:noProof/>
        <w:sz w:val="32"/>
        <w:szCs w:val="32"/>
      </w:rPr>
      <w:t>51</w:t>
    </w:r>
    <w:r w:rsidRPr="00FA00CD">
      <w:rPr>
        <w:rStyle w:val="PageNumber"/>
        <w:sz w:val="32"/>
        <w:szCs w:val="32"/>
      </w:rPr>
      <w:fldChar w:fldCharType="end"/>
    </w:r>
  </w:p>
  <w:p w14:paraId="49312D73" w14:textId="77777777" w:rsidR="004070BE" w:rsidRDefault="004070BE" w:rsidP="007713DF">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03BB6"/>
    <w:multiLevelType w:val="hybridMultilevel"/>
    <w:tmpl w:val="E4ECEA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39E72BE"/>
    <w:multiLevelType w:val="hybridMultilevel"/>
    <w:tmpl w:val="5E6CF1D6"/>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nsid w:val="09506E48"/>
    <w:multiLevelType w:val="hybridMultilevel"/>
    <w:tmpl w:val="2F80A8A8"/>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nsid w:val="0D5B1FB7"/>
    <w:multiLevelType w:val="hybridMultilevel"/>
    <w:tmpl w:val="AAB44A12"/>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0D8E4400"/>
    <w:multiLevelType w:val="hybridMultilevel"/>
    <w:tmpl w:val="4F526522"/>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nsid w:val="0DA80992"/>
    <w:multiLevelType w:val="hybridMultilevel"/>
    <w:tmpl w:val="A41074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1790764"/>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7">
    <w:nsid w:val="12352863"/>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8">
    <w:nsid w:val="14861F7C"/>
    <w:multiLevelType w:val="hybridMultilevel"/>
    <w:tmpl w:val="0B508120"/>
    <w:lvl w:ilvl="0" w:tplc="6C6861E4">
      <w:start w:val="1"/>
      <w:numFmt w:val="bullet"/>
      <w:lvlText w:val=""/>
      <w:lvlJc w:val="left"/>
      <w:pPr>
        <w:tabs>
          <w:tab w:val="num" w:pos="864"/>
        </w:tabs>
        <w:ind w:left="864" w:hanging="360"/>
      </w:pPr>
      <w:rPr>
        <w:rFonts w:ascii="Symbol" w:hAnsi="Symbol" w:hint="default"/>
        <w:color w:val="FF0000"/>
      </w:rPr>
    </w:lvl>
    <w:lvl w:ilvl="1" w:tplc="04090003" w:tentative="1">
      <w:start w:val="1"/>
      <w:numFmt w:val="bullet"/>
      <w:lvlText w:val="o"/>
      <w:lvlJc w:val="left"/>
      <w:pPr>
        <w:tabs>
          <w:tab w:val="num" w:pos="1944"/>
        </w:tabs>
        <w:ind w:left="1944" w:hanging="360"/>
      </w:pPr>
      <w:rPr>
        <w:rFonts w:ascii="Courier New" w:hAnsi="Courier New" w:cs="Courier New" w:hint="default"/>
      </w:rPr>
    </w:lvl>
    <w:lvl w:ilvl="2" w:tplc="04090005" w:tentative="1">
      <w:start w:val="1"/>
      <w:numFmt w:val="bullet"/>
      <w:lvlText w:val=""/>
      <w:lvlJc w:val="left"/>
      <w:pPr>
        <w:tabs>
          <w:tab w:val="num" w:pos="2664"/>
        </w:tabs>
        <w:ind w:left="2664" w:hanging="360"/>
      </w:pPr>
      <w:rPr>
        <w:rFonts w:ascii="Wingdings" w:hAnsi="Wingdings" w:hint="default"/>
      </w:rPr>
    </w:lvl>
    <w:lvl w:ilvl="3" w:tplc="04090001" w:tentative="1">
      <w:start w:val="1"/>
      <w:numFmt w:val="bullet"/>
      <w:lvlText w:val=""/>
      <w:lvlJc w:val="left"/>
      <w:pPr>
        <w:tabs>
          <w:tab w:val="num" w:pos="3384"/>
        </w:tabs>
        <w:ind w:left="3384" w:hanging="360"/>
      </w:pPr>
      <w:rPr>
        <w:rFonts w:ascii="Symbol" w:hAnsi="Symbol" w:hint="default"/>
      </w:rPr>
    </w:lvl>
    <w:lvl w:ilvl="4" w:tplc="04090003" w:tentative="1">
      <w:start w:val="1"/>
      <w:numFmt w:val="bullet"/>
      <w:lvlText w:val="o"/>
      <w:lvlJc w:val="left"/>
      <w:pPr>
        <w:tabs>
          <w:tab w:val="num" w:pos="4104"/>
        </w:tabs>
        <w:ind w:left="4104" w:hanging="360"/>
      </w:pPr>
      <w:rPr>
        <w:rFonts w:ascii="Courier New" w:hAnsi="Courier New" w:cs="Courier New" w:hint="default"/>
      </w:rPr>
    </w:lvl>
    <w:lvl w:ilvl="5" w:tplc="04090005" w:tentative="1">
      <w:start w:val="1"/>
      <w:numFmt w:val="bullet"/>
      <w:lvlText w:val=""/>
      <w:lvlJc w:val="left"/>
      <w:pPr>
        <w:tabs>
          <w:tab w:val="num" w:pos="4824"/>
        </w:tabs>
        <w:ind w:left="4824" w:hanging="360"/>
      </w:pPr>
      <w:rPr>
        <w:rFonts w:ascii="Wingdings" w:hAnsi="Wingdings" w:hint="default"/>
      </w:rPr>
    </w:lvl>
    <w:lvl w:ilvl="6" w:tplc="04090001" w:tentative="1">
      <w:start w:val="1"/>
      <w:numFmt w:val="bullet"/>
      <w:lvlText w:val=""/>
      <w:lvlJc w:val="left"/>
      <w:pPr>
        <w:tabs>
          <w:tab w:val="num" w:pos="5544"/>
        </w:tabs>
        <w:ind w:left="5544" w:hanging="360"/>
      </w:pPr>
      <w:rPr>
        <w:rFonts w:ascii="Symbol" w:hAnsi="Symbol" w:hint="default"/>
      </w:rPr>
    </w:lvl>
    <w:lvl w:ilvl="7" w:tplc="04090003" w:tentative="1">
      <w:start w:val="1"/>
      <w:numFmt w:val="bullet"/>
      <w:lvlText w:val="o"/>
      <w:lvlJc w:val="left"/>
      <w:pPr>
        <w:tabs>
          <w:tab w:val="num" w:pos="6264"/>
        </w:tabs>
        <w:ind w:left="6264" w:hanging="360"/>
      </w:pPr>
      <w:rPr>
        <w:rFonts w:ascii="Courier New" w:hAnsi="Courier New" w:cs="Courier New" w:hint="default"/>
      </w:rPr>
    </w:lvl>
    <w:lvl w:ilvl="8" w:tplc="04090005" w:tentative="1">
      <w:start w:val="1"/>
      <w:numFmt w:val="bullet"/>
      <w:lvlText w:val=""/>
      <w:lvlJc w:val="left"/>
      <w:pPr>
        <w:tabs>
          <w:tab w:val="num" w:pos="6984"/>
        </w:tabs>
        <w:ind w:left="6984" w:hanging="360"/>
      </w:pPr>
      <w:rPr>
        <w:rFonts w:ascii="Wingdings" w:hAnsi="Wingdings" w:hint="default"/>
      </w:rPr>
    </w:lvl>
  </w:abstractNum>
  <w:abstractNum w:abstractNumId="9">
    <w:nsid w:val="184B32FE"/>
    <w:multiLevelType w:val="hybridMultilevel"/>
    <w:tmpl w:val="FB00B2F4"/>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nsid w:val="19AD331E"/>
    <w:multiLevelType w:val="hybridMultilevel"/>
    <w:tmpl w:val="8FC4F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D8934AF"/>
    <w:multiLevelType w:val="hybridMultilevel"/>
    <w:tmpl w:val="A690824A"/>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1E2410FC"/>
    <w:multiLevelType w:val="hybridMultilevel"/>
    <w:tmpl w:val="8A2C563A"/>
    <w:lvl w:ilvl="0" w:tplc="E6B89DB4">
      <w:start w:val="1"/>
      <w:numFmt w:val="bullet"/>
      <w:lvlText w:val=""/>
      <w:lvlJc w:val="left"/>
      <w:pPr>
        <w:tabs>
          <w:tab w:val="num" w:pos="1008"/>
        </w:tabs>
        <w:ind w:left="1008" w:hanging="288"/>
      </w:pPr>
      <w:rPr>
        <w:rFonts w:ascii="Symbol" w:hAnsi="Symbol" w:hint="default"/>
        <w:color w:val="FF0000"/>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3">
    <w:nsid w:val="2073159C"/>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4">
    <w:nsid w:val="21880ABC"/>
    <w:multiLevelType w:val="hybridMultilevel"/>
    <w:tmpl w:val="38884B9E"/>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23CB621A"/>
    <w:multiLevelType w:val="hybridMultilevel"/>
    <w:tmpl w:val="85163F4E"/>
    <w:lvl w:ilvl="0" w:tplc="07243D7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6">
    <w:nsid w:val="24BD212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2674649F"/>
    <w:multiLevelType w:val="hybridMultilevel"/>
    <w:tmpl w:val="D9DC6B9E"/>
    <w:lvl w:ilvl="0" w:tplc="E6B89DB4">
      <w:start w:val="1"/>
      <w:numFmt w:val="bullet"/>
      <w:lvlText w:val=""/>
      <w:lvlJc w:val="left"/>
      <w:pPr>
        <w:tabs>
          <w:tab w:val="num" w:pos="576"/>
        </w:tabs>
        <w:ind w:left="576" w:hanging="288"/>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7733143"/>
    <w:multiLevelType w:val="hybridMultilevel"/>
    <w:tmpl w:val="52308B28"/>
    <w:lvl w:ilvl="0" w:tplc="07E6553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9E60D1E"/>
    <w:multiLevelType w:val="multilevel"/>
    <w:tmpl w:val="595A2D6C"/>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nsid w:val="2B115D82"/>
    <w:multiLevelType w:val="hybridMultilevel"/>
    <w:tmpl w:val="FFC00596"/>
    <w:lvl w:ilvl="0" w:tplc="07243D7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CF857E6"/>
    <w:multiLevelType w:val="hybridMultilevel"/>
    <w:tmpl w:val="D700A026"/>
    <w:lvl w:ilvl="0" w:tplc="07243D7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2FC0218F"/>
    <w:multiLevelType w:val="hybridMultilevel"/>
    <w:tmpl w:val="C5FE5BD8"/>
    <w:lvl w:ilvl="0" w:tplc="257EBC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0154E59"/>
    <w:multiLevelType w:val="hybridMultilevel"/>
    <w:tmpl w:val="10BC5B24"/>
    <w:lvl w:ilvl="0" w:tplc="70A4D7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029465B"/>
    <w:multiLevelType w:val="hybridMultilevel"/>
    <w:tmpl w:val="C08E9C16"/>
    <w:lvl w:ilvl="0" w:tplc="7E68FFAE">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nsid w:val="3D5E0C2F"/>
    <w:multiLevelType w:val="hybridMultilevel"/>
    <w:tmpl w:val="15FEF5F8"/>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nsid w:val="3FCA7095"/>
    <w:multiLevelType w:val="hybridMultilevel"/>
    <w:tmpl w:val="B986BB02"/>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nsid w:val="414959DD"/>
    <w:multiLevelType w:val="hybridMultilevel"/>
    <w:tmpl w:val="961073D6"/>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nsid w:val="46B7129B"/>
    <w:multiLevelType w:val="hybridMultilevel"/>
    <w:tmpl w:val="EA36D0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79030A8"/>
    <w:multiLevelType w:val="hybridMultilevel"/>
    <w:tmpl w:val="A65A6CF6"/>
    <w:lvl w:ilvl="0" w:tplc="07243D7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4CC141DA"/>
    <w:multiLevelType w:val="hybridMultilevel"/>
    <w:tmpl w:val="21F06E4C"/>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nsid w:val="51F5604A"/>
    <w:multiLevelType w:val="hybridMultilevel"/>
    <w:tmpl w:val="A12A69D6"/>
    <w:lvl w:ilvl="0" w:tplc="7E68FFAE">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2">
    <w:nsid w:val="52ED1511"/>
    <w:multiLevelType w:val="hybridMultilevel"/>
    <w:tmpl w:val="D03898C2"/>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3">
    <w:nsid w:val="56455170"/>
    <w:multiLevelType w:val="hybridMultilevel"/>
    <w:tmpl w:val="FFC81E94"/>
    <w:lvl w:ilvl="0" w:tplc="07243D78">
      <w:start w:val="1"/>
      <w:numFmt w:val="bullet"/>
      <w:lvlText w:val=""/>
      <w:lvlJc w:val="left"/>
      <w:pPr>
        <w:tabs>
          <w:tab w:val="num" w:pos="360"/>
        </w:tabs>
        <w:ind w:left="360" w:hanging="360"/>
      </w:pPr>
      <w:rPr>
        <w:rFonts w:ascii="Symbol" w:hAnsi="Symbol" w:hint="default"/>
        <w:color w:val="FF0000"/>
      </w:rPr>
    </w:lvl>
    <w:lvl w:ilvl="1" w:tplc="BE647A7A">
      <w:start w:val="1"/>
      <w:numFmt w:val="bullet"/>
      <w:lvlText w:val=""/>
      <w:lvlJc w:val="left"/>
      <w:pPr>
        <w:tabs>
          <w:tab w:val="num" w:pos="720"/>
        </w:tabs>
        <w:ind w:left="720" w:hanging="360"/>
      </w:pPr>
      <w:rPr>
        <w:rFonts w:ascii="Wingdings" w:hAnsi="Wingdings" w:hint="default"/>
        <w:color w:val="008000"/>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4">
    <w:nsid w:val="58044FA8"/>
    <w:multiLevelType w:val="hybridMultilevel"/>
    <w:tmpl w:val="015459A0"/>
    <w:lvl w:ilvl="0" w:tplc="7E68FFAE">
      <w:start w:val="1"/>
      <w:numFmt w:val="bullet"/>
      <w:lvlText w:val=""/>
      <w:lvlJc w:val="left"/>
      <w:pPr>
        <w:tabs>
          <w:tab w:val="num" w:pos="360"/>
        </w:tabs>
        <w:ind w:left="360" w:hanging="360"/>
      </w:pPr>
      <w:rPr>
        <w:rFonts w:ascii="Symbol" w:hAnsi="Symbol" w:hint="default"/>
        <w:color w:val="FF000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5">
    <w:nsid w:val="5AA36FE7"/>
    <w:multiLevelType w:val="hybridMultilevel"/>
    <w:tmpl w:val="9950065E"/>
    <w:lvl w:ilvl="0" w:tplc="07243D7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6">
    <w:nsid w:val="622C0A83"/>
    <w:multiLevelType w:val="hybridMultilevel"/>
    <w:tmpl w:val="79949D9E"/>
    <w:lvl w:ilvl="0" w:tplc="382413D6">
      <w:start w:val="1"/>
      <w:numFmt w:val="decimal"/>
      <w:lvlText w:val="%1)"/>
      <w:lvlJc w:val="left"/>
      <w:pPr>
        <w:tabs>
          <w:tab w:val="num" w:pos="1164"/>
        </w:tabs>
        <w:ind w:left="1164" w:hanging="444"/>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65791282"/>
    <w:multiLevelType w:val="hybridMultilevel"/>
    <w:tmpl w:val="73A8949C"/>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nsid w:val="6EBB4B25"/>
    <w:multiLevelType w:val="multilevel"/>
    <w:tmpl w:val="D1121AFA"/>
    <w:lvl w:ilvl="0">
      <w:start w:val="2"/>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710C1F75"/>
    <w:multiLevelType w:val="hybridMultilevel"/>
    <w:tmpl w:val="20141114"/>
    <w:lvl w:ilvl="0" w:tplc="7E68F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0">
    <w:nsid w:val="74E25357"/>
    <w:multiLevelType w:val="hybridMultilevel"/>
    <w:tmpl w:val="52C23B0E"/>
    <w:lvl w:ilvl="0" w:tplc="7E68FFAE">
      <w:start w:val="1"/>
      <w:numFmt w:val="bullet"/>
      <w:lvlText w:val=""/>
      <w:lvlJc w:val="left"/>
      <w:pPr>
        <w:ind w:left="1080" w:hanging="360"/>
      </w:pPr>
      <w:rPr>
        <w:rFonts w:ascii="Symbol" w:hAnsi="Symbol" w:hint="default"/>
        <w:color w:val="FF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76445E90"/>
    <w:multiLevelType w:val="hybridMultilevel"/>
    <w:tmpl w:val="E7B8107A"/>
    <w:lvl w:ilvl="0" w:tplc="6F64D2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8937DEA"/>
    <w:multiLevelType w:val="hybridMultilevel"/>
    <w:tmpl w:val="BF20C086"/>
    <w:lvl w:ilvl="0" w:tplc="9426D93E">
      <w:start w:val="1"/>
      <w:numFmt w:val="bullet"/>
      <w:lvlText w:val=""/>
      <w:lvlJc w:val="left"/>
      <w:pPr>
        <w:tabs>
          <w:tab w:val="num" w:pos="1512"/>
        </w:tabs>
        <w:ind w:left="1512" w:hanging="360"/>
      </w:pPr>
      <w:rPr>
        <w:rFonts w:ascii="Wingdings" w:hAnsi="Wingdings" w:hint="default"/>
        <w:color w:val="0000FF"/>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A271025"/>
    <w:multiLevelType w:val="hybridMultilevel"/>
    <w:tmpl w:val="CCA8D98C"/>
    <w:lvl w:ilvl="0" w:tplc="7E68FFAE">
      <w:start w:val="1"/>
      <w:numFmt w:val="bullet"/>
      <w:lvlText w:val=""/>
      <w:lvlJc w:val="left"/>
      <w:pPr>
        <w:tabs>
          <w:tab w:val="num" w:pos="1080"/>
        </w:tabs>
        <w:ind w:left="1080" w:hanging="360"/>
      </w:pPr>
      <w:rPr>
        <w:rFonts w:ascii="Symbol" w:hAnsi="Symbol" w:hint="default"/>
        <w:color w:val="FF0000"/>
      </w:rPr>
    </w:lvl>
    <w:lvl w:ilvl="1" w:tplc="BE647A7A">
      <w:start w:val="1"/>
      <w:numFmt w:val="bullet"/>
      <w:lvlText w:val=""/>
      <w:lvlJc w:val="left"/>
      <w:pPr>
        <w:tabs>
          <w:tab w:val="num" w:pos="1800"/>
        </w:tabs>
        <w:ind w:left="1800" w:hanging="360"/>
      </w:pPr>
      <w:rPr>
        <w:rFonts w:ascii="Wingdings" w:hAnsi="Wingdings" w:hint="default"/>
        <w:color w:val="008000"/>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4">
    <w:nsid w:val="7BC51748"/>
    <w:multiLevelType w:val="hybridMultilevel"/>
    <w:tmpl w:val="C72EDB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7C910D62"/>
    <w:multiLevelType w:val="hybridMultilevel"/>
    <w:tmpl w:val="31E0AE14"/>
    <w:lvl w:ilvl="0" w:tplc="222AF94C">
      <w:start w:val="1"/>
      <w:numFmt w:val="decimal"/>
      <w:lvlText w:val="%1)"/>
      <w:lvlJc w:val="left"/>
      <w:pPr>
        <w:tabs>
          <w:tab w:val="num" w:pos="1176"/>
        </w:tabs>
        <w:ind w:left="1176" w:hanging="456"/>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6">
    <w:nsid w:val="7D323555"/>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num w:numId="1">
    <w:abstractNumId w:val="38"/>
  </w:num>
  <w:num w:numId="2">
    <w:abstractNumId w:val="42"/>
  </w:num>
  <w:num w:numId="3">
    <w:abstractNumId w:val="32"/>
  </w:num>
  <w:num w:numId="4">
    <w:abstractNumId w:val="30"/>
  </w:num>
  <w:num w:numId="5">
    <w:abstractNumId w:val="14"/>
  </w:num>
  <w:num w:numId="6">
    <w:abstractNumId w:val="27"/>
  </w:num>
  <w:num w:numId="7">
    <w:abstractNumId w:val="24"/>
  </w:num>
  <w:num w:numId="8">
    <w:abstractNumId w:val="39"/>
  </w:num>
  <w:num w:numId="9">
    <w:abstractNumId w:val="37"/>
  </w:num>
  <w:num w:numId="10">
    <w:abstractNumId w:val="1"/>
  </w:num>
  <w:num w:numId="11">
    <w:abstractNumId w:val="3"/>
  </w:num>
  <w:num w:numId="12">
    <w:abstractNumId w:val="25"/>
  </w:num>
  <w:num w:numId="13">
    <w:abstractNumId w:val="11"/>
  </w:num>
  <w:num w:numId="14">
    <w:abstractNumId w:val="31"/>
  </w:num>
  <w:num w:numId="15">
    <w:abstractNumId w:val="43"/>
  </w:num>
  <w:num w:numId="16">
    <w:abstractNumId w:val="34"/>
  </w:num>
  <w:num w:numId="17">
    <w:abstractNumId w:val="12"/>
  </w:num>
  <w:num w:numId="18">
    <w:abstractNumId w:val="17"/>
  </w:num>
  <w:num w:numId="19">
    <w:abstractNumId w:val="36"/>
  </w:num>
  <w:num w:numId="20">
    <w:abstractNumId w:val="26"/>
  </w:num>
  <w:num w:numId="21">
    <w:abstractNumId w:val="9"/>
  </w:num>
  <w:num w:numId="22">
    <w:abstractNumId w:val="45"/>
  </w:num>
  <w:num w:numId="23">
    <w:abstractNumId w:val="15"/>
  </w:num>
  <w:num w:numId="24">
    <w:abstractNumId w:val="33"/>
  </w:num>
  <w:num w:numId="25">
    <w:abstractNumId w:val="35"/>
  </w:num>
  <w:num w:numId="26">
    <w:abstractNumId w:val="20"/>
  </w:num>
  <w:num w:numId="27">
    <w:abstractNumId w:val="29"/>
  </w:num>
  <w:num w:numId="28">
    <w:abstractNumId w:val="21"/>
  </w:num>
  <w:num w:numId="29">
    <w:abstractNumId w:val="10"/>
  </w:num>
  <w:num w:numId="30">
    <w:abstractNumId w:val="8"/>
  </w:num>
  <w:num w:numId="31">
    <w:abstractNumId w:val="2"/>
  </w:num>
  <w:num w:numId="32">
    <w:abstractNumId w:val="46"/>
  </w:num>
  <w:num w:numId="33">
    <w:abstractNumId w:val="44"/>
  </w:num>
  <w:num w:numId="34">
    <w:abstractNumId w:val="0"/>
  </w:num>
  <w:num w:numId="35">
    <w:abstractNumId w:val="13"/>
  </w:num>
  <w:num w:numId="36">
    <w:abstractNumId w:val="6"/>
  </w:num>
  <w:num w:numId="37">
    <w:abstractNumId w:val="22"/>
  </w:num>
  <w:num w:numId="38">
    <w:abstractNumId w:val="16"/>
  </w:num>
  <w:num w:numId="39">
    <w:abstractNumId w:val="7"/>
  </w:num>
  <w:num w:numId="40">
    <w:abstractNumId w:val="23"/>
  </w:num>
  <w:num w:numId="41">
    <w:abstractNumId w:val="5"/>
  </w:num>
  <w:num w:numId="42">
    <w:abstractNumId w:val="4"/>
  </w:num>
  <w:num w:numId="43">
    <w:abstractNumId w:val="18"/>
  </w:num>
  <w:num w:numId="44">
    <w:abstractNumId w:val="41"/>
  </w:num>
  <w:num w:numId="45">
    <w:abstractNumId w:val="28"/>
  </w:num>
  <w:num w:numId="46">
    <w:abstractNumId w:val="19"/>
  </w:num>
  <w:num w:numId="47">
    <w:abstractNumId w:val="4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8"/>
  <w:embedTrueTypeFonts/>
  <w:saveSubset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BA1"/>
    <w:rsid w:val="00004226"/>
    <w:rsid w:val="00005C1F"/>
    <w:rsid w:val="00011602"/>
    <w:rsid w:val="00012415"/>
    <w:rsid w:val="00012705"/>
    <w:rsid w:val="00015FD1"/>
    <w:rsid w:val="00017166"/>
    <w:rsid w:val="00021528"/>
    <w:rsid w:val="000217C0"/>
    <w:rsid w:val="00022502"/>
    <w:rsid w:val="00023540"/>
    <w:rsid w:val="000275D3"/>
    <w:rsid w:val="00027D08"/>
    <w:rsid w:val="000307CD"/>
    <w:rsid w:val="0003551B"/>
    <w:rsid w:val="00035E27"/>
    <w:rsid w:val="000407C7"/>
    <w:rsid w:val="00040DC0"/>
    <w:rsid w:val="000415A9"/>
    <w:rsid w:val="00044182"/>
    <w:rsid w:val="00045F3C"/>
    <w:rsid w:val="00046022"/>
    <w:rsid w:val="00046788"/>
    <w:rsid w:val="00046F90"/>
    <w:rsid w:val="00047A78"/>
    <w:rsid w:val="0005171E"/>
    <w:rsid w:val="0005494D"/>
    <w:rsid w:val="00055ED1"/>
    <w:rsid w:val="0006071F"/>
    <w:rsid w:val="00060FAE"/>
    <w:rsid w:val="00063A89"/>
    <w:rsid w:val="00065C1B"/>
    <w:rsid w:val="00067E98"/>
    <w:rsid w:val="000703C2"/>
    <w:rsid w:val="0007377A"/>
    <w:rsid w:val="0007555F"/>
    <w:rsid w:val="000779CF"/>
    <w:rsid w:val="00077C27"/>
    <w:rsid w:val="00081064"/>
    <w:rsid w:val="00082376"/>
    <w:rsid w:val="00084B2C"/>
    <w:rsid w:val="00090632"/>
    <w:rsid w:val="00090A6B"/>
    <w:rsid w:val="00091C60"/>
    <w:rsid w:val="000936E6"/>
    <w:rsid w:val="00095B04"/>
    <w:rsid w:val="00096336"/>
    <w:rsid w:val="000968AC"/>
    <w:rsid w:val="000972DE"/>
    <w:rsid w:val="000A47B7"/>
    <w:rsid w:val="000B06FB"/>
    <w:rsid w:val="000B1900"/>
    <w:rsid w:val="000B3C05"/>
    <w:rsid w:val="000B73A9"/>
    <w:rsid w:val="000C0866"/>
    <w:rsid w:val="000C4B6B"/>
    <w:rsid w:val="000C5462"/>
    <w:rsid w:val="000D144B"/>
    <w:rsid w:val="000D1E35"/>
    <w:rsid w:val="000D1F0C"/>
    <w:rsid w:val="000D430A"/>
    <w:rsid w:val="000D4BA0"/>
    <w:rsid w:val="000D5F81"/>
    <w:rsid w:val="000D7948"/>
    <w:rsid w:val="000E0EC0"/>
    <w:rsid w:val="000E148A"/>
    <w:rsid w:val="000E3561"/>
    <w:rsid w:val="000F143A"/>
    <w:rsid w:val="000F572A"/>
    <w:rsid w:val="00101FEB"/>
    <w:rsid w:val="0010322E"/>
    <w:rsid w:val="00112286"/>
    <w:rsid w:val="00114234"/>
    <w:rsid w:val="00114E88"/>
    <w:rsid w:val="00122A09"/>
    <w:rsid w:val="00123AD7"/>
    <w:rsid w:val="0012452E"/>
    <w:rsid w:val="001323BB"/>
    <w:rsid w:val="0013269D"/>
    <w:rsid w:val="001347F1"/>
    <w:rsid w:val="00137E6B"/>
    <w:rsid w:val="001412A8"/>
    <w:rsid w:val="00143528"/>
    <w:rsid w:val="00145A26"/>
    <w:rsid w:val="00147497"/>
    <w:rsid w:val="00147A80"/>
    <w:rsid w:val="00151749"/>
    <w:rsid w:val="00151A9C"/>
    <w:rsid w:val="001607DC"/>
    <w:rsid w:val="001640C7"/>
    <w:rsid w:val="00165596"/>
    <w:rsid w:val="00171D5B"/>
    <w:rsid w:val="00172BF4"/>
    <w:rsid w:val="00173910"/>
    <w:rsid w:val="00175A22"/>
    <w:rsid w:val="00177D97"/>
    <w:rsid w:val="00182738"/>
    <w:rsid w:val="00184276"/>
    <w:rsid w:val="00187FF7"/>
    <w:rsid w:val="00196AE7"/>
    <w:rsid w:val="001A41F6"/>
    <w:rsid w:val="001A50B2"/>
    <w:rsid w:val="001B0EF8"/>
    <w:rsid w:val="001B1A1E"/>
    <w:rsid w:val="001B2EF8"/>
    <w:rsid w:val="001B43F7"/>
    <w:rsid w:val="001B5179"/>
    <w:rsid w:val="001B607A"/>
    <w:rsid w:val="001B636C"/>
    <w:rsid w:val="001C1EB7"/>
    <w:rsid w:val="001C4325"/>
    <w:rsid w:val="001C5A04"/>
    <w:rsid w:val="001C70E3"/>
    <w:rsid w:val="001D29CE"/>
    <w:rsid w:val="001D371F"/>
    <w:rsid w:val="001D621E"/>
    <w:rsid w:val="001D7651"/>
    <w:rsid w:val="001E1CDF"/>
    <w:rsid w:val="001E6A66"/>
    <w:rsid w:val="001E6FD4"/>
    <w:rsid w:val="001F0761"/>
    <w:rsid w:val="001F55D4"/>
    <w:rsid w:val="002068D7"/>
    <w:rsid w:val="00210D2A"/>
    <w:rsid w:val="00210DA6"/>
    <w:rsid w:val="0021242E"/>
    <w:rsid w:val="002136A8"/>
    <w:rsid w:val="002220D7"/>
    <w:rsid w:val="002226AB"/>
    <w:rsid w:val="00225035"/>
    <w:rsid w:val="0022505E"/>
    <w:rsid w:val="002268AB"/>
    <w:rsid w:val="002277D8"/>
    <w:rsid w:val="0023188A"/>
    <w:rsid w:val="00233C41"/>
    <w:rsid w:val="002376B0"/>
    <w:rsid w:val="002410E2"/>
    <w:rsid w:val="00241E41"/>
    <w:rsid w:val="00243202"/>
    <w:rsid w:val="0024427E"/>
    <w:rsid w:val="0024594A"/>
    <w:rsid w:val="002471AF"/>
    <w:rsid w:val="00250D8F"/>
    <w:rsid w:val="00254607"/>
    <w:rsid w:val="002638F4"/>
    <w:rsid w:val="002662ED"/>
    <w:rsid w:val="0027064F"/>
    <w:rsid w:val="00273DC3"/>
    <w:rsid w:val="00273FCA"/>
    <w:rsid w:val="00275247"/>
    <w:rsid w:val="00281E1B"/>
    <w:rsid w:val="0028259A"/>
    <w:rsid w:val="00282E2C"/>
    <w:rsid w:val="00283368"/>
    <w:rsid w:val="00286402"/>
    <w:rsid w:val="002904D1"/>
    <w:rsid w:val="00290B1C"/>
    <w:rsid w:val="00292316"/>
    <w:rsid w:val="00292CB7"/>
    <w:rsid w:val="00295AB9"/>
    <w:rsid w:val="002A0215"/>
    <w:rsid w:val="002A0D21"/>
    <w:rsid w:val="002A1BEA"/>
    <w:rsid w:val="002A2DAC"/>
    <w:rsid w:val="002A4D0A"/>
    <w:rsid w:val="002A7F3C"/>
    <w:rsid w:val="002C2DB9"/>
    <w:rsid w:val="002C736C"/>
    <w:rsid w:val="002D7791"/>
    <w:rsid w:val="002E2908"/>
    <w:rsid w:val="002E5533"/>
    <w:rsid w:val="002E5E8F"/>
    <w:rsid w:val="002E6CB2"/>
    <w:rsid w:val="002E7E02"/>
    <w:rsid w:val="002F2BD7"/>
    <w:rsid w:val="002F55D0"/>
    <w:rsid w:val="002F63D9"/>
    <w:rsid w:val="0030140A"/>
    <w:rsid w:val="00302BA1"/>
    <w:rsid w:val="003033EC"/>
    <w:rsid w:val="00303552"/>
    <w:rsid w:val="0030384B"/>
    <w:rsid w:val="00311273"/>
    <w:rsid w:val="003112E0"/>
    <w:rsid w:val="00312DB5"/>
    <w:rsid w:val="0031530E"/>
    <w:rsid w:val="00315509"/>
    <w:rsid w:val="00315E0F"/>
    <w:rsid w:val="00325046"/>
    <w:rsid w:val="00325DD7"/>
    <w:rsid w:val="00326051"/>
    <w:rsid w:val="00330931"/>
    <w:rsid w:val="003343C0"/>
    <w:rsid w:val="00342166"/>
    <w:rsid w:val="00343D20"/>
    <w:rsid w:val="003455D9"/>
    <w:rsid w:val="0034648E"/>
    <w:rsid w:val="00351081"/>
    <w:rsid w:val="00352C08"/>
    <w:rsid w:val="00354442"/>
    <w:rsid w:val="00360AF2"/>
    <w:rsid w:val="003615E4"/>
    <w:rsid w:val="0036699B"/>
    <w:rsid w:val="0037175F"/>
    <w:rsid w:val="00374F05"/>
    <w:rsid w:val="003778EA"/>
    <w:rsid w:val="00380AF8"/>
    <w:rsid w:val="003813FE"/>
    <w:rsid w:val="0038207D"/>
    <w:rsid w:val="0038740F"/>
    <w:rsid w:val="003920CC"/>
    <w:rsid w:val="00393E3F"/>
    <w:rsid w:val="00394750"/>
    <w:rsid w:val="0039677E"/>
    <w:rsid w:val="00397A24"/>
    <w:rsid w:val="003A131F"/>
    <w:rsid w:val="003A240D"/>
    <w:rsid w:val="003A3207"/>
    <w:rsid w:val="003A3F49"/>
    <w:rsid w:val="003A47A5"/>
    <w:rsid w:val="003A6831"/>
    <w:rsid w:val="003B32BB"/>
    <w:rsid w:val="003B72A1"/>
    <w:rsid w:val="003B7C74"/>
    <w:rsid w:val="003C10FC"/>
    <w:rsid w:val="003C1B2E"/>
    <w:rsid w:val="003C52FC"/>
    <w:rsid w:val="003C5BDD"/>
    <w:rsid w:val="003C5EE6"/>
    <w:rsid w:val="003C7474"/>
    <w:rsid w:val="003D03EB"/>
    <w:rsid w:val="003D27BC"/>
    <w:rsid w:val="003E1ED3"/>
    <w:rsid w:val="003E2BA0"/>
    <w:rsid w:val="003E55E3"/>
    <w:rsid w:val="003F0875"/>
    <w:rsid w:val="003F22F5"/>
    <w:rsid w:val="003F42BE"/>
    <w:rsid w:val="003F4ABF"/>
    <w:rsid w:val="003F66F6"/>
    <w:rsid w:val="00401EEC"/>
    <w:rsid w:val="00403F42"/>
    <w:rsid w:val="004057C0"/>
    <w:rsid w:val="004070BE"/>
    <w:rsid w:val="00410C8B"/>
    <w:rsid w:val="00414C36"/>
    <w:rsid w:val="00415C4A"/>
    <w:rsid w:val="0041713C"/>
    <w:rsid w:val="00422D33"/>
    <w:rsid w:val="00425624"/>
    <w:rsid w:val="00426D99"/>
    <w:rsid w:val="00431E69"/>
    <w:rsid w:val="004468E9"/>
    <w:rsid w:val="004506E7"/>
    <w:rsid w:val="00451539"/>
    <w:rsid w:val="0045229D"/>
    <w:rsid w:val="00453337"/>
    <w:rsid w:val="004536A8"/>
    <w:rsid w:val="00455C65"/>
    <w:rsid w:val="00456C85"/>
    <w:rsid w:val="004607E8"/>
    <w:rsid w:val="00460A35"/>
    <w:rsid w:val="00462645"/>
    <w:rsid w:val="004638BA"/>
    <w:rsid w:val="004653BF"/>
    <w:rsid w:val="00472115"/>
    <w:rsid w:val="00473927"/>
    <w:rsid w:val="004740CE"/>
    <w:rsid w:val="00474723"/>
    <w:rsid w:val="00481E8E"/>
    <w:rsid w:val="004855BD"/>
    <w:rsid w:val="00487077"/>
    <w:rsid w:val="00491EA9"/>
    <w:rsid w:val="00494892"/>
    <w:rsid w:val="00495100"/>
    <w:rsid w:val="004A315F"/>
    <w:rsid w:val="004A3CAC"/>
    <w:rsid w:val="004A4C89"/>
    <w:rsid w:val="004A58B7"/>
    <w:rsid w:val="004B3AE2"/>
    <w:rsid w:val="004B4734"/>
    <w:rsid w:val="004B69AA"/>
    <w:rsid w:val="004C5A61"/>
    <w:rsid w:val="004C77E1"/>
    <w:rsid w:val="004D31CE"/>
    <w:rsid w:val="004E10EB"/>
    <w:rsid w:val="004E3899"/>
    <w:rsid w:val="004E561B"/>
    <w:rsid w:val="004E63F3"/>
    <w:rsid w:val="004F00E0"/>
    <w:rsid w:val="004F4815"/>
    <w:rsid w:val="005014AF"/>
    <w:rsid w:val="005018BC"/>
    <w:rsid w:val="00502C7F"/>
    <w:rsid w:val="00503A99"/>
    <w:rsid w:val="00511439"/>
    <w:rsid w:val="00512AE6"/>
    <w:rsid w:val="00513809"/>
    <w:rsid w:val="00521DA8"/>
    <w:rsid w:val="00524AC1"/>
    <w:rsid w:val="00530A1D"/>
    <w:rsid w:val="00535089"/>
    <w:rsid w:val="00535D10"/>
    <w:rsid w:val="0053691F"/>
    <w:rsid w:val="00537103"/>
    <w:rsid w:val="00547D1F"/>
    <w:rsid w:val="00551F3A"/>
    <w:rsid w:val="005539E9"/>
    <w:rsid w:val="00554673"/>
    <w:rsid w:val="00555616"/>
    <w:rsid w:val="00555D47"/>
    <w:rsid w:val="0056205F"/>
    <w:rsid w:val="00565B64"/>
    <w:rsid w:val="00566CA1"/>
    <w:rsid w:val="00567530"/>
    <w:rsid w:val="00572867"/>
    <w:rsid w:val="00572F07"/>
    <w:rsid w:val="005745D2"/>
    <w:rsid w:val="00576258"/>
    <w:rsid w:val="005776A4"/>
    <w:rsid w:val="00581DF1"/>
    <w:rsid w:val="0058437C"/>
    <w:rsid w:val="00585C63"/>
    <w:rsid w:val="0058648B"/>
    <w:rsid w:val="005871FC"/>
    <w:rsid w:val="00587F15"/>
    <w:rsid w:val="00590E3D"/>
    <w:rsid w:val="00596355"/>
    <w:rsid w:val="005A0793"/>
    <w:rsid w:val="005A2467"/>
    <w:rsid w:val="005A3072"/>
    <w:rsid w:val="005A5A26"/>
    <w:rsid w:val="005B2A2E"/>
    <w:rsid w:val="005B34CD"/>
    <w:rsid w:val="005B47E9"/>
    <w:rsid w:val="005C438F"/>
    <w:rsid w:val="005C641A"/>
    <w:rsid w:val="005C7924"/>
    <w:rsid w:val="005D0BA2"/>
    <w:rsid w:val="005D1941"/>
    <w:rsid w:val="005D486D"/>
    <w:rsid w:val="005E422D"/>
    <w:rsid w:val="006104CC"/>
    <w:rsid w:val="0061064D"/>
    <w:rsid w:val="00612D60"/>
    <w:rsid w:val="006141FE"/>
    <w:rsid w:val="006146C3"/>
    <w:rsid w:val="0061576C"/>
    <w:rsid w:val="00625522"/>
    <w:rsid w:val="0062563A"/>
    <w:rsid w:val="00636404"/>
    <w:rsid w:val="00636D39"/>
    <w:rsid w:val="00642B37"/>
    <w:rsid w:val="006438C8"/>
    <w:rsid w:val="006456BA"/>
    <w:rsid w:val="00661E5A"/>
    <w:rsid w:val="006658B3"/>
    <w:rsid w:val="006674D2"/>
    <w:rsid w:val="006716EC"/>
    <w:rsid w:val="00673761"/>
    <w:rsid w:val="00690CE0"/>
    <w:rsid w:val="00691308"/>
    <w:rsid w:val="00691DF5"/>
    <w:rsid w:val="00691E8B"/>
    <w:rsid w:val="006926D3"/>
    <w:rsid w:val="00696606"/>
    <w:rsid w:val="00697AB9"/>
    <w:rsid w:val="00697F6B"/>
    <w:rsid w:val="006A46CB"/>
    <w:rsid w:val="006B201E"/>
    <w:rsid w:val="006B6CF6"/>
    <w:rsid w:val="006C636D"/>
    <w:rsid w:val="006D727F"/>
    <w:rsid w:val="006F3652"/>
    <w:rsid w:val="006F38AC"/>
    <w:rsid w:val="006F65BD"/>
    <w:rsid w:val="006F6723"/>
    <w:rsid w:val="006F6E6C"/>
    <w:rsid w:val="007003CA"/>
    <w:rsid w:val="00700E17"/>
    <w:rsid w:val="00701762"/>
    <w:rsid w:val="00702DC6"/>
    <w:rsid w:val="007064EA"/>
    <w:rsid w:val="00715EE9"/>
    <w:rsid w:val="00716C22"/>
    <w:rsid w:val="007171E9"/>
    <w:rsid w:val="00717E32"/>
    <w:rsid w:val="00724694"/>
    <w:rsid w:val="007250F0"/>
    <w:rsid w:val="007259CF"/>
    <w:rsid w:val="00733979"/>
    <w:rsid w:val="00740EE1"/>
    <w:rsid w:val="0074276D"/>
    <w:rsid w:val="0074345A"/>
    <w:rsid w:val="007439E2"/>
    <w:rsid w:val="007512B3"/>
    <w:rsid w:val="0075551D"/>
    <w:rsid w:val="00761F84"/>
    <w:rsid w:val="00762EF9"/>
    <w:rsid w:val="00765B56"/>
    <w:rsid w:val="00766BA9"/>
    <w:rsid w:val="00770713"/>
    <w:rsid w:val="007713DF"/>
    <w:rsid w:val="00774CD1"/>
    <w:rsid w:val="0077567D"/>
    <w:rsid w:val="00780218"/>
    <w:rsid w:val="00780338"/>
    <w:rsid w:val="00780825"/>
    <w:rsid w:val="007812CD"/>
    <w:rsid w:val="00781EB8"/>
    <w:rsid w:val="007913D0"/>
    <w:rsid w:val="00792CD5"/>
    <w:rsid w:val="0079382A"/>
    <w:rsid w:val="00794FBB"/>
    <w:rsid w:val="007968FB"/>
    <w:rsid w:val="007A2EB5"/>
    <w:rsid w:val="007A3E78"/>
    <w:rsid w:val="007A5741"/>
    <w:rsid w:val="007A6E9A"/>
    <w:rsid w:val="007B049A"/>
    <w:rsid w:val="007B1870"/>
    <w:rsid w:val="007B2DDA"/>
    <w:rsid w:val="007B3587"/>
    <w:rsid w:val="007B4A1E"/>
    <w:rsid w:val="007B4D01"/>
    <w:rsid w:val="007B59B6"/>
    <w:rsid w:val="007B63AC"/>
    <w:rsid w:val="007B7494"/>
    <w:rsid w:val="007C00DA"/>
    <w:rsid w:val="007C1B9C"/>
    <w:rsid w:val="007C34FF"/>
    <w:rsid w:val="007C4A41"/>
    <w:rsid w:val="007D2100"/>
    <w:rsid w:val="007D375A"/>
    <w:rsid w:val="007D6F0A"/>
    <w:rsid w:val="007E05A9"/>
    <w:rsid w:val="007E3911"/>
    <w:rsid w:val="007E3947"/>
    <w:rsid w:val="007E549F"/>
    <w:rsid w:val="007F1B4B"/>
    <w:rsid w:val="007F40A5"/>
    <w:rsid w:val="007F4172"/>
    <w:rsid w:val="007F4B02"/>
    <w:rsid w:val="007F6B73"/>
    <w:rsid w:val="0080527E"/>
    <w:rsid w:val="008118F9"/>
    <w:rsid w:val="008218CB"/>
    <w:rsid w:val="00821B18"/>
    <w:rsid w:val="00821ECC"/>
    <w:rsid w:val="008220DB"/>
    <w:rsid w:val="00823012"/>
    <w:rsid w:val="0082422C"/>
    <w:rsid w:val="008259B7"/>
    <w:rsid w:val="00826900"/>
    <w:rsid w:val="00827B62"/>
    <w:rsid w:val="00832F4F"/>
    <w:rsid w:val="00835E78"/>
    <w:rsid w:val="00836274"/>
    <w:rsid w:val="0084104D"/>
    <w:rsid w:val="0084627A"/>
    <w:rsid w:val="00862370"/>
    <w:rsid w:val="00866743"/>
    <w:rsid w:val="008770F8"/>
    <w:rsid w:val="00881916"/>
    <w:rsid w:val="008839CE"/>
    <w:rsid w:val="008849AF"/>
    <w:rsid w:val="008878F9"/>
    <w:rsid w:val="008915ED"/>
    <w:rsid w:val="008925F5"/>
    <w:rsid w:val="00893229"/>
    <w:rsid w:val="0089757C"/>
    <w:rsid w:val="008A2C1A"/>
    <w:rsid w:val="008A7DED"/>
    <w:rsid w:val="008B09AD"/>
    <w:rsid w:val="008B3222"/>
    <w:rsid w:val="008B6051"/>
    <w:rsid w:val="008B7B89"/>
    <w:rsid w:val="008C10CB"/>
    <w:rsid w:val="008D1B80"/>
    <w:rsid w:val="008D22CB"/>
    <w:rsid w:val="008D3388"/>
    <w:rsid w:val="008D3E4B"/>
    <w:rsid w:val="008D46F4"/>
    <w:rsid w:val="008D5627"/>
    <w:rsid w:val="008E3E2D"/>
    <w:rsid w:val="008F1138"/>
    <w:rsid w:val="008F6679"/>
    <w:rsid w:val="008F6ED9"/>
    <w:rsid w:val="00901226"/>
    <w:rsid w:val="00902CAC"/>
    <w:rsid w:val="0090529F"/>
    <w:rsid w:val="00906BC4"/>
    <w:rsid w:val="00907D96"/>
    <w:rsid w:val="00911527"/>
    <w:rsid w:val="00913BBE"/>
    <w:rsid w:val="009236BD"/>
    <w:rsid w:val="00924113"/>
    <w:rsid w:val="00925650"/>
    <w:rsid w:val="009257D6"/>
    <w:rsid w:val="0092588C"/>
    <w:rsid w:val="0092637A"/>
    <w:rsid w:val="00926ABE"/>
    <w:rsid w:val="00927F65"/>
    <w:rsid w:val="00931EC4"/>
    <w:rsid w:val="0093251C"/>
    <w:rsid w:val="0093288A"/>
    <w:rsid w:val="00934C2C"/>
    <w:rsid w:val="00940C17"/>
    <w:rsid w:val="00943703"/>
    <w:rsid w:val="00944F0C"/>
    <w:rsid w:val="00946883"/>
    <w:rsid w:val="00953CFE"/>
    <w:rsid w:val="009700DF"/>
    <w:rsid w:val="00974F38"/>
    <w:rsid w:val="009771FA"/>
    <w:rsid w:val="0097734E"/>
    <w:rsid w:val="009850A0"/>
    <w:rsid w:val="00990439"/>
    <w:rsid w:val="00990B07"/>
    <w:rsid w:val="00992189"/>
    <w:rsid w:val="0099245B"/>
    <w:rsid w:val="00994F32"/>
    <w:rsid w:val="009A5C41"/>
    <w:rsid w:val="009A7501"/>
    <w:rsid w:val="009A774A"/>
    <w:rsid w:val="009B128C"/>
    <w:rsid w:val="009B3399"/>
    <w:rsid w:val="009B49EC"/>
    <w:rsid w:val="009B4F31"/>
    <w:rsid w:val="009B60BC"/>
    <w:rsid w:val="009C3D9C"/>
    <w:rsid w:val="009C673C"/>
    <w:rsid w:val="009D045A"/>
    <w:rsid w:val="009D34E2"/>
    <w:rsid w:val="009D5664"/>
    <w:rsid w:val="009D5F8F"/>
    <w:rsid w:val="009D6F52"/>
    <w:rsid w:val="009D7226"/>
    <w:rsid w:val="009E0A0C"/>
    <w:rsid w:val="009E1FE0"/>
    <w:rsid w:val="00A02E2C"/>
    <w:rsid w:val="00A04925"/>
    <w:rsid w:val="00A122BF"/>
    <w:rsid w:val="00A129AE"/>
    <w:rsid w:val="00A169B0"/>
    <w:rsid w:val="00A23E03"/>
    <w:rsid w:val="00A25810"/>
    <w:rsid w:val="00A26F05"/>
    <w:rsid w:val="00A3265B"/>
    <w:rsid w:val="00A33958"/>
    <w:rsid w:val="00A400C4"/>
    <w:rsid w:val="00A40CF4"/>
    <w:rsid w:val="00A41AD6"/>
    <w:rsid w:val="00A45CE3"/>
    <w:rsid w:val="00A46392"/>
    <w:rsid w:val="00A53FE2"/>
    <w:rsid w:val="00A544EA"/>
    <w:rsid w:val="00A54EA0"/>
    <w:rsid w:val="00A550F8"/>
    <w:rsid w:val="00A60AE5"/>
    <w:rsid w:val="00A61DB8"/>
    <w:rsid w:val="00A631FF"/>
    <w:rsid w:val="00A74CCF"/>
    <w:rsid w:val="00A76B7E"/>
    <w:rsid w:val="00A80CE2"/>
    <w:rsid w:val="00A81C1D"/>
    <w:rsid w:val="00A82708"/>
    <w:rsid w:val="00A82C77"/>
    <w:rsid w:val="00A869A4"/>
    <w:rsid w:val="00A9547F"/>
    <w:rsid w:val="00AA2987"/>
    <w:rsid w:val="00AA3807"/>
    <w:rsid w:val="00AA4AFB"/>
    <w:rsid w:val="00AA64A4"/>
    <w:rsid w:val="00AB3C8C"/>
    <w:rsid w:val="00AC27DC"/>
    <w:rsid w:val="00AC4CBA"/>
    <w:rsid w:val="00AC501B"/>
    <w:rsid w:val="00AC5070"/>
    <w:rsid w:val="00AC6F49"/>
    <w:rsid w:val="00AE0C8E"/>
    <w:rsid w:val="00AE2FBA"/>
    <w:rsid w:val="00AE3BF9"/>
    <w:rsid w:val="00AE780F"/>
    <w:rsid w:val="00AF1033"/>
    <w:rsid w:val="00AF1296"/>
    <w:rsid w:val="00AF6198"/>
    <w:rsid w:val="00AF67D5"/>
    <w:rsid w:val="00AF69DC"/>
    <w:rsid w:val="00B00DB5"/>
    <w:rsid w:val="00B034E8"/>
    <w:rsid w:val="00B048F2"/>
    <w:rsid w:val="00B108EE"/>
    <w:rsid w:val="00B1191E"/>
    <w:rsid w:val="00B150A7"/>
    <w:rsid w:val="00B26960"/>
    <w:rsid w:val="00B26A75"/>
    <w:rsid w:val="00B3089F"/>
    <w:rsid w:val="00B31AF8"/>
    <w:rsid w:val="00B3603A"/>
    <w:rsid w:val="00B3605F"/>
    <w:rsid w:val="00B36505"/>
    <w:rsid w:val="00B36ED7"/>
    <w:rsid w:val="00B40AF3"/>
    <w:rsid w:val="00B40CEF"/>
    <w:rsid w:val="00B41FFA"/>
    <w:rsid w:val="00B450A7"/>
    <w:rsid w:val="00B464EF"/>
    <w:rsid w:val="00B47891"/>
    <w:rsid w:val="00B533CC"/>
    <w:rsid w:val="00B56B6F"/>
    <w:rsid w:val="00B6405D"/>
    <w:rsid w:val="00B65517"/>
    <w:rsid w:val="00B709B2"/>
    <w:rsid w:val="00B7579E"/>
    <w:rsid w:val="00B77B4B"/>
    <w:rsid w:val="00B817C8"/>
    <w:rsid w:val="00B86FCE"/>
    <w:rsid w:val="00B9246E"/>
    <w:rsid w:val="00B92BCB"/>
    <w:rsid w:val="00B92D66"/>
    <w:rsid w:val="00B94EC6"/>
    <w:rsid w:val="00B9647F"/>
    <w:rsid w:val="00BA2D26"/>
    <w:rsid w:val="00BB1BE9"/>
    <w:rsid w:val="00BB2EA0"/>
    <w:rsid w:val="00BC2804"/>
    <w:rsid w:val="00BC58DC"/>
    <w:rsid w:val="00BC59E9"/>
    <w:rsid w:val="00BC66D7"/>
    <w:rsid w:val="00BD2039"/>
    <w:rsid w:val="00BD42FF"/>
    <w:rsid w:val="00BE2E85"/>
    <w:rsid w:val="00BE2FD4"/>
    <w:rsid w:val="00BE6305"/>
    <w:rsid w:val="00BF344B"/>
    <w:rsid w:val="00BF406F"/>
    <w:rsid w:val="00BF425D"/>
    <w:rsid w:val="00BF469B"/>
    <w:rsid w:val="00C03EC6"/>
    <w:rsid w:val="00C059E5"/>
    <w:rsid w:val="00C12759"/>
    <w:rsid w:val="00C1481B"/>
    <w:rsid w:val="00C1483D"/>
    <w:rsid w:val="00C16328"/>
    <w:rsid w:val="00C171B1"/>
    <w:rsid w:val="00C20C41"/>
    <w:rsid w:val="00C306F6"/>
    <w:rsid w:val="00C31546"/>
    <w:rsid w:val="00C3475E"/>
    <w:rsid w:val="00C36C92"/>
    <w:rsid w:val="00C41E86"/>
    <w:rsid w:val="00C426A8"/>
    <w:rsid w:val="00C43315"/>
    <w:rsid w:val="00C43435"/>
    <w:rsid w:val="00C45628"/>
    <w:rsid w:val="00C46235"/>
    <w:rsid w:val="00C46C79"/>
    <w:rsid w:val="00C51AEB"/>
    <w:rsid w:val="00C54147"/>
    <w:rsid w:val="00C55541"/>
    <w:rsid w:val="00C563C1"/>
    <w:rsid w:val="00C60D0A"/>
    <w:rsid w:val="00C60F68"/>
    <w:rsid w:val="00C61D97"/>
    <w:rsid w:val="00C63DD5"/>
    <w:rsid w:val="00C64A9F"/>
    <w:rsid w:val="00C6527B"/>
    <w:rsid w:val="00C660D0"/>
    <w:rsid w:val="00C70A94"/>
    <w:rsid w:val="00C726A8"/>
    <w:rsid w:val="00C742EE"/>
    <w:rsid w:val="00C817A6"/>
    <w:rsid w:val="00C844BA"/>
    <w:rsid w:val="00C93858"/>
    <w:rsid w:val="00C93CE2"/>
    <w:rsid w:val="00CA00F1"/>
    <w:rsid w:val="00CA4EC0"/>
    <w:rsid w:val="00CA63F8"/>
    <w:rsid w:val="00CB0C5A"/>
    <w:rsid w:val="00CC1734"/>
    <w:rsid w:val="00CC4439"/>
    <w:rsid w:val="00CC62C2"/>
    <w:rsid w:val="00CD1AFC"/>
    <w:rsid w:val="00CE5BF6"/>
    <w:rsid w:val="00CE7017"/>
    <w:rsid w:val="00CF0C77"/>
    <w:rsid w:val="00D000DC"/>
    <w:rsid w:val="00D10AE2"/>
    <w:rsid w:val="00D10D0E"/>
    <w:rsid w:val="00D129A8"/>
    <w:rsid w:val="00D12BD6"/>
    <w:rsid w:val="00D16E1C"/>
    <w:rsid w:val="00D23151"/>
    <w:rsid w:val="00D26A15"/>
    <w:rsid w:val="00D26C19"/>
    <w:rsid w:val="00D30078"/>
    <w:rsid w:val="00D3159D"/>
    <w:rsid w:val="00D34713"/>
    <w:rsid w:val="00D44B22"/>
    <w:rsid w:val="00D44D8C"/>
    <w:rsid w:val="00D462B4"/>
    <w:rsid w:val="00D47859"/>
    <w:rsid w:val="00D560F8"/>
    <w:rsid w:val="00D57EBA"/>
    <w:rsid w:val="00D63038"/>
    <w:rsid w:val="00D640DA"/>
    <w:rsid w:val="00D738BC"/>
    <w:rsid w:val="00D74367"/>
    <w:rsid w:val="00D80578"/>
    <w:rsid w:val="00D824C6"/>
    <w:rsid w:val="00DA1445"/>
    <w:rsid w:val="00DA1850"/>
    <w:rsid w:val="00DA32CC"/>
    <w:rsid w:val="00DA34E0"/>
    <w:rsid w:val="00DA385F"/>
    <w:rsid w:val="00DA623D"/>
    <w:rsid w:val="00DB015F"/>
    <w:rsid w:val="00DB1360"/>
    <w:rsid w:val="00DB2C53"/>
    <w:rsid w:val="00DB5927"/>
    <w:rsid w:val="00DB75CF"/>
    <w:rsid w:val="00DC356A"/>
    <w:rsid w:val="00DC5933"/>
    <w:rsid w:val="00DC59B7"/>
    <w:rsid w:val="00DC7F0D"/>
    <w:rsid w:val="00DD0E27"/>
    <w:rsid w:val="00DD303E"/>
    <w:rsid w:val="00DE20BA"/>
    <w:rsid w:val="00DE24C3"/>
    <w:rsid w:val="00DF0BB6"/>
    <w:rsid w:val="00DF6437"/>
    <w:rsid w:val="00DF6BA2"/>
    <w:rsid w:val="00E0001C"/>
    <w:rsid w:val="00E003DF"/>
    <w:rsid w:val="00E00AB6"/>
    <w:rsid w:val="00E04389"/>
    <w:rsid w:val="00E053C0"/>
    <w:rsid w:val="00E11438"/>
    <w:rsid w:val="00E119E5"/>
    <w:rsid w:val="00E16CE7"/>
    <w:rsid w:val="00E20BAF"/>
    <w:rsid w:val="00E30F58"/>
    <w:rsid w:val="00E31210"/>
    <w:rsid w:val="00E330FC"/>
    <w:rsid w:val="00E347DD"/>
    <w:rsid w:val="00E36F0F"/>
    <w:rsid w:val="00E371C5"/>
    <w:rsid w:val="00E3756A"/>
    <w:rsid w:val="00E43D26"/>
    <w:rsid w:val="00E44F08"/>
    <w:rsid w:val="00E456DD"/>
    <w:rsid w:val="00E51D0E"/>
    <w:rsid w:val="00E54F5E"/>
    <w:rsid w:val="00E54F6C"/>
    <w:rsid w:val="00E565E1"/>
    <w:rsid w:val="00E613F1"/>
    <w:rsid w:val="00E62931"/>
    <w:rsid w:val="00E76F59"/>
    <w:rsid w:val="00E802F1"/>
    <w:rsid w:val="00E92F86"/>
    <w:rsid w:val="00EA0193"/>
    <w:rsid w:val="00EA108D"/>
    <w:rsid w:val="00EA2069"/>
    <w:rsid w:val="00EA3441"/>
    <w:rsid w:val="00EB38A3"/>
    <w:rsid w:val="00EB5243"/>
    <w:rsid w:val="00EC1D87"/>
    <w:rsid w:val="00EC4EED"/>
    <w:rsid w:val="00EC5427"/>
    <w:rsid w:val="00EC7E59"/>
    <w:rsid w:val="00ED15F3"/>
    <w:rsid w:val="00ED619C"/>
    <w:rsid w:val="00EE1B69"/>
    <w:rsid w:val="00EE6F23"/>
    <w:rsid w:val="00EF2BF1"/>
    <w:rsid w:val="00EF2C83"/>
    <w:rsid w:val="00F10A3C"/>
    <w:rsid w:val="00F10F63"/>
    <w:rsid w:val="00F15125"/>
    <w:rsid w:val="00F2466A"/>
    <w:rsid w:val="00F25B54"/>
    <w:rsid w:val="00F260CD"/>
    <w:rsid w:val="00F26865"/>
    <w:rsid w:val="00F31899"/>
    <w:rsid w:val="00F32C43"/>
    <w:rsid w:val="00F37CC6"/>
    <w:rsid w:val="00F40D18"/>
    <w:rsid w:val="00F42E10"/>
    <w:rsid w:val="00F44416"/>
    <w:rsid w:val="00F45E39"/>
    <w:rsid w:val="00F47519"/>
    <w:rsid w:val="00F646B3"/>
    <w:rsid w:val="00F66607"/>
    <w:rsid w:val="00F73112"/>
    <w:rsid w:val="00F76121"/>
    <w:rsid w:val="00F828B7"/>
    <w:rsid w:val="00F860E2"/>
    <w:rsid w:val="00F8745F"/>
    <w:rsid w:val="00F87B9B"/>
    <w:rsid w:val="00F907FC"/>
    <w:rsid w:val="00FA00CD"/>
    <w:rsid w:val="00FA36D0"/>
    <w:rsid w:val="00FA3F34"/>
    <w:rsid w:val="00FA5994"/>
    <w:rsid w:val="00FB2ED9"/>
    <w:rsid w:val="00FB3EB1"/>
    <w:rsid w:val="00FB4F1A"/>
    <w:rsid w:val="00FB6E6D"/>
    <w:rsid w:val="00FC02A9"/>
    <w:rsid w:val="00FC0D48"/>
    <w:rsid w:val="00FC1FA1"/>
    <w:rsid w:val="00FC274C"/>
    <w:rsid w:val="00FC309D"/>
    <w:rsid w:val="00FC382B"/>
    <w:rsid w:val="00FC3FB4"/>
    <w:rsid w:val="00FC4E98"/>
    <w:rsid w:val="00FC6473"/>
    <w:rsid w:val="00FC781D"/>
    <w:rsid w:val="00FD1715"/>
    <w:rsid w:val="00FE12C5"/>
    <w:rsid w:val="00FE6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4:docId w14:val="43EF4FC1"/>
  <w15:docId w15:val="{2170323A-3E8A-4894-AA15-6835FFD235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6831"/>
    <w:rPr>
      <w:rFonts w:ascii="Arial" w:hAnsi="Arial"/>
      <w:sz w:val="40"/>
      <w:szCs w:val="40"/>
    </w:rPr>
  </w:style>
  <w:style w:type="paragraph" w:styleId="Heading1">
    <w:name w:val="heading 1"/>
    <w:basedOn w:val="Normal"/>
    <w:next w:val="Normal"/>
    <w:qFormat/>
    <w:rsid w:val="000779CF"/>
    <w:pPr>
      <w:keepNext/>
      <w:numPr>
        <w:numId w:val="1"/>
      </w:numPr>
      <w:spacing w:before="240" w:after="60"/>
      <w:outlineLvl w:val="0"/>
    </w:pPr>
    <w:rPr>
      <w:rFonts w:cs="Arial"/>
      <w:b/>
      <w:bCs/>
      <w:kern w:val="32"/>
      <w:szCs w:val="32"/>
    </w:rPr>
  </w:style>
  <w:style w:type="paragraph" w:styleId="Heading2">
    <w:name w:val="heading 2"/>
    <w:basedOn w:val="Normal"/>
    <w:next w:val="Normal"/>
    <w:rsid w:val="000779CF"/>
    <w:pPr>
      <w:keepNext/>
      <w:numPr>
        <w:ilvl w:val="1"/>
        <w:numId w:val="1"/>
      </w:numPr>
      <w:outlineLvl w:val="1"/>
    </w:pPr>
    <w:rPr>
      <w:rFonts w:cs="Arial"/>
      <w:b/>
      <w:bCs/>
      <w:i/>
      <w:iCs/>
      <w:szCs w:val="28"/>
    </w:rPr>
  </w:style>
  <w:style w:type="paragraph" w:styleId="Heading3">
    <w:name w:val="heading 3"/>
    <w:basedOn w:val="Normal"/>
    <w:next w:val="Normal"/>
    <w:rsid w:val="00A61DB8"/>
    <w:pPr>
      <w:keepNext/>
      <w:spacing w:before="240" w:after="60"/>
      <w:outlineLvl w:val="2"/>
    </w:pPr>
    <w:rPr>
      <w:rFonts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713DF"/>
    <w:pPr>
      <w:tabs>
        <w:tab w:val="center" w:pos="4320"/>
        <w:tab w:val="right" w:pos="8640"/>
      </w:tabs>
    </w:pPr>
  </w:style>
  <w:style w:type="character" w:styleId="PageNumber">
    <w:name w:val="page number"/>
    <w:basedOn w:val="DefaultParagraphFont"/>
    <w:rsid w:val="007713DF"/>
  </w:style>
  <w:style w:type="paragraph" w:styleId="Footer">
    <w:name w:val="footer"/>
    <w:basedOn w:val="Normal"/>
    <w:rsid w:val="007713DF"/>
    <w:pPr>
      <w:tabs>
        <w:tab w:val="center" w:pos="4320"/>
        <w:tab w:val="right" w:pos="8640"/>
      </w:tabs>
    </w:pPr>
  </w:style>
  <w:style w:type="paragraph" w:styleId="BodyTextIndent">
    <w:name w:val="Body Text Indent"/>
    <w:basedOn w:val="Normal"/>
    <w:rsid w:val="0022505E"/>
    <w:pPr>
      <w:ind w:left="720"/>
    </w:pPr>
    <w:rPr>
      <w:rFonts w:cs="Arial"/>
    </w:rPr>
  </w:style>
  <w:style w:type="paragraph" w:customStyle="1" w:styleId="table1">
    <w:name w:val="table1"/>
    <w:basedOn w:val="Normal"/>
    <w:rsid w:val="002136A8"/>
    <w:rPr>
      <w:rFonts w:ascii="Euclid" w:hAnsi="Euclid" w:cs="Arial"/>
      <w:bCs/>
      <w:sz w:val="24"/>
    </w:rPr>
  </w:style>
  <w:style w:type="paragraph" w:customStyle="1" w:styleId="Body">
    <w:name w:val="Body"/>
    <w:basedOn w:val="Normal"/>
    <w:rsid w:val="00CE5BF6"/>
    <w:pPr>
      <w:spacing w:line="400" w:lineRule="exact"/>
      <w:ind w:firstLine="288"/>
    </w:pPr>
    <w:rPr>
      <w:rFonts w:ascii="Euclid" w:hAnsi="Euclid"/>
      <w:bCs/>
      <w:sz w:val="24"/>
      <w:szCs w:val="24"/>
    </w:rPr>
  </w:style>
  <w:style w:type="character" w:styleId="CommentReference">
    <w:name w:val="annotation reference"/>
    <w:semiHidden/>
    <w:rsid w:val="00DF6437"/>
    <w:rPr>
      <w:sz w:val="16"/>
      <w:szCs w:val="16"/>
    </w:rPr>
  </w:style>
  <w:style w:type="paragraph" w:styleId="CommentText">
    <w:name w:val="annotation text"/>
    <w:basedOn w:val="Normal"/>
    <w:link w:val="CommentTextChar"/>
    <w:semiHidden/>
    <w:rsid w:val="00DF6437"/>
    <w:rPr>
      <w:sz w:val="20"/>
    </w:rPr>
  </w:style>
  <w:style w:type="paragraph" w:styleId="CommentSubject">
    <w:name w:val="annotation subject"/>
    <w:basedOn w:val="CommentText"/>
    <w:next w:val="CommentText"/>
    <w:semiHidden/>
    <w:rsid w:val="00DF6437"/>
    <w:rPr>
      <w:b/>
      <w:bCs/>
    </w:rPr>
  </w:style>
  <w:style w:type="paragraph" w:styleId="BalloonText">
    <w:name w:val="Balloon Text"/>
    <w:basedOn w:val="Normal"/>
    <w:semiHidden/>
    <w:rsid w:val="00DF6437"/>
    <w:rPr>
      <w:rFonts w:ascii="Tahoma" w:hAnsi="Tahoma" w:cs="Tahoma"/>
      <w:sz w:val="16"/>
      <w:szCs w:val="16"/>
    </w:rPr>
  </w:style>
  <w:style w:type="paragraph" w:styleId="BodyText">
    <w:name w:val="Body Text"/>
    <w:basedOn w:val="Normal"/>
    <w:rsid w:val="00572F07"/>
    <w:pPr>
      <w:spacing w:after="120"/>
    </w:pPr>
  </w:style>
  <w:style w:type="paragraph" w:styleId="BodyTextIndent2">
    <w:name w:val="Body Text Indent 2"/>
    <w:basedOn w:val="Normal"/>
    <w:rsid w:val="00572F07"/>
    <w:pPr>
      <w:spacing w:after="120" w:line="480" w:lineRule="auto"/>
      <w:ind w:left="360"/>
    </w:pPr>
  </w:style>
  <w:style w:type="paragraph" w:styleId="HTMLPreformatted">
    <w:name w:val="HTML Preformatted"/>
    <w:basedOn w:val="Normal"/>
    <w:rsid w:val="00CC17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38" w:after="138"/>
    </w:pPr>
    <w:rPr>
      <w:rFonts w:ascii="Courier New" w:hAnsi="Courier New" w:cs="Courier New"/>
      <w:sz w:val="20"/>
      <w:szCs w:val="20"/>
    </w:rPr>
  </w:style>
  <w:style w:type="table" w:styleId="TableGrid8">
    <w:name w:val="Table Grid 8"/>
    <w:basedOn w:val="TableNormal"/>
    <w:rsid w:val="00CA4EC0"/>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HTMLTypewriter">
    <w:name w:val="HTML Typewriter"/>
    <w:rsid w:val="00292CB7"/>
    <w:rPr>
      <w:rFonts w:ascii="Courier New" w:eastAsia="Times New Roman" w:hAnsi="Courier New" w:cs="Courier New" w:hint="default"/>
      <w:sz w:val="20"/>
      <w:szCs w:val="20"/>
    </w:rPr>
  </w:style>
  <w:style w:type="character" w:styleId="Hyperlink">
    <w:name w:val="Hyperlink"/>
    <w:rsid w:val="00035E27"/>
    <w:rPr>
      <w:color w:val="0000FF"/>
      <w:u w:val="single"/>
    </w:rPr>
  </w:style>
  <w:style w:type="table" w:styleId="TableGrid">
    <w:name w:val="Table Grid"/>
    <w:basedOn w:val="TableNormal"/>
    <w:rsid w:val="000275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16">
    <w:name w:val="R_16"/>
    <w:basedOn w:val="Normal"/>
    <w:rsid w:val="00AF1296"/>
    <w:pPr>
      <w:ind w:left="720"/>
    </w:pPr>
    <w:rPr>
      <w:rFonts w:ascii="Courier New" w:hAnsi="Courier New"/>
      <w:sz w:val="32"/>
    </w:rPr>
  </w:style>
  <w:style w:type="character" w:styleId="FollowedHyperlink">
    <w:name w:val="FollowedHyperlink"/>
    <w:rsid w:val="00BC59E9"/>
    <w:rPr>
      <w:color w:val="800080"/>
      <w:u w:val="single"/>
    </w:rPr>
  </w:style>
  <w:style w:type="paragraph" w:styleId="NormalWeb">
    <w:name w:val="Normal (Web)"/>
    <w:basedOn w:val="Normal"/>
    <w:rsid w:val="00BE2E85"/>
    <w:pPr>
      <w:spacing w:before="100" w:beforeAutospacing="1" w:after="100" w:afterAutospacing="1"/>
    </w:pPr>
    <w:rPr>
      <w:rFonts w:ascii="Times New Roman" w:hAnsi="Times New Roman"/>
      <w:sz w:val="24"/>
      <w:szCs w:val="24"/>
    </w:rPr>
  </w:style>
  <w:style w:type="paragraph" w:styleId="Revision">
    <w:name w:val="Revision"/>
    <w:hidden/>
    <w:uiPriority w:val="99"/>
    <w:semiHidden/>
    <w:rsid w:val="0056205F"/>
    <w:rPr>
      <w:rFonts w:ascii="Arial" w:hAnsi="Arial"/>
      <w:sz w:val="40"/>
      <w:szCs w:val="40"/>
    </w:rPr>
  </w:style>
  <w:style w:type="character" w:customStyle="1" w:styleId="CommentTextChar">
    <w:name w:val="Comment Text Char"/>
    <w:link w:val="CommentText"/>
    <w:semiHidden/>
    <w:rsid w:val="006658B3"/>
    <w:rPr>
      <w:rFonts w:ascii="Arial" w:hAnsi="Arial"/>
      <w:szCs w:val="40"/>
    </w:rPr>
  </w:style>
  <w:style w:type="paragraph" w:styleId="PlainText">
    <w:name w:val="Plain Text"/>
    <w:basedOn w:val="Normal"/>
    <w:link w:val="PlainTextChar"/>
    <w:uiPriority w:val="99"/>
    <w:unhideWhenUsed/>
    <w:rsid w:val="00696606"/>
    <w:rPr>
      <w:rFonts w:ascii="Calibri" w:eastAsia="Calibri" w:hAnsi="Calibri"/>
      <w:sz w:val="22"/>
      <w:szCs w:val="21"/>
    </w:rPr>
  </w:style>
  <w:style w:type="character" w:customStyle="1" w:styleId="PlainTextChar">
    <w:name w:val="Plain Text Char"/>
    <w:link w:val="PlainText"/>
    <w:uiPriority w:val="99"/>
    <w:rsid w:val="00696606"/>
    <w:rPr>
      <w:rFonts w:ascii="Calibri" w:eastAsia="Calibri" w:hAnsi="Calibri"/>
      <w:sz w:val="22"/>
      <w:szCs w:val="21"/>
    </w:rPr>
  </w:style>
  <w:style w:type="paragraph" w:styleId="ListParagraph">
    <w:name w:val="List Paragraph"/>
    <w:basedOn w:val="Normal"/>
    <w:uiPriority w:val="34"/>
    <w:qFormat/>
    <w:rsid w:val="003F66F6"/>
    <w:pPr>
      <w:ind w:left="720"/>
      <w:contextualSpacing/>
    </w:pPr>
  </w:style>
  <w:style w:type="paragraph" w:customStyle="1" w:styleId="R14">
    <w:name w:val="R_14"/>
    <w:basedOn w:val="R16"/>
    <w:qFormat/>
    <w:rsid w:val="0084104D"/>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820460">
      <w:bodyDiv w:val="1"/>
      <w:marLeft w:val="0"/>
      <w:marRight w:val="0"/>
      <w:marTop w:val="0"/>
      <w:marBottom w:val="0"/>
      <w:divBdr>
        <w:top w:val="none" w:sz="0" w:space="0" w:color="auto"/>
        <w:left w:val="none" w:sz="0" w:space="0" w:color="auto"/>
        <w:bottom w:val="none" w:sz="0" w:space="0" w:color="auto"/>
        <w:right w:val="none" w:sz="0" w:space="0" w:color="auto"/>
      </w:divBdr>
    </w:div>
    <w:div w:id="198511045">
      <w:bodyDiv w:val="1"/>
      <w:marLeft w:val="0"/>
      <w:marRight w:val="0"/>
      <w:marTop w:val="0"/>
      <w:marBottom w:val="0"/>
      <w:divBdr>
        <w:top w:val="none" w:sz="0" w:space="0" w:color="auto"/>
        <w:left w:val="none" w:sz="0" w:space="0" w:color="auto"/>
        <w:bottom w:val="none" w:sz="0" w:space="0" w:color="auto"/>
        <w:right w:val="none" w:sz="0" w:space="0" w:color="auto"/>
      </w:divBdr>
    </w:div>
    <w:div w:id="237600156">
      <w:bodyDiv w:val="1"/>
      <w:marLeft w:val="0"/>
      <w:marRight w:val="0"/>
      <w:marTop w:val="0"/>
      <w:marBottom w:val="0"/>
      <w:divBdr>
        <w:top w:val="none" w:sz="0" w:space="0" w:color="auto"/>
        <w:left w:val="none" w:sz="0" w:space="0" w:color="auto"/>
        <w:bottom w:val="none" w:sz="0" w:space="0" w:color="auto"/>
        <w:right w:val="none" w:sz="0" w:space="0" w:color="auto"/>
      </w:divBdr>
    </w:div>
    <w:div w:id="307177138">
      <w:bodyDiv w:val="1"/>
      <w:marLeft w:val="0"/>
      <w:marRight w:val="0"/>
      <w:marTop w:val="0"/>
      <w:marBottom w:val="0"/>
      <w:divBdr>
        <w:top w:val="none" w:sz="0" w:space="0" w:color="auto"/>
        <w:left w:val="none" w:sz="0" w:space="0" w:color="auto"/>
        <w:bottom w:val="none" w:sz="0" w:space="0" w:color="auto"/>
        <w:right w:val="none" w:sz="0" w:space="0" w:color="auto"/>
      </w:divBdr>
    </w:div>
    <w:div w:id="419179591">
      <w:bodyDiv w:val="1"/>
      <w:marLeft w:val="0"/>
      <w:marRight w:val="0"/>
      <w:marTop w:val="0"/>
      <w:marBottom w:val="0"/>
      <w:divBdr>
        <w:top w:val="none" w:sz="0" w:space="0" w:color="auto"/>
        <w:left w:val="none" w:sz="0" w:space="0" w:color="auto"/>
        <w:bottom w:val="none" w:sz="0" w:space="0" w:color="auto"/>
        <w:right w:val="none" w:sz="0" w:space="0" w:color="auto"/>
      </w:divBdr>
    </w:div>
    <w:div w:id="560605110">
      <w:bodyDiv w:val="1"/>
      <w:marLeft w:val="0"/>
      <w:marRight w:val="0"/>
      <w:marTop w:val="0"/>
      <w:marBottom w:val="0"/>
      <w:divBdr>
        <w:top w:val="none" w:sz="0" w:space="0" w:color="auto"/>
        <w:left w:val="none" w:sz="0" w:space="0" w:color="auto"/>
        <w:bottom w:val="none" w:sz="0" w:space="0" w:color="auto"/>
        <w:right w:val="none" w:sz="0" w:space="0" w:color="auto"/>
      </w:divBdr>
    </w:div>
    <w:div w:id="622922917">
      <w:bodyDiv w:val="1"/>
      <w:marLeft w:val="0"/>
      <w:marRight w:val="0"/>
      <w:marTop w:val="0"/>
      <w:marBottom w:val="0"/>
      <w:divBdr>
        <w:top w:val="none" w:sz="0" w:space="0" w:color="auto"/>
        <w:left w:val="none" w:sz="0" w:space="0" w:color="auto"/>
        <w:bottom w:val="none" w:sz="0" w:space="0" w:color="auto"/>
        <w:right w:val="none" w:sz="0" w:space="0" w:color="auto"/>
      </w:divBdr>
    </w:div>
    <w:div w:id="818771597">
      <w:bodyDiv w:val="1"/>
      <w:marLeft w:val="0"/>
      <w:marRight w:val="0"/>
      <w:marTop w:val="0"/>
      <w:marBottom w:val="0"/>
      <w:divBdr>
        <w:top w:val="none" w:sz="0" w:space="0" w:color="auto"/>
        <w:left w:val="none" w:sz="0" w:space="0" w:color="auto"/>
        <w:bottom w:val="none" w:sz="0" w:space="0" w:color="auto"/>
        <w:right w:val="none" w:sz="0" w:space="0" w:color="auto"/>
      </w:divBdr>
    </w:div>
    <w:div w:id="821506564">
      <w:bodyDiv w:val="1"/>
      <w:marLeft w:val="0"/>
      <w:marRight w:val="0"/>
      <w:marTop w:val="0"/>
      <w:marBottom w:val="0"/>
      <w:divBdr>
        <w:top w:val="none" w:sz="0" w:space="0" w:color="auto"/>
        <w:left w:val="none" w:sz="0" w:space="0" w:color="auto"/>
        <w:bottom w:val="none" w:sz="0" w:space="0" w:color="auto"/>
        <w:right w:val="none" w:sz="0" w:space="0" w:color="auto"/>
      </w:divBdr>
    </w:div>
    <w:div w:id="873618557">
      <w:bodyDiv w:val="1"/>
      <w:marLeft w:val="5"/>
      <w:marRight w:val="5"/>
      <w:marTop w:val="0"/>
      <w:marBottom w:val="0"/>
      <w:divBdr>
        <w:top w:val="none" w:sz="0" w:space="0" w:color="auto"/>
        <w:left w:val="none" w:sz="0" w:space="0" w:color="auto"/>
        <w:bottom w:val="none" w:sz="0" w:space="0" w:color="auto"/>
        <w:right w:val="none" w:sz="0" w:space="0" w:color="auto"/>
      </w:divBdr>
    </w:div>
    <w:div w:id="905530496">
      <w:bodyDiv w:val="1"/>
      <w:marLeft w:val="0"/>
      <w:marRight w:val="0"/>
      <w:marTop w:val="0"/>
      <w:marBottom w:val="0"/>
      <w:divBdr>
        <w:top w:val="none" w:sz="0" w:space="0" w:color="auto"/>
        <w:left w:val="none" w:sz="0" w:space="0" w:color="auto"/>
        <w:bottom w:val="none" w:sz="0" w:space="0" w:color="auto"/>
        <w:right w:val="none" w:sz="0" w:space="0" w:color="auto"/>
      </w:divBdr>
    </w:div>
    <w:div w:id="968246519">
      <w:bodyDiv w:val="1"/>
      <w:marLeft w:val="0"/>
      <w:marRight w:val="0"/>
      <w:marTop w:val="0"/>
      <w:marBottom w:val="0"/>
      <w:divBdr>
        <w:top w:val="none" w:sz="0" w:space="0" w:color="auto"/>
        <w:left w:val="none" w:sz="0" w:space="0" w:color="auto"/>
        <w:bottom w:val="none" w:sz="0" w:space="0" w:color="auto"/>
        <w:right w:val="none" w:sz="0" w:space="0" w:color="auto"/>
      </w:divBdr>
    </w:div>
    <w:div w:id="1047606516">
      <w:bodyDiv w:val="1"/>
      <w:marLeft w:val="0"/>
      <w:marRight w:val="0"/>
      <w:marTop w:val="0"/>
      <w:marBottom w:val="0"/>
      <w:divBdr>
        <w:top w:val="none" w:sz="0" w:space="0" w:color="auto"/>
        <w:left w:val="none" w:sz="0" w:space="0" w:color="auto"/>
        <w:bottom w:val="none" w:sz="0" w:space="0" w:color="auto"/>
        <w:right w:val="none" w:sz="0" w:space="0" w:color="auto"/>
      </w:divBdr>
    </w:div>
    <w:div w:id="1139803520">
      <w:bodyDiv w:val="1"/>
      <w:marLeft w:val="0"/>
      <w:marRight w:val="0"/>
      <w:marTop w:val="0"/>
      <w:marBottom w:val="0"/>
      <w:divBdr>
        <w:top w:val="none" w:sz="0" w:space="0" w:color="auto"/>
        <w:left w:val="none" w:sz="0" w:space="0" w:color="auto"/>
        <w:bottom w:val="none" w:sz="0" w:space="0" w:color="auto"/>
        <w:right w:val="none" w:sz="0" w:space="0" w:color="auto"/>
      </w:divBdr>
    </w:div>
    <w:div w:id="1180461441">
      <w:bodyDiv w:val="1"/>
      <w:marLeft w:val="0"/>
      <w:marRight w:val="0"/>
      <w:marTop w:val="0"/>
      <w:marBottom w:val="0"/>
      <w:divBdr>
        <w:top w:val="none" w:sz="0" w:space="0" w:color="auto"/>
        <w:left w:val="none" w:sz="0" w:space="0" w:color="auto"/>
        <w:bottom w:val="none" w:sz="0" w:space="0" w:color="auto"/>
        <w:right w:val="none" w:sz="0" w:space="0" w:color="auto"/>
      </w:divBdr>
    </w:div>
    <w:div w:id="1262760184">
      <w:bodyDiv w:val="1"/>
      <w:marLeft w:val="0"/>
      <w:marRight w:val="0"/>
      <w:marTop w:val="0"/>
      <w:marBottom w:val="0"/>
      <w:divBdr>
        <w:top w:val="none" w:sz="0" w:space="0" w:color="auto"/>
        <w:left w:val="none" w:sz="0" w:space="0" w:color="auto"/>
        <w:bottom w:val="none" w:sz="0" w:space="0" w:color="auto"/>
        <w:right w:val="none" w:sz="0" w:space="0" w:color="auto"/>
      </w:divBdr>
    </w:div>
    <w:div w:id="1391539301">
      <w:bodyDiv w:val="1"/>
      <w:marLeft w:val="0"/>
      <w:marRight w:val="0"/>
      <w:marTop w:val="0"/>
      <w:marBottom w:val="0"/>
      <w:divBdr>
        <w:top w:val="none" w:sz="0" w:space="0" w:color="auto"/>
        <w:left w:val="none" w:sz="0" w:space="0" w:color="auto"/>
        <w:bottom w:val="none" w:sz="0" w:space="0" w:color="auto"/>
        <w:right w:val="none" w:sz="0" w:space="0" w:color="auto"/>
      </w:divBdr>
    </w:div>
    <w:div w:id="1459639374">
      <w:bodyDiv w:val="1"/>
      <w:marLeft w:val="0"/>
      <w:marRight w:val="0"/>
      <w:marTop w:val="0"/>
      <w:marBottom w:val="0"/>
      <w:divBdr>
        <w:top w:val="none" w:sz="0" w:space="0" w:color="auto"/>
        <w:left w:val="none" w:sz="0" w:space="0" w:color="auto"/>
        <w:bottom w:val="none" w:sz="0" w:space="0" w:color="auto"/>
        <w:right w:val="none" w:sz="0" w:space="0" w:color="auto"/>
      </w:divBdr>
    </w:div>
    <w:div w:id="1810517986">
      <w:bodyDiv w:val="1"/>
      <w:marLeft w:val="0"/>
      <w:marRight w:val="0"/>
      <w:marTop w:val="0"/>
      <w:marBottom w:val="0"/>
      <w:divBdr>
        <w:top w:val="none" w:sz="0" w:space="0" w:color="auto"/>
        <w:left w:val="none" w:sz="0" w:space="0" w:color="auto"/>
        <w:bottom w:val="none" w:sz="0" w:space="0" w:color="auto"/>
        <w:right w:val="none" w:sz="0" w:space="0" w:color="auto"/>
      </w:divBdr>
    </w:div>
    <w:div w:id="1886330523">
      <w:bodyDiv w:val="1"/>
      <w:marLeft w:val="0"/>
      <w:marRight w:val="0"/>
      <w:marTop w:val="0"/>
      <w:marBottom w:val="0"/>
      <w:divBdr>
        <w:top w:val="none" w:sz="0" w:space="0" w:color="auto"/>
        <w:left w:val="none" w:sz="0" w:space="0" w:color="auto"/>
        <w:bottom w:val="none" w:sz="0" w:space="0" w:color="auto"/>
        <w:right w:val="none" w:sz="0" w:space="0" w:color="auto"/>
      </w:divBdr>
    </w:div>
    <w:div w:id="1922788181">
      <w:bodyDiv w:val="1"/>
      <w:marLeft w:val="0"/>
      <w:marRight w:val="0"/>
      <w:marTop w:val="0"/>
      <w:marBottom w:val="0"/>
      <w:divBdr>
        <w:top w:val="none" w:sz="0" w:space="0" w:color="auto"/>
        <w:left w:val="none" w:sz="0" w:space="0" w:color="auto"/>
        <w:bottom w:val="none" w:sz="0" w:space="0" w:color="auto"/>
        <w:right w:val="none" w:sz="0" w:space="0" w:color="auto"/>
      </w:divBdr>
    </w:div>
    <w:div w:id="1923441480">
      <w:bodyDiv w:val="1"/>
      <w:marLeft w:val="0"/>
      <w:marRight w:val="0"/>
      <w:marTop w:val="0"/>
      <w:marBottom w:val="0"/>
      <w:divBdr>
        <w:top w:val="none" w:sz="0" w:space="0" w:color="auto"/>
        <w:left w:val="none" w:sz="0" w:space="0" w:color="auto"/>
        <w:bottom w:val="none" w:sz="0" w:space="0" w:color="auto"/>
        <w:right w:val="none" w:sz="0" w:space="0" w:color="auto"/>
      </w:divBdr>
    </w:div>
    <w:div w:id="1972394821">
      <w:bodyDiv w:val="1"/>
      <w:marLeft w:val="0"/>
      <w:marRight w:val="0"/>
      <w:marTop w:val="0"/>
      <w:marBottom w:val="0"/>
      <w:divBdr>
        <w:top w:val="none" w:sz="0" w:space="0" w:color="auto"/>
        <w:left w:val="none" w:sz="0" w:space="0" w:color="auto"/>
        <w:bottom w:val="none" w:sz="0" w:space="0" w:color="auto"/>
        <w:right w:val="none" w:sz="0" w:space="0" w:color="auto"/>
      </w:divBdr>
    </w:div>
    <w:div w:id="1987779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jpeg"/><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6.emf"/><Relationship Id="rId84" Type="http://schemas.openxmlformats.org/officeDocument/2006/relationships/image" Target="media/image37.emf"/><Relationship Id="rId138" Type="http://schemas.openxmlformats.org/officeDocument/2006/relationships/image" Target="media/image65.wmf"/><Relationship Id="rId159" Type="http://schemas.openxmlformats.org/officeDocument/2006/relationships/oleObject" Target="embeddings/oleObject42.bin"/><Relationship Id="rId170" Type="http://schemas.openxmlformats.org/officeDocument/2006/relationships/image" Target="media/image81.wmf"/><Relationship Id="rId191" Type="http://schemas.microsoft.com/office/2011/relationships/commentsExtended" Target="commentsExtended.xml"/><Relationship Id="rId205" Type="http://schemas.openxmlformats.org/officeDocument/2006/relationships/oleObject" Target="embeddings/oleObject67.bin"/><Relationship Id="rId226" Type="http://schemas.openxmlformats.org/officeDocument/2006/relationships/header" Target="header2.xml"/><Relationship Id="rId107" Type="http://schemas.openxmlformats.org/officeDocument/2006/relationships/customXml" Target="ink/ink28.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1.emf"/><Relationship Id="rId74" Type="http://schemas.openxmlformats.org/officeDocument/2006/relationships/customXml" Target="ink/ink12.xml"/><Relationship Id="rId128" Type="http://schemas.openxmlformats.org/officeDocument/2006/relationships/image" Target="media/image60.wmf"/><Relationship Id="rId149" Type="http://schemas.openxmlformats.org/officeDocument/2006/relationships/oleObject" Target="embeddings/oleObject37.bin"/><Relationship Id="rId5" Type="http://schemas.openxmlformats.org/officeDocument/2006/relationships/webSettings" Target="webSettings.xml"/><Relationship Id="rId95" Type="http://schemas.openxmlformats.org/officeDocument/2006/relationships/customXml" Target="ink/ink22.xml"/><Relationship Id="rId160" Type="http://schemas.openxmlformats.org/officeDocument/2006/relationships/image" Target="media/image76.wmf"/><Relationship Id="rId181" Type="http://schemas.openxmlformats.org/officeDocument/2006/relationships/oleObject" Target="embeddings/oleObject54.bin"/><Relationship Id="rId216" Type="http://schemas.openxmlformats.org/officeDocument/2006/relationships/oleObject" Target="embeddings/oleObject73.bin"/><Relationship Id="rId211" Type="http://schemas.openxmlformats.org/officeDocument/2006/relationships/image" Target="media/image97.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customXml" Target="ink/ink7.xml"/><Relationship Id="rId69" Type="http://schemas.openxmlformats.org/officeDocument/2006/relationships/image" Target="media/image29.emf"/><Relationship Id="rId113" Type="http://schemas.openxmlformats.org/officeDocument/2006/relationships/customXml" Target="ink/ink31.xml"/><Relationship Id="rId118" Type="http://schemas.openxmlformats.org/officeDocument/2006/relationships/customXml" Target="ink/ink33.xml"/><Relationship Id="rId134" Type="http://schemas.openxmlformats.org/officeDocument/2006/relationships/image" Target="media/image63.wmf"/><Relationship Id="rId139" Type="http://schemas.openxmlformats.org/officeDocument/2006/relationships/oleObject" Target="embeddings/oleObject32.bin"/><Relationship Id="rId80" Type="http://schemas.openxmlformats.org/officeDocument/2006/relationships/customXml" Target="ink/ink15.xml"/><Relationship Id="rId85" Type="http://schemas.openxmlformats.org/officeDocument/2006/relationships/customXml" Target="ink/ink17.xml"/><Relationship Id="rId150" Type="http://schemas.openxmlformats.org/officeDocument/2006/relationships/image" Target="media/image71.wmf"/><Relationship Id="rId155" Type="http://schemas.openxmlformats.org/officeDocument/2006/relationships/oleObject" Target="embeddings/oleObject40.bin"/><Relationship Id="rId171" Type="http://schemas.openxmlformats.org/officeDocument/2006/relationships/oleObject" Target="embeddings/oleObject48.bin"/><Relationship Id="rId176" Type="http://schemas.openxmlformats.org/officeDocument/2006/relationships/image" Target="media/image84.wmf"/><Relationship Id="rId192" Type="http://schemas.openxmlformats.org/officeDocument/2006/relationships/image" Target="media/image89.wmf"/><Relationship Id="rId197" Type="http://schemas.openxmlformats.org/officeDocument/2006/relationships/oleObject" Target="embeddings/oleObject62.bin"/><Relationship Id="rId206" Type="http://schemas.openxmlformats.org/officeDocument/2006/relationships/oleObject" Target="embeddings/oleObject68.bin"/><Relationship Id="rId227" Type="http://schemas.openxmlformats.org/officeDocument/2006/relationships/fontTable" Target="fontTable.xml"/><Relationship Id="rId201" Type="http://schemas.openxmlformats.org/officeDocument/2006/relationships/oleObject" Target="embeddings/oleObject64.bin"/><Relationship Id="rId222" Type="http://schemas.openxmlformats.org/officeDocument/2006/relationships/oleObject" Target="embeddings/oleObject76.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4.emf"/><Relationship Id="rId103" Type="http://schemas.openxmlformats.org/officeDocument/2006/relationships/customXml" Target="ink/ink26.xml"/><Relationship Id="rId108" Type="http://schemas.openxmlformats.org/officeDocument/2006/relationships/image" Target="media/image49.emf"/><Relationship Id="rId124" Type="http://schemas.openxmlformats.org/officeDocument/2006/relationships/image" Target="media/image58.wmf"/><Relationship Id="rId129" Type="http://schemas.openxmlformats.org/officeDocument/2006/relationships/oleObject" Target="embeddings/oleObject27.bin"/><Relationship Id="rId54" Type="http://schemas.openxmlformats.org/officeDocument/2006/relationships/customXml" Target="ink/ink2.xml"/><Relationship Id="rId70" Type="http://schemas.openxmlformats.org/officeDocument/2006/relationships/customXml" Target="ink/ink10.xml"/><Relationship Id="rId75" Type="http://schemas.openxmlformats.org/officeDocument/2006/relationships/image" Target="media/image32.emf"/><Relationship Id="rId91" Type="http://schemas.openxmlformats.org/officeDocument/2006/relationships/customXml" Target="ink/ink20.xml"/><Relationship Id="rId96" Type="http://schemas.openxmlformats.org/officeDocument/2006/relationships/image" Target="media/image43.emf"/><Relationship Id="rId140" Type="http://schemas.openxmlformats.org/officeDocument/2006/relationships/image" Target="media/image66.wmf"/><Relationship Id="rId145" Type="http://schemas.openxmlformats.org/officeDocument/2006/relationships/oleObject" Target="embeddings/oleObject35.bin"/><Relationship Id="rId161" Type="http://schemas.openxmlformats.org/officeDocument/2006/relationships/oleObject" Target="embeddings/oleObject43.bin"/><Relationship Id="rId166" Type="http://schemas.openxmlformats.org/officeDocument/2006/relationships/image" Target="media/image79.wmf"/><Relationship Id="rId182" Type="http://schemas.openxmlformats.org/officeDocument/2006/relationships/oleObject" Target="embeddings/oleObject55.bin"/><Relationship Id="rId187" Type="http://schemas.openxmlformats.org/officeDocument/2006/relationships/oleObject" Target="embeddings/oleObject58.bin"/><Relationship Id="rId217" Type="http://schemas.openxmlformats.org/officeDocument/2006/relationships/image" Target="media/image100.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71.bin"/><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image" Target="media/image52.emf"/><Relationship Id="rId119" Type="http://schemas.openxmlformats.org/officeDocument/2006/relationships/image" Target="media/image55.emf"/><Relationship Id="rId44" Type="http://schemas.openxmlformats.org/officeDocument/2006/relationships/image" Target="media/image17.wmf"/><Relationship Id="rId60" Type="http://schemas.openxmlformats.org/officeDocument/2006/relationships/customXml" Target="ink/ink5.xml"/><Relationship Id="rId65" Type="http://schemas.openxmlformats.org/officeDocument/2006/relationships/image" Target="media/image27.emf"/><Relationship Id="rId81" Type="http://schemas.openxmlformats.org/officeDocument/2006/relationships/image" Target="media/image35.emf"/><Relationship Id="rId86" Type="http://schemas.openxmlformats.org/officeDocument/2006/relationships/image" Target="media/image38.emf"/><Relationship Id="rId130" Type="http://schemas.openxmlformats.org/officeDocument/2006/relationships/image" Target="media/image61.wmf"/><Relationship Id="rId135" Type="http://schemas.openxmlformats.org/officeDocument/2006/relationships/oleObject" Target="embeddings/oleObject30.bin"/><Relationship Id="rId151" Type="http://schemas.openxmlformats.org/officeDocument/2006/relationships/oleObject" Target="embeddings/oleObject38.bin"/><Relationship Id="rId156" Type="http://schemas.openxmlformats.org/officeDocument/2006/relationships/image" Target="media/image74.wmf"/><Relationship Id="rId177" Type="http://schemas.openxmlformats.org/officeDocument/2006/relationships/oleObject" Target="embeddings/oleObject51.bin"/><Relationship Id="rId198" Type="http://schemas.openxmlformats.org/officeDocument/2006/relationships/image" Target="media/image92.wmf"/><Relationship Id="rId172" Type="http://schemas.openxmlformats.org/officeDocument/2006/relationships/image" Target="media/image82.wmf"/><Relationship Id="rId193" Type="http://schemas.openxmlformats.org/officeDocument/2006/relationships/oleObject" Target="embeddings/oleObject60.bin"/><Relationship Id="rId202" Type="http://schemas.openxmlformats.org/officeDocument/2006/relationships/image" Target="media/image94.wmf"/><Relationship Id="rId207" Type="http://schemas.openxmlformats.org/officeDocument/2006/relationships/image" Target="media/image95.wmf"/><Relationship Id="rId223" Type="http://schemas.openxmlformats.org/officeDocument/2006/relationships/image" Target="media/image103.wmf"/><Relationship Id="rId228"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customXml" Target="ink/ink29.xml"/><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image" Target="media/image22.emf"/><Relationship Id="rId76" Type="http://schemas.openxmlformats.org/officeDocument/2006/relationships/customXml" Target="ink/ink13.xml"/><Relationship Id="rId97" Type="http://schemas.openxmlformats.org/officeDocument/2006/relationships/customXml" Target="ink/ink23.xml"/><Relationship Id="rId104" Type="http://schemas.openxmlformats.org/officeDocument/2006/relationships/image" Target="media/image47.emf"/><Relationship Id="rId120" Type="http://schemas.openxmlformats.org/officeDocument/2006/relationships/customXml" Target="ink/ink34.xml"/><Relationship Id="rId125" Type="http://schemas.openxmlformats.org/officeDocument/2006/relationships/oleObject" Target="embeddings/oleObject25.bin"/><Relationship Id="rId141" Type="http://schemas.openxmlformats.org/officeDocument/2006/relationships/oleObject" Target="embeddings/oleObject33.bin"/><Relationship Id="rId146" Type="http://schemas.openxmlformats.org/officeDocument/2006/relationships/image" Target="media/image69.wmf"/><Relationship Id="rId167" Type="http://schemas.openxmlformats.org/officeDocument/2006/relationships/oleObject" Target="embeddings/oleObject46.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image" Target="media/image41.emf"/><Relationship Id="rId162" Type="http://schemas.openxmlformats.org/officeDocument/2006/relationships/image" Target="media/image77.wmf"/><Relationship Id="rId183" Type="http://schemas.openxmlformats.org/officeDocument/2006/relationships/oleObject" Target="embeddings/oleObject56.bin"/><Relationship Id="rId213" Type="http://schemas.openxmlformats.org/officeDocument/2006/relationships/image" Target="media/image98.wmf"/><Relationship Id="rId218"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customXml" Target="ink/ink8.xml"/><Relationship Id="rId87" Type="http://schemas.openxmlformats.org/officeDocument/2006/relationships/customXml" Target="ink/ink18.xml"/><Relationship Id="rId110" Type="http://schemas.openxmlformats.org/officeDocument/2006/relationships/image" Target="media/image50.emf"/><Relationship Id="rId115" Type="http://schemas.openxmlformats.org/officeDocument/2006/relationships/customXml" Target="ink/ink32.xml"/><Relationship Id="rId131" Type="http://schemas.openxmlformats.org/officeDocument/2006/relationships/oleObject" Target="embeddings/oleObject28.bin"/><Relationship Id="rId136" Type="http://schemas.openxmlformats.org/officeDocument/2006/relationships/image" Target="media/image64.wmf"/><Relationship Id="rId157" Type="http://schemas.openxmlformats.org/officeDocument/2006/relationships/oleObject" Target="embeddings/oleObject41.bin"/><Relationship Id="rId178" Type="http://schemas.openxmlformats.org/officeDocument/2006/relationships/image" Target="media/image85.wmf"/><Relationship Id="rId61" Type="http://schemas.openxmlformats.org/officeDocument/2006/relationships/image" Target="media/image25.emf"/><Relationship Id="rId82" Type="http://schemas.openxmlformats.org/officeDocument/2006/relationships/image" Target="media/image36.jpeg"/><Relationship Id="rId152" Type="http://schemas.openxmlformats.org/officeDocument/2006/relationships/image" Target="media/image72.wmf"/><Relationship Id="rId173" Type="http://schemas.openxmlformats.org/officeDocument/2006/relationships/oleObject" Target="embeddings/oleObject49.bin"/><Relationship Id="rId194" Type="http://schemas.openxmlformats.org/officeDocument/2006/relationships/image" Target="media/image90.wmf"/><Relationship Id="rId199" Type="http://schemas.openxmlformats.org/officeDocument/2006/relationships/oleObject" Target="embeddings/oleObject63.bin"/><Relationship Id="rId203" Type="http://schemas.openxmlformats.org/officeDocument/2006/relationships/oleObject" Target="embeddings/oleObject65.bin"/><Relationship Id="rId208" Type="http://schemas.openxmlformats.org/officeDocument/2006/relationships/oleObject" Target="embeddings/oleObject69.bin"/><Relationship Id="rId19" Type="http://schemas.openxmlformats.org/officeDocument/2006/relationships/image" Target="media/image7.wmf"/><Relationship Id="rId224" Type="http://schemas.openxmlformats.org/officeDocument/2006/relationships/oleObject" Target="embeddings/oleObject77.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customXml" Target="ink/ink3.xml"/><Relationship Id="rId77" Type="http://schemas.openxmlformats.org/officeDocument/2006/relationships/image" Target="media/image33.emf"/><Relationship Id="rId100" Type="http://schemas.openxmlformats.org/officeDocument/2006/relationships/image" Target="media/image45.emf"/><Relationship Id="rId105" Type="http://schemas.openxmlformats.org/officeDocument/2006/relationships/customXml" Target="ink/ink27.xml"/><Relationship Id="rId126" Type="http://schemas.openxmlformats.org/officeDocument/2006/relationships/image" Target="media/image59.wmf"/><Relationship Id="rId147" Type="http://schemas.openxmlformats.org/officeDocument/2006/relationships/oleObject" Target="embeddings/oleObject36.bin"/><Relationship Id="rId168" Type="http://schemas.openxmlformats.org/officeDocument/2006/relationships/image" Target="media/image80.wmf"/><Relationship Id="rId8" Type="http://schemas.openxmlformats.org/officeDocument/2006/relationships/image" Target="media/image1.jpeg"/><Relationship Id="rId51" Type="http://schemas.openxmlformats.org/officeDocument/2006/relationships/oleObject" Target="embeddings/oleObject24.bin"/><Relationship Id="rId72" Type="http://schemas.openxmlformats.org/officeDocument/2006/relationships/customXml" Target="ink/ink11.xml"/><Relationship Id="rId93" Type="http://schemas.openxmlformats.org/officeDocument/2006/relationships/customXml" Target="ink/ink21.xml"/><Relationship Id="rId98" Type="http://schemas.openxmlformats.org/officeDocument/2006/relationships/image" Target="media/image44.emf"/><Relationship Id="rId121" Type="http://schemas.openxmlformats.org/officeDocument/2006/relationships/image" Target="media/image56.emf"/><Relationship Id="rId142" Type="http://schemas.openxmlformats.org/officeDocument/2006/relationships/image" Target="media/image67.wmf"/><Relationship Id="rId163" Type="http://schemas.openxmlformats.org/officeDocument/2006/relationships/oleObject" Target="embeddings/oleObject44.bin"/><Relationship Id="rId184" Type="http://schemas.openxmlformats.org/officeDocument/2006/relationships/image" Target="media/image86.wmf"/><Relationship Id="rId189" Type="http://schemas.openxmlformats.org/officeDocument/2006/relationships/oleObject" Target="embeddings/oleObject59.bin"/><Relationship Id="rId21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oleObject" Target="embeddings/oleObject72.bin"/><Relationship Id="rId25" Type="http://schemas.openxmlformats.org/officeDocument/2006/relationships/image" Target="media/image10.wmf"/><Relationship Id="rId46" Type="http://schemas.openxmlformats.org/officeDocument/2006/relationships/image" Target="media/image18.wmf"/><Relationship Id="rId67" Type="http://schemas.openxmlformats.org/officeDocument/2006/relationships/image" Target="media/image28.emf"/><Relationship Id="rId116" Type="http://schemas.openxmlformats.org/officeDocument/2006/relationships/image" Target="media/image53.emf"/><Relationship Id="rId137" Type="http://schemas.openxmlformats.org/officeDocument/2006/relationships/oleObject" Target="embeddings/oleObject31.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customXml" Target="ink/ink6.xml"/><Relationship Id="rId83" Type="http://schemas.openxmlformats.org/officeDocument/2006/relationships/customXml" Target="ink/ink16.xml"/><Relationship Id="rId88" Type="http://schemas.openxmlformats.org/officeDocument/2006/relationships/image" Target="media/image39.emf"/><Relationship Id="rId111" Type="http://schemas.openxmlformats.org/officeDocument/2006/relationships/customXml" Target="ink/ink30.xml"/><Relationship Id="rId132" Type="http://schemas.openxmlformats.org/officeDocument/2006/relationships/image" Target="media/image62.wmf"/><Relationship Id="rId153" Type="http://schemas.openxmlformats.org/officeDocument/2006/relationships/oleObject" Target="embeddings/oleObject39.bin"/><Relationship Id="rId174" Type="http://schemas.openxmlformats.org/officeDocument/2006/relationships/image" Target="media/image83.wmf"/><Relationship Id="rId179" Type="http://schemas.openxmlformats.org/officeDocument/2006/relationships/oleObject" Target="embeddings/oleObject52.bin"/><Relationship Id="rId195" Type="http://schemas.openxmlformats.org/officeDocument/2006/relationships/oleObject" Target="embeddings/oleObject61.bin"/><Relationship Id="rId209" Type="http://schemas.openxmlformats.org/officeDocument/2006/relationships/image" Target="media/image96.wmf"/><Relationship Id="rId190" Type="http://schemas.openxmlformats.org/officeDocument/2006/relationships/comments" Target="comments.xml"/><Relationship Id="rId204" Type="http://schemas.openxmlformats.org/officeDocument/2006/relationships/oleObject" Target="embeddings/oleObject66.bin"/><Relationship Id="rId220" Type="http://schemas.openxmlformats.org/officeDocument/2006/relationships/oleObject" Target="embeddings/oleObject75.bin"/><Relationship Id="rId225"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3.emf"/><Relationship Id="rId106" Type="http://schemas.openxmlformats.org/officeDocument/2006/relationships/image" Target="media/image48.emf"/><Relationship Id="rId127" Type="http://schemas.openxmlformats.org/officeDocument/2006/relationships/oleObject" Target="embeddings/oleObject26.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customXml" Target="ink/ink1.xml"/><Relationship Id="rId73" Type="http://schemas.openxmlformats.org/officeDocument/2006/relationships/image" Target="media/image31.emf"/><Relationship Id="rId78" Type="http://schemas.openxmlformats.org/officeDocument/2006/relationships/customXml" Target="ink/ink14.xml"/><Relationship Id="rId94" Type="http://schemas.openxmlformats.org/officeDocument/2006/relationships/image" Target="media/image42.emf"/><Relationship Id="rId99" Type="http://schemas.openxmlformats.org/officeDocument/2006/relationships/customXml" Target="ink/ink24.xml"/><Relationship Id="rId101" Type="http://schemas.openxmlformats.org/officeDocument/2006/relationships/customXml" Target="ink/ink25.xml"/><Relationship Id="rId122" Type="http://schemas.openxmlformats.org/officeDocument/2006/relationships/customXml" Target="ink/ink35.xml"/><Relationship Id="rId143" Type="http://schemas.openxmlformats.org/officeDocument/2006/relationships/oleObject" Target="embeddings/oleObject34.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47.bin"/><Relationship Id="rId185"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53.bin"/><Relationship Id="rId210" Type="http://schemas.openxmlformats.org/officeDocument/2006/relationships/oleObject" Target="embeddings/oleObject70.bin"/><Relationship Id="rId215" Type="http://schemas.openxmlformats.org/officeDocument/2006/relationships/image" Target="media/image99.wmf"/><Relationship Id="rId26" Type="http://schemas.openxmlformats.org/officeDocument/2006/relationships/oleObject" Target="embeddings/oleObject9.bin"/><Relationship Id="rId47" Type="http://schemas.openxmlformats.org/officeDocument/2006/relationships/oleObject" Target="embeddings/oleObject22.bin"/><Relationship Id="rId68" Type="http://schemas.openxmlformats.org/officeDocument/2006/relationships/customXml" Target="ink/ink9.xml"/><Relationship Id="rId89" Type="http://schemas.openxmlformats.org/officeDocument/2006/relationships/customXml" Target="ink/ink19.xml"/><Relationship Id="rId112" Type="http://schemas.openxmlformats.org/officeDocument/2006/relationships/image" Target="media/image51.emf"/><Relationship Id="rId133" Type="http://schemas.openxmlformats.org/officeDocument/2006/relationships/oleObject" Target="embeddings/oleObject29.bin"/><Relationship Id="rId154" Type="http://schemas.openxmlformats.org/officeDocument/2006/relationships/image" Target="media/image73.wmf"/><Relationship Id="rId175" Type="http://schemas.openxmlformats.org/officeDocument/2006/relationships/oleObject" Target="embeddings/oleObject50.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4.bin"/><Relationship Id="rId221" Type="http://schemas.openxmlformats.org/officeDocument/2006/relationships/image" Target="media/image102.wmf"/><Relationship Id="rId37" Type="http://schemas.openxmlformats.org/officeDocument/2006/relationships/image" Target="media/image15.wmf"/><Relationship Id="rId58" Type="http://schemas.openxmlformats.org/officeDocument/2006/relationships/customXml" Target="ink/ink4.xml"/><Relationship Id="rId79" Type="http://schemas.openxmlformats.org/officeDocument/2006/relationships/image" Target="media/image34.emf"/><Relationship Id="rId102" Type="http://schemas.openxmlformats.org/officeDocument/2006/relationships/image" Target="media/image46.emf"/><Relationship Id="rId123" Type="http://schemas.openxmlformats.org/officeDocument/2006/relationships/image" Target="media/image57.emf"/><Relationship Id="rId144" Type="http://schemas.openxmlformats.org/officeDocument/2006/relationships/image" Target="media/image68.wmf"/><Relationship Id="rId90" Type="http://schemas.openxmlformats.org/officeDocument/2006/relationships/image" Target="media/image40.emf"/><Relationship Id="rId165" Type="http://schemas.openxmlformats.org/officeDocument/2006/relationships/oleObject" Target="embeddings/oleObject45.bin"/><Relationship Id="rId186" Type="http://schemas.openxmlformats.org/officeDocument/2006/relationships/image" Target="media/image87.wmf"/></Relationships>
</file>

<file path=word/ink/ink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21T17:08:58.422"/>
    </inkml:context>
    <inkml:brush xml:id="br0">
      <inkml:brushProperty name="width" value="0.00882" units="cm"/>
      <inkml:brushProperty name="height" value="0.00882" units="cm"/>
      <inkml:brushProperty name="fitToCurve" value="1"/>
    </inkml:brush>
  </inkml:definitions>
  <inkml:trace contextRef="#ctx0" brushRef="#br0">11 18 1548,'0'0'2451,"0"0"258,0 0-516,0 0-645,-11-19 0,11 19-516,0 0 258,0 0-516,13 0 258,-13 0-258,31 17 0,-31-17-129,46 29 0,-19-21-258,4 16 0,-1-13-129,1 11-129,-2-13 0,-3 2 0,-3-3-129,-23-8-387,37 11-903,-37-11-3096,0 0-387,0 0-129</inkml:trace>
</inkml:ink>
</file>

<file path=word/ink/ink1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38"/>
    </inkml:context>
    <inkml:brush xml:id="br0">
      <inkml:brushProperty name="width" value="0.05292" units="cm"/>
      <inkml:brushProperty name="height" value="0.05292" units="cm"/>
      <inkml:brushProperty name="fitToCurve" value="1"/>
    </inkml:brush>
  </inkml:definitions>
  <inkml:trace contextRef="#ctx0" brushRef="#br0">0 357 9,'0'0'28,"0"0"0,0 0-1,0 0-6,0 0-5,0 0-4,0 0-3,3 45 0,-3-45 0,10 59-1,-8-19-2,6 6-1,-8 0 0,3 4-2,-3-5 0,2-3-1,-2-7 0,0-35-1,-2 47 1,2-47 0,0 0-1,0 0 0,0 0 0,-13-44-1,13 1-1,0 1 1,3-8-2,4-3 1,7-8 0,-3 0 0,6 3-1,3 6 1,2 13 1,3-2 0,-25 41 1,48-49 0,-48 49 0,47 0 0,-47 0 1,42 43-1,-24-9 1,1 4 0,-6 13 0,1 2 0,-6 0 0,-1 3 0,-4 1 0,-1-3 0,-2-2 0,-2-4 0,-1-7-2,1-4 1,2-37-1,0 54-1,0-54-2,0 0-1,10 36-5,-10-36-10,0 0-18,0 0-3,20-50 0,-20 50 2,17-47 0</inkml:trace>
  <inkml:trace contextRef="#ctx0" brushRef="#br0" timeOffset="1">612 575 3,'0'0'30,"0"0"2,0 0 2,0 0-6,8 38-6,-8-38-7,2 59-2,-5-24-5,4 15-2,-4-1-1,5 5-2,-4-1-1,2-2 0,0-1-1,0-8-1,2-5-2,-2-37-1,1 48-5,-1-48-7,0 0-19,0 0-3,7-35 0,-7 35 1</inkml:trace>
  <inkml:trace contextRef="#ctx0" brushRef="#br0" timeOffset="4">1441 172 5,'0'0'27,"0"0"1,0 0 0,0 0-9,0 0-5,52 27-5,-52-27-3,40 0-4,-40 0-2,43 0-3,-43 0-5,39 6-7,-39-6-12,0 0-3,0 0 1</inkml:trace>
  <inkml:trace contextRef="#ctx0" brushRef="#br0" timeOffset="5">1418 425 30,'0'0'34,"0"0"1,0 0 0,0 0-15,48 6-6,-48-6-4,44-10-5,-44 10-3,49-9 0,-49 9-4,44-7-4,-44 7-10,45 7-13,-45-7-6,37 3-2,-37-3 3</inkml:trace>
  <inkml:trace contextRef="#ctx0" brushRef="#br0" timeOffset="6">1822 127 30,'0'0'34,"0"0"3,35-50-1,-35 50-10,37-38-8,-37 38-8,45-25-2,-45 25-3,54-15-1,-54 15 0,57 12-1,-57-12-1,51 35 0,-51-35 1,47 62-2,-27-21 1,-3 2-1,-4 0 1,-9 0-2,1 2 1,-10-3-1,-2-9 0,-3 4 0,-10-2 0,2 2-1,18-37-1,-52 58 0,52-58-1,-59 46 1,59-46-1,-55 30 0,55-30-1,-37 7 1,37-7 1,0 0 0,0 0 1,-25-40 0,25 40 1,13-37 0,-13 37 1,31-41 0,-31 41 0,36-23 1,-36 23 0,52-18 0,-52 18 0,72 8 1,-30 9-1,3-4 1,0 9-2,-3-1 0,2 3-1,-4 6 0,-40-30-3,62 54-7,-62-54-16,0 0-14,35 29 1,-35-29-1,0 0 2</inkml:trace>
  <inkml:trace contextRef="#ctx0" brushRef="#br0" timeOffset="7">2692 90 3,'0'0'31,"-55"31"2,55-31 1,-42 54-2,42-54-12,-42 64-5,42-64-5,-30 77-2,21-41-3,9 14 0,2-7-1,10 3 0,6-8 0,11 0-2,-29-38 1,70 49-1,-27-32 1,6-12-1,3-9 0,-2-6-1,-5-10 0,4-4 1,-11-11-2,-1-1 1,-14-5-1,-8-7 1,-8-4-2,-15 0 1,-7 4 0,-17 2 0,-8 8-1,-9 11 0,-3 11-1,-6 2-1,4 21-3,-6-5-6,17 14-14,6-3-14,3-1 1,34-12-1,0 0 2</inkml:trace>
</inkml:ink>
</file>

<file path=word/ink/ink1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46"/>
    </inkml:context>
    <inkml:brush xml:id="br0">
      <inkml:brushProperty name="width" value="0.05292" units="cm"/>
      <inkml:brushProperty name="height" value="0.05292" units="cm"/>
      <inkml:brushProperty name="fitToCurve" value="1"/>
    </inkml:brush>
  </inkml:definitions>
  <inkml:trace contextRef="#ctx0" brushRef="#br0">54 103 8,'0'0'29,"-7"-46"2,7 46-3,0 0-6,-8-35-5,8 35-5,0 0-3,0 0-2,0 45-2,7-6-1,-7 9-2,5 22-1,-5 29 1,8 20-1,-8 15 0,7 18 0,-9 16 0,2 14-1,2 9 0,-7-10 0,3-9 0,-3-15 0,2-17 0,-4-17 0,4-26 0,-2-22-1,4-24 1,1-51 0,-3 40 1,3-40 0,0 0-1,5-77 1,-3 7 0,0-26 0,-4-20 0,-1-21-1,-1-14 0,-3-17 0,0-11 0,-1-9-1,5 1 1,-2 10 0,3 12-1,2 9 1,2 23 1,3 22-1,-4 23 0,3 24 2,-3 22-2,-1 42 2,0 0-1,0 0 1,12 80 0,-9 3 0,2 27 0,-2 29 0,0 20 0,2 28 0,-8 23-1,-2 8 1,4-3-1,-6-13-1,1-21 0,-3-22 0,4-26 0,0-35 1,4-39-1,1-59 2,0 0-1,0 0 0,28-37 0,-16-34 0,5-33 0,-3-25-1,4-17-1,-4-17 0,-1-9 0,-3-15-1,4 3 1,-9 9 0,5 21 1,-2 19 0,-4 17 0,-1 24 0,-2 23 1,2 31-1,-3 40 2,0 0-1,7 72 0,-1 20 0,-4 24 1,1 31-1,2 23 0,-1 20 0,-4 2 0,1-7 0,-2-13-2,-1-25-1,5-14-3,-8-40-5,12-15-11,-2-38-19,-5-40 1,0 0-2,-8-35 3</inkml:trace>
</inkml:ink>
</file>

<file path=word/ink/ink1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47"/>
    </inkml:context>
    <inkml:brush xml:id="br0">
      <inkml:brushProperty name="width" value="0.05292" units="cm"/>
      <inkml:brushProperty name="height" value="0.05292" units="cm"/>
      <inkml:brushProperty name="fitToCurve" value="1"/>
    </inkml:brush>
  </inkml:definitions>
  <inkml:trace contextRef="#ctx0" brushRef="#br0">19 699 2,'0'0'16,"-3"-36"2,3 36-1,0 0 0,0 0 0,0 0-2,0 0-2,0 0-1,-17-39-3,17 39-2,0 0-1,0 0-2,0 0 0,9 52-1,-9-52 0,13 70-1,-8-20 1,3 5 0,1-3-1,1 6-1,-5-7 1,0-1-2,-2-13 1,-3-37 0,4 53 0,-4-53 1,0 0 0,0 0-1,0 0 0,-7-41 1,2 5-1,1-3 0,3-6-2,2 0 2,3-5-2,2 1 1,5 1 0,0 11 0,6 1 0,-17 36 0,33-56 1,-33 56-1,42-32 1,-42 32-1,49-14 1,-49 14-1,53-3 1,-53 3 0,52 13 1,-52-13-1,54 29 1,-54-29 0,40 51 0,-40-51 0,33 65 0,-21-31 0,-12-34 0,17 70 0,-9-32-1,-5 2 0,4-6 0,-7-34-1,5 67 1,-5-67-2,7 64 1,-7-64-1,3 40-1,-3-40-1,0 0-4,0 0-4,5 41-12,-5-41-11,0 0-4,0 0 0,0 0 2</inkml:trace>
  <inkml:trace contextRef="#ctx0" brushRef="#br0" timeOffset="1">752 924 8,'0'0'28,"0"0"1,40-13-1,-40 13-6,0 0-7,12 57-4,-12-57-2,11 74-3,-7-24-1,4 3-3,-8 3 1,7 7-1,-7-10 0,-7-9-1,9 0-4,-2-44-1,-9 57-6,9-57-10,0 0-12,0 0-2,-36-18 1,36 18 0</inkml:trace>
  <inkml:trace contextRef="#ctx0" brushRef="#br0" timeOffset="4">1239 576 25,'0'0'31,"0"0"3,0 0-5,0 0-7,0 0-6,0 0-3,38-29-5,-38 29-3,49-15-1,-49 15-2,60-15-4,-23 17-6,-37-2-14,48-16-13,-48 16 0,45-3-1,-45 3 1</inkml:trace>
  <inkml:trace contextRef="#ctx0" brushRef="#br0" timeOffset="5">1436 725 12,'0'0'29,"40"46"0,-40-46 1,0 0-9,55-13-12,-55 13-15,55-3-18,-55 3-5,54-24 0,-54 24 1</inkml:trace>
  <inkml:trace contextRef="#ctx0" brushRef="#br0" timeOffset="6">1847 550 2,'15'51'23,"0"-14"-2,-10-2-2,0 4-4,-3 0-2,5-3-4,-7-36-1,5 62-2,-5-62-1,5 38 0,-5-38 0,0 0 0,0 0 0,0 0 1,0 0-1,0 0 1,-22-59-1,22 59-1,-3-73-1,3 29 0,8-7-1,-1-12-1,6 0-1,2-2 1,5 2 0,5 2 1,-1 6 0,-2 8 1,-22 47 0,46-60 1,-46 60-1,46-13 1,-46 13 0,38 30-2,-38-30 1,34 76-2,-17-24 1,-5 5 0,-1 12-1,-2-2 0,-4-2 0,-4-3 0,1-3 0,-4-8-1,-1-4 1,3-14-2,0-33-2,-7 52-1,7-52-3,0 0-7,-6 37-18,6-37-6,0 0-2,0 0 4,0 0-1</inkml:trace>
  <inkml:trace contextRef="#ctx0" brushRef="#br0" timeOffset="7">2303 946 16,'0'0'30,"37"-19"2,-37 19 2,35-21-7,-35 21-9,42-23-5,-42 23-4,45-24-2,-45 24-1,52-23-1,-52 23-1,53-16-1,-53 16 0,49-12-1,-49 12 0,38 3 0,-38-3 0,0 0-1,42 36 1,-42-36-2,12 46 0,-12-46 0,-2 68 0,-8-29-1,2 2-1,-9-4 0,2 2-1,-5-3 0,20-36 0,-42 54-1,42-54 0,-40 26 0,40-26 0,-34-3 0,34 3 2,0 0-1,-25-41 1,25 41 1,2-42 1,-2 42 1,15-40 1,-15 40 0,0 0 2,45-36-1,-45 36 0,40-3 0,-40 3 0,50 13-1,-50-13 0,49 31-1,-49-31 0,48 36-1,-48-36 0,44 38-2,-44-38-1,23 34-3,-23-34-10,19 37-17,-19-37-4,0 0 0,0 0 1</inkml:trace>
  <inkml:trace contextRef="#ctx0" brushRef="#br0" timeOffset="10">3029 178 28,'0'0'34,"0"0"2,0 0-1,0 0-9,0 0-9,0 0-9,33 16-3,-33-16-3,49-13-3,-49 13-3,53-15-6,-19 12-12,-34 3-9,48-13-5,-48 13 0,0 0 1</inkml:trace>
  <inkml:trace contextRef="#ctx0" brushRef="#br0" timeOffset="11">3148 405 21,'-10'37'31,"10"-37"2,0 0-1,0 0-9,0 0-9,45 15-6,-45-15-2,43-15-3,-43 15-6,50-31-5,-13 18-13,-2 0-12,-35 13-1,62-40 1,-62 40 0</inkml:trace>
  <inkml:trace contextRef="#ctx0" brushRef="#br0" timeOffset="12">3663 1 1,'-5'44'32,"8"-6"2,-11-4 1,8 12-1,3 8-10,-10 0-9,11 10-8,-11 1-2,9 0-3,-4-3 0,-1-4-2,3-3-2,-5-20-7,6-1-13,-1-34-13,2 36 0,-2-36-2,0 0 2</inkml:trace>
  <inkml:trace contextRef="#ctx0" brushRef="#br0" timeOffset="13">3952-9 7,'3'46'34,"-3"-46"0,-21 54 4,9-16-7,-10-1-8,15 16-5,-11-6-8,15 15-2,-6-10-3,11 4-1,5-2-2,8-12 0,-15-42-1,47 58 0,-47-58 1,61 17-1,-24-22 1,0-12-2,3-12 1,0-5 0,-5-8-1,1-13 0,-6 2 0,-5-1 0,-8-4 0,-11 0 0,-6 9 0,-8 5-1,-7 10 1,15 34 0,-59-51-3,21 35-1,38 16-8,-72 5-26,30-5-1,0 7 0,2-5-1,5 2 1</inkml:trace>
</inkml:ink>
</file>

<file path=word/ink/ink1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61"/>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99 534 2,'0'0'6,"-14"-58"-1,14 58 1,0 0 1,0 0 0,-13-56-1,13 56 0,0 0 1,0 0-1,0 0-1,0 0-1,0 0 0,0 0 0,0 0 0,-6 52-1,6-52 0,1 58-1,-1-58 1,0 86-1,0-86 1,3 76-1,-3-76-1,2 58 1,-2-58-1,0 0 0,0 0 1,0 0-1,0 0 1,0 0 0,0 0-1,0 0 1,2-76-1,-2 25-1,-4-1 0,1-2-1,3-1 0,-1 7 0,1 48-1,-8-81 1,8 81 0,0 0 0,0 0 0,0 0 1,0 0 0,0 0 0,0 50 1,3-2 0,3 2 0,-6 3 1,7-2 0,-5 1 0,-2-52 1,7 82-2,-7-82 0,3 55 1,-3-55-1,0 0 0,0 0 0,0 0 0,0 0 0,0 0 1,0 0-1,12-76 0,-12 76-1,0-68 0,0 68 0,1-55-1,-1 55 1,0 0-1,0 0 0,0 0 0,0 0 0,0 0 0,0 0 1,-1 69-1,2-21 1,-1-1 1,5-1-1,-5-46 0,13 75 1,-13-75-1,0 0 1,27 52 0,-27-52 0,0 0 0,0 0 1,19-45-1,-19 45 1,2-73-1,-2 27 0,7-1 0,-7-6-1,3 6 1,-3 47-1,0-80 0,0 80 0,3-49 0,-3 49 0,0 0-1,0 0 1,0 0 0,2 45 0,-2-45 0,2 86 0,-2-34 0,0-4 0,2-1 0,-2-47 0,13 69 0,-13-69 0,0 0 1,0 0-1,0 0 1,44-21-1,-44 21 1,12-64 0,-12 64 0,4-83-1,-4 83 1,2-84-1,-2 84 0,-2-72 0,2 72 0,0-54 0,0 54-1,0 0 1,0 0 0,0 0-1,0 0 1,0 0 0,21 76 0,-21-76 0,14 72 0,-14-72 1,9 62-1,-9-62-1,0 0 2,13 52-1,-13-52 0,0 0 1,0 0 0,0 0-1,0 0 1,19-63 0,-19 63-1,6-65 1,-6 65 0,0-76-1,0 76 0,0-68 1,0 68-1,-1-52 0,1 52 0,0 0 0,0 0 0,0 0 0,0 0 0,0 0-1,4 82 1,-4-82 0,6 87-1,-2-40 1,-1-2 0,-3-45 0,9 68 0,-9-68 0,0 0 0,0 0 0,0 0 1,0 0-1,0 0 1,0 0-1,16-75 1,-16 75 0,-4-79-1,4 79 0,-5-76 1,5 76-1,-6-54 1,6 54 0,0 0-1,0 0 1,0 0-1,0 0 1,0 0-1,0 0 0,-1 52 0,1-52 0,6 64-1,-6-64 1,7 59 0,-7-59 0,12 48 0,-12-48 0,0 0 0,0 0-1,19 51-2,-19-51-4,0 0-7,0 0-11,0 0-7,0 0 1,0 0 0</inkml:trace>
  <inkml:trace contextRef="#ctx0" brushRef="#br0" timeOffset="1">1085 966 4,'0'0'17,"0"0"-1,0 0-1,0 0-2,0 0-1,0 0-1,0 0-2,0 0-1,0 0-2,0 0-2,0 0 0,0 0 0,0 0-1,0 0 0,0 0-1,50-6 1,-50 6-1,45 4 1,-45-4 0,61 9 0,-61-9-1,75 8 0,-75-8 1,69 14-1,-69-14-1,79 17 1,-79-17-1,70 13 0,-70-13-1,54 11 0,-54-11-1,44-1-3,-44 1-4,0 0-9,0 0-10,0 0-5,0 0 0,0 0 0</inkml:trace>
  <inkml:trace contextRef="#ctx0" brushRef="#br0" timeOffset="3">1113 1109 7,'0'0'25,"0"0"-3,-47-9-4,47 9-4,0 0-2,-66-31-3,66 31-2,-52-37-3,52 37-1,-56-52-1,56 52-1,-53-59 0,53 59 0,-29-71 1,29 71-1,-11-63 2,11 63 0,17-58 1,-17 58 0,41-51 0,-41 51 1,57-48-1,-57 48 0,63-41-1,-63 41 0,60-45 1,-60 45-2,48-41 0,-48 41-1,0 0 1,41-66 0,-41 66 0,0 0-1,-13-65 0,13 65-1,0 0 0,-54-59-2,54 59 0,-46-30-1,46 30-3,0 0-4,-48-11-5,48 11-7,0 0-9,0 0-3,0 0 2</inkml:trace>
  <inkml:trace contextRef="#ctx0" brushRef="#br0" timeOffset="7">67 272 9,'0'0'27,"0"0"-2,0 0-4,0 0-3,0 0-4,-44 61-4,44-61-3,-13 63-2,13-63-2,-6 80 0,6-80-1,-4 78 0,4-78-1,4 58 0,-4-58-1,0 0 1,0 0-1,0 0 1,0 0-1,0 0 1,0 0 0,0 0 0,40-78 1,-40 78-1,13-86 1,-3 38 0,-3-4 0,4 7-1,-11 45 1,13-68-1,-13 68 1,0 0 0,0 0-1,0 0 0,0 0-1,19 59 1,-6-9 0,-13 9-1,14 5 0,1-5 0,1-4-1,-7-6 1,-9-49-1,37 66 1,-37-66-1,0 0 1,0 0 0,48-59 0,-37 14 0,-2-7 1,-1 0-1,0-1 1,0 1-1,-8 52 0,7-73 0,-7 73 1,0 0-1,0 0 1,0 0-1,0 0 0,0 0 1,28 59-1,-28-59 0,10 82 1,-10-82-2,12 70 1,-12-70 0,0 0 0,0 0-1,0 0 1,0 0 0,6-66 0,-6 66 0,-2-74 0,2 74 0,0-57 1,0 57-1,0 0 1,0 0-1,0 0 1,0 0 0,0 0-1,0 0-2,0 0-3,6 50-9,-6-50-13,0 0-8,0 0 1,0 0-1</inkml:trace>
</inkml:ink>
</file>

<file path=word/ink/ink1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69"/>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94 494 17,'0'0'22,"0"0"-1,0 0-3,-38-25-2,38 25-3,0 0-3,-22 58-2,22-58-1,-17 55-2,17-55-1,-12 70-1,12-70 0,-3 72-1,3-72-1,0 58 0,0-58 0,8 52-1,-8-52 0,0 0 1,0 0-1,35 0 1,-35 0-1,23-49 1,-23 49-1,24-79 1,-14 34 0,-10 45 0,19-79-1,-19 79 1,15-67 0,-15 67 1,0 0-1,0 0 0,0 0 1,0 0-1,0 0 0,-12 48 1,5-4-1,1 10-1,1-4 0,1 2 0,1-3 0,3-5-1,0-44 1,3 56 0,-3-56 0,0 0 0,0 0 0,0 0 1,29-58-1,-18 16 2,-1-7-2,2 1 1,-4 1 0,2 4-1,-10 43 1,13-70-1,-13 70 1,0 0 0,0 0-1,0 0 1,0 0 0,0 0-1,0 55 1,-1-13-1,-4 5 0,5 3-1,0 0 1,0-50 0,0 61-1,0-61 1,0 0-1,0 0 1,0 0 0,22-75 0,-18 31 0,0-5 0,2-5 0,-1 9 0,-5 45 0,11-70 0,-11 70 0,0 0 0,0 0 0,0 0 0,0 0 0,6 49 0,-6-49 0,-8 83 0,8-32 0,0-51 0,0 84-1,0-84 1,10 48 0,-10-48 0,0 0-1,0 0 1,24-44 0,-24 44 0,14-79 0,-14 79 0,13-82 1,-13 82-1,11-65 1,-11 65 0,0 0-1,0 0 1,0 0-1,-38-6 0,38 6 0,-21 52 0,21-52-1,-11 73 0,11-73 0,-11 76 0,11-76 0,-6 71 1,6-71-1,8 45 0,-8-45 0,0 0 0,0 0 1,0 0-1,0 0 1,41-72 0,-41 72 0,12-89 0,-10 35 1,-2 9-1,1-2 1,-1 47-1,0-68 1,0 68 0,0 0-1,0 0 1,0 0 0,0 0-1,0 0 1,-25 51-1,25-51 0,0 71 0,0-71 0,-5 80-1,5-80 1,2 61-1,-2-61 0,0 0 1,0 0-1,0 0 1,0 0 0,0 0-1,28-52 1,-28 52 1,14-71-1,-14 71 0,12-57 0,-12 57 1,0 0-1,0 0 0,0 0-3,0 0-3,0 0-4,5 57-9,-5-57-13,0 52-2,0-52 1,0 0 1</inkml:trace>
  <inkml:trace contextRef="#ctx0" brushRef="#br0" timeOffset="1">609 921 2,'0'0'5,"0"0"-1,0 0 0,0 0 2,0 0 0,0 0 1,0 0 2,0 0-1,0 0 1,0 0-1,0 0 1,0 0 1,0 0 0,0 0-1,0 0 0,58-4 0,-58 4-1,63-9 0,-28 5-2,1-2-1,-36 6-1,65-22-2,-65 22 0,51-22-2,-51 22-2,0 0-4,43-41-8,-43 41-12,0 0-6,0 0 1,-17-53 0</inkml:trace>
  <inkml:trace contextRef="#ctx0" brushRef="#br0" timeOffset="2">752 584 20,'54'-2'27,"-54"2"-2,63-14-3,-25 8-5,-38 6-4,68-7-5,-68 7-3,53-6-2,-53 6-2,43-6-3,-43 6-8,0 0-11,33 0-9,-33 0 1,0 0 0</inkml:trace>
  <inkml:trace contextRef="#ctx0" brushRef="#br0" timeOffset="3">578 1062 4,'0'0'25,"0"0"1,0 0-3,0 0-4,0 0-4,0 0-5,0 0-1,0 0-3,0 0-2,17-51 0,-17 51-2,-3-69-1,3 69-1,-8-76 1,8 76-1,-1-76 0,1 76 0,-2-71 0,2 71 0,-2-55 0,2 55 1,-1-50-2,1 50 1,0 0 1,6-45-1,-6 45 1,0 0 0,36-26 0,-36 26 2,0 0-1,49-35 1,-49 35 0,0 0 0,39-58 1,-39 58-1,10-51 0,-10 51-1,-10-60 0,10 60-2,-22-54 0,22 54-1,-33-46-1,33 46-2,-36-37-4,36 37-3,0 0-6,-38-9-5,38 9-7,0 0-4,0 0 2</inkml:trace>
  <inkml:trace contextRef="#ctx0" brushRef="#br0" timeOffset="4">1044 416 7,'0'0'28,"49"15"1,-49-15-3,53 14-5,-53-14-4,56 6-5,-56-6-2,46 3-3,-46-3-2,0 0-2,41 0-2,-41 0-1,0 0-3,0 0-8,0 0-15,0 0-6,0 0-1,0 0 0</inkml:trace>
</inkml:ink>
</file>

<file path=word/ink/ink1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76"/>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0 405 0,'0'0'10,"0"0"0,0 0-1,4 46-1,-4-46-1,0 0-1,20-58-1,-20 58 0,26-70 0,-26 70-2,29-81 0,-29 81-1,29-59 1,-29 59 1,0 0 1,0 0 0,0 0-1,0 0 1,0 0-1,34 46 0,-34-46 0,-10 88-2,5-37 0,-3 5-1,8-10 0,0-46-1,-7 75 1,7-75 0,0 0 1,0 0-1,0 0 0,45-45 1,-29-2 0,4-1 0,1-1-1,-2 0 0,-19 49 0,29-71-1,-29 71 1,0 0-1,0 0 0,0 0 1,0 0 0,17 49-1,-24-5 0,0 9 1,-1-4-1,1 12 0,0-18 0,7-1-1,0-42 1,1 49 0,-1-49 0,0 0 0,39-46 1,-39 46-1,36-84 2,-19 28-1,5 5 0,-8-5 0,1 11 0,-15 45 0,17-67 1,-17 67-1,0 0-1,0 0 1,0 0-1,0 0 1,-14 76-1,8-23 0,-3-1-1,4 3 1,0-3-1,2-4 0,3-48 0,8 53 0,-8-53 0,0 0 1,0 0 0,28-49 0,-28 49 1,20-79 0,-20 79 0,12-89 0,-12 89 0,7-77 0,-7 77 0,3-56 1,-3 56-1,0 0 0,0 0 0,0 0 0,0 0 0,0 0-1,0 0 0,-46 53 0,46-53 0,-17 69 0,17-69-1,-12 46 1,12-46 1,0 0-1,0 0 0,0 0 1,39-59-2,-39 59-2,33-79-7,-27 34-18,-6 45-4,14-55 0,-14 55 1</inkml:trace>
  <inkml:trace contextRef="#ctx0" brushRef="#br0" timeOffset="1">765 776 9,'52'0'15,"-52"0"2,0 0-1,56-4 0,-56 4 0,76 0-3,-76 0 0,99 8-2,-48-3-3,6-1-1,-8-1-2,1 5-2,-50-8-1,69 6-1,-69-6-3,0 0-5,0 0-12,61-4-12,-61 4-1,0 0 1</inkml:trace>
  <inkml:trace contextRef="#ctx0" brushRef="#br0" timeOffset="2">1081 596 26,'68'30'30,"-68"-30"1,85 30-9,-85-30-4,90 10-6,-90-10-4,85-1-3,-85 1-1,65-7-2,-65 7-2,0 0-3,63-6-6,-63 6-13,0 0-9,0 0-2,0 0 0</inkml:trace>
  <inkml:trace contextRef="#ctx0" brushRef="#br0" timeOffset="3">952 1015 24,'0'0'27,"0"0"-7,0 0 0,0 0-6,-58 0-2,58 0-4,0 0-3,-69-33-2,69 33-1,0 0-1,-63-68-1,63 68 0,-32-69 0,32 69 0,-15-73 0,15 73 0,-8-74 1,8 74 1,8-58 1,-8 58 0,0 0 1,33-57 0,-33 57 1,53-31 0,-53 31-1,55-30 1,-55 30-1,53-34-1,-53 34 1,0 0-1,46-57 0,-46 57-1,0 0 0,-17-59-2,17 59 0,0 0-1,-55-62-3,55 62-2,0 0-5,-53-33-8,53 33-7,0 0-10,0 0 0,-54-4 2</inkml:trace>
</inkml:ink>
</file>

<file path=word/ink/ink16.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22:44:33"/>
    </inkml:context>
    <inkml:brush xml:id="br0">
      <inkml:brushProperty name="width" value="0.00882" units="cm"/>
      <inkml:brushProperty name="height" value="0.00882" units="cm"/>
      <inkml:brushProperty name="fitToCurve" value="1"/>
    </inkml:brush>
  </inkml:definitions>
  <inkml:trace contextRef="#ctx0" brushRef="#br0">0 24 3096,'0'0'3225,"0"0"0,0 0-645,10 0-387,-10 0-387,0 0-387,0 0-258,0 0-258,11-13-129,-11 13 0,0 0-258,26-4 0,-26 4-129,31-6-129,-31 6 129,35 0-258,-14 0 0,-3 2-129,1 2 0,2 2 129,-21-6-129,28 15 0,-28-15 0,21 16 129,-21-16-129,0 0 0,0 0 0,8 25 0,-8-25 0,-2 20 0,2-20 0,-18 31 0,5-11 0,7 3 0,-4 2 0,10-25 0,-19 41-129,19-41 129,-12 37 0,12-37 0,-8 28 0,8-28 0,0 0 0,0 27 129,0-27 0,0 0 0,24 8 0,-24-8 129,33 2 0,-12-2-129,0 0 129,1 0-258,1-2 129,4 0-129,-3 2 0,-3 0-129,2 0-645,-23 0-645,33 0-3225,-33 0-516,22 0 0,-22 0-774</inkml:trace>
</inkml:ink>
</file>

<file path=word/ink/ink17.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22:44:22.142"/>
    </inkml:context>
    <inkml:brush xml:id="br0">
      <inkml:brushProperty name="width" value="0.00882" units="cm"/>
      <inkml:brushProperty name="height" value="0.00882" units="cm"/>
      <inkml:brushProperty name="fitToCurve" value="1"/>
    </inkml:brush>
  </inkml:definitions>
  <inkml:trace contextRef="#ctx0" brushRef="#br0">-1 114 1290,'0'0'4128,"0"0"-645,0 0-1032,0 0-774,0 0 0,0-20-387,0 20-129,0 0-387,18-15 129,-18 15-387,19-20 0,-19 20-129,26-23-129,-26 23-129,27-18-129,-27 18 129,27-10-129,-27 10 0,23-5 0,-23 5 0,18 0-129,-18 0 129,12 17 0,-12-17-129,5 27 0,-5-7 0,0 1 0,-5 5 0,-5-1-129,0 6 129,0-6-129,-1 2 0,-3 2 129,8-5-129,-7-1 0,9-5 258,4-18 0,-2 25 258,2-25-129,0 0 258,10 20-129,-10-20 129,27 0 0,-27 0 0,39-2 0,-16-4-258,8 0 129,-4 2-258,4-4 0,-1 8-645,-7-9-1290,2 9-2580,-5 2-516,1 5 129</inkml:trace>
</inkml:ink>
</file>

<file path=word/ink/ink1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83"/>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786 30 6,'0'0'31,"0"0"2,6-20-1,-6 20-5,-29-8-6,29 8-5,-67-2-4,33 7-5,-16-4-1,2 7-1,-10-4 0,8 5-1,-1-2 0,14 0-1,5-1-1,32-6 1,0 0 0,0 0-1,0 0 1,0 0-2,67 12 1,-23-11 0,4-7-1,8 4 0,-3 1 0,-6-1-1,-7 0 0,-8 0 0,-32 2 0,40 0 0,-40 0 0,0 0 0,0 0-1,-40 18 1,11-11 0,-6 2-1,-5 0 0,-5 1 0,9 1 1,4-1-1,32-10 1,-48 18 0,48-18 0,0 0 1,0 0-1,32 6 1,-1-9-1,7-1 1,7 2 0,2-1 0,-4 0-1,-1-1 1,-6 4-1,-36 0 0,36-1 1,-36 1-1,0 0-1,0 0 1,-40 9-1,8 0 1,-8 1-1,3 3 1,3-2-1,-8 1 0,10-1 1,32-11-1,-37 17 1,37-17 0,0 0 1,0 0-1,34 2 1,-34-2 0,66-8 0,-26 4 0,2-3-1,1 2 1,-4 1-1,-4-1 0,-35 5 0,50-4 0,-50 4 0,0 0-1,0 0 1,0 0 0,-45 26-1,45-26 1,-58 18 0,23-7 0,4 3 0,31-14 0,-51 13-1,51-13 1,0 0 0,0 0 0,0 0 0,0 0 1,40-12-2,-5 0 1,-1-1 1,-2 2-1,-3-5-1,-29 16 2,53-24-1,-53 24-1,0 0 1,12-23-1,-12 23 1,0 0-1,-52-6 0,15 8 0,0 3 0,-8-1 0,3 4 0,2-2 0,0 3-1,8-4-2,32-5-3,-40 10-7,40-10-19,0 0-6,0 0 0,0 0-1,0 0 2</inkml:trace>
  <inkml:trace contextRef="#ctx0" brushRef="#br0" timeOffset="1">214 588 22,'0'0'37,"0"0"2,0 0 1,0 0-1,0 0-16,0 0-10,0 0-3,22 20-3,-12 2-2,-8 5 0,4 5-3,-6 4 0,-5 8-1,2-1 0,3-1-2,0-3-1,-5-9-1,7-2-5,-2-28-2,8 25-11,-8-25-10,19-19-9,-5-1-1,4-8 1,3 0 3</inkml:trace>
  <inkml:trace contextRef="#ctx0" brushRef="#br0" timeOffset="2">426 730 20,'19'-23'37,"-19"23"3,21-34-1,-21 34-4,0 0-8,0 0-8,0 0-7,0 0-5,0 0-2,21 22-1,-18-2-2,0-1-1,5 3 0,2-4-1,0 3 0,1-1-1,-11-20 0,21 30-2,-21-30-1,0 0-1,0 0-3,0 0-8,0 0-21,0 0-5,22-20 0,-31 1 1,1-2 3</inkml:trace>
  <inkml:trace contextRef="#ctx0" brushRef="#br0" timeOffset="3">27 644 4,'0'0'35,"0"0"0,-27 22 3,27-22-1,0 0-11,0 0-8,6-26-8,-6 26-2,21-28-3,-21 28 0,36-39-2,-11 20-1,-5-4 0,5 3-1,-2 1 1,-23 19-1,47-24 1,-47 24-1,53-3 0,-53 3 1,54 13-1,-18 0 0,2 3 0,7-1-1,3-2 1,-1-4-1,9 0 1,-3-4-1,-5-3 0,-1-5 0,-10-2-1,-2-2 0,-35 7 0,50-18-1,-50 18-1,16-22-1,-16 22-2,0 0-2,0 0-2,-3-23-7,3 23-8,0 0-9,-18 25-4,18-25-1,-6 37 4</inkml:trace>
  <inkml:trace contextRef="#ctx0" brushRef="#br0" timeOffset="4">932 812 2,'0'0'34,"32"-2"3,-32 2 1,0 0-2,0 0-7,12-30-7,-12 30-7,0 0-4,0 0-3,0 0-2,16 24-1,-20-4-2,9 8-1,-6 1 0,1 6-1,-4 2-1,4 2 0,5 2 0,-10-10-1,10-4-2,-5-8 0,0-19-2,5 26-3,-5-26-6,0 0-18,0 0-11,32-24 2,-19 5-1,-2-9 2</inkml:trace>
</inkml:ink>
</file>

<file path=word/ink/ink1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90"/>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233 10 20,'0'0'26,"0"0"-2,0 0-3,0 0-3,0 0-3,0 0-2,0 0-4,-26-11-2,26 11-3,-22-1-1,22 1-1,-31 2 0,31-2-1,-37 7 0,17-1 0,-2 0 0,2 2-1,20-8 2,-34 18-2,34-18 0,-22 16 1,22-16 0,0 0 1,0 0 0,19 24 0,-19-24 1,34 2 1,-10-3-1,1 2 0,-1-5 0,1 0-1,-3-2 0,-22 6 0,36-8-1,-36 8 0,0 0 0,24-9 0,-24 9 0,0 0-1,0 0-1,-24 0 0,24 0 0,-31 8 0,9-2-1,-1 1 0,-2 3 0,-3-3 1,6 2 0,0-1 1,22-8 0,-25 13 0,25-13 1,0 0-1,0 0 1,0 0 1,24 10-1,-24-10 1,36-1-1,-15-1 0,0 1 0,0-3 1,-21 4-2,34-6 1,-34 6-1,27-4 1,-27 4-1,0 0 0,0 0-1,0 0 1,0 0-1,-24 22 0,24-22 0,-37 21 0,16-9 1,-3 2-2,1-4 2,2 1 0,21-11 0,-32 13 0,32-13 1,0 0-1,0 0 1,0 0 1,0 0-2,32 3 2,-11-6-1,3 0 0,4-3-1,-2 2 1,-1-3-1,-1 2 1,-24 5 0,33-9-1,-33 9 1,0 0-1,0 0 0,0 0 0,0 0 0,0 0 0,0 0-1,-24 7 0,24-7 0,-38 10 0,16-2 0,-1-4 0,2 1 0,21-5 1,-34 10-1,34-10 1,0 0 0,0 0 1,0 0 0,0 0-1,0 0 1,32-13 0,-32 13 0,38-17-1,-38 17 1,36-16 0,-36 16-1,27-20 1,-27 20-1,0 0 0,10-19-1,-10 19 1,0 0-2,-30-12 1,30 12-1,-39 0 1,15 2-1,-2 0 1,2 0 0,3 3 1,21-5-1,-33 7 1,33-7 1,0 0-1,0 0 1,0 0 0,18-20 0,-18 20 0,43-22 1,-17 7-1,-4 4 0,0-2-1,-22 13 1,30-15-1,-30 15 0,0 0-1,0 0 1,0 0-2,0 0-1,0 0-2,-29 25-1,29-25-1,-24 30-4,24-30-7,-24 21-10,24-21-8,0 0 1,-7 27 1</inkml:trace>
  <inkml:trace contextRef="#ctx0" brushRef="#br0" timeOffset="1">14 380 27,'0'0'31,"0"0"3,0 0-8,4 27-5,-4-27-7,6 44-3,-7-17-1,5 9-3,-5-2-2,4 2-2,-3-4-1,0-2-1,-2-5 1,2-25 0,-3 28 0,3-28 0,0 0-1,0 0 0,-3-25 1,3 3-2,2-7 0,1 2 0,2-1 0,0-1-1,3 2 1,1 3 0,-9 24 0,23-30 1,-23 30 0,26-11-1,-26 11 2,37 9-1,-37-9 0,38 29 1,-20-10-1,0 5 1,-3-3-2,-4 5 1,2-3 1,-4 1-2,-3-2 0,-6-22 0,0 34-3,0-34-1,5 21-4,-5-21-9,0 0-22,0 0 0,0-28 0,0 28 1</inkml:trace>
  <inkml:trace contextRef="#ctx0" brushRef="#br0" timeOffset="2">397 529 31,'17'28'33,"-17"-28"3,13 36-5,-13-36-7,6 46-6,-5-20-7,6 5-3,-6-6-2,4 4-2,-3-3-1,-2-3-2,1-3-1,-1-20-2,4 30-3,-4-30-4,0 0-9,6 21-17,-6-21-2,0 0-2,0 0 3</inkml:trace>
  <inkml:trace contextRef="#ctx0" brushRef="#br0" timeOffset="5">1011 100 1,'0'0'33,"16"-27"1,-16 27 3,0 0-5,0 0-8,0 0-6,8-19-6,-8 19-3,0 0-3,0 0-1,0 0-1,-29-3-2,29 3 0,-25 5 0,25-5-1,-41 9 0,18-2 0,-2 3-1,0 1 1,-1 0-1,7 1 0,19-12 0,-35 16 0,35-16 0,0 0 0,0 0 1,0 0-1,0 0 1,36-6-1,-13 0 1,2-4-1,6 1 1,0-2-1,-2 0 0,1-1 1,-5 3-1,-25 9 1,34-16-1,-34 16 0,0 0 0,22-7 0,-22 7 0,0 0 0,0 0 0,-29 11-1,29-11 1,-31 13-1,9-3 1,1 0-1,1 0 1,20-10 0,-33 21-1,33-21 1,0 0 0,-16 21 0,16-21 1,0 0-1,29 10 0,-29-10 1,39-3-1,-18 1 0,2-2 1,-23 4-1,36-4 0,-36 4 1,27-8-1,-27 8 0,0 0 0,0 0 0,0 0-1,0 0 0,0 0 1,0 0-1,0 0 0,0 0 0,-32 21 1,32-21-1,-31 17 1,31-17 0,-31 21 0,31-21 0,-23 15 0,23-15 1,0 0-1,0 0 1,0 0-1,0 0 1,29 13-1,-29-13 1,28-5-1,-28 5 1,29-6-1,-29 6 0,27-4 0,-27 4 0,0 0 0,20-1 0,-20 1 0,0 0 0,0 0 0,0 0-1,-24 1 1,24-1-1,-24 1 0,24-1 0,-30 9 1,30-9-1,-27 10 0,27-10 1,-25 4 0,25-4 0,0 0 0,0 0 0,0 0 0,0 0 1,25-8-1,-25 8 1,29-11-1,-29 11 1,29-14-1,-29 14 0,22-11 1,-22 11-1,0 0 1,0 0-1,0 0 0,0 0 0,0 0 0,0 0-1,0 0 1,-27 12-1,27-12 1,-25 21 0,25-21 0,-22 17-1,22-17 1,0 0 1,-13 24-1,13-24-1,0 0 1,0 0 0,22 5-2,-22-5 0,24-9-3,-24 9-3,27-6-7,-27 6-19,31-5-5,-31 5-1,24-2 1,-24 2 2</inkml:trace>
  <inkml:trace contextRef="#ctx0" brushRef="#br0" timeOffset="6">1133 290 1,'4'-25'29,"-4"25"-2,-2-19-1,2 19 0,0 0-2,-8-25-4,8 25-3,0 0-4,0 0-3,0 0-2,0 0-2,21 32-1,-21-32-1,23 38 0,-8-15-1,0 1-1,4 2 0,-1-5 0,1 3-1,-19-24 0,35 36 0,-35-36 0,29 28-1,-29-28 0,0 0 0,26 19-1,-26-19-1,0 0-1,0 0-2,21 2-6,-21-2-16,0 0-14,0 0 1,-2-21-2,2 21 3</inkml:trace>
  <inkml:trace contextRef="#ctx0" brushRef="#br0" timeOffset="7">1390 543 24,'0'0'36,"0"0"2,0 0 0,0 0-7,6 28-10,-7-6-10,5 7-4,-2 5-2,1-1-2,0 1-1,1-2 0,-3-1-1,2-7 0,-3-24-1,4 34 0,-4-34 0,0 0 0,0 0 0,0 0-1,0 0 1,0 0-1,-4-32 1,4 32-1,4-43 1,-3 18 0,3-2 0,3-1 0,2 4 1,1 1-1,-10 23 1,22-33 1,-22 33 0,26-13-1,-26 13 2,31 8-1,-31-8-1,29 25 1,-29-25 0,31 37-1,-19-16 0,2 3-1,-6-2 1,3 0-1,-4-3 0,-7-19-2,11 36-1,-11-36-1,5 23-4,-5-23-6,0 0-14,0 0-15,0 0 3,0 0-1,0 0 3</inkml:trace>
  <inkml:trace contextRef="#ctx0" brushRef="#br0" timeOffset="8">1694 786 2,'0'0'35,"0"0"2,0 0 3,20 15-1,-20-15-10,0 0-10,0 0-7,27-15-3,-27 15-3,24-8-1,-24 8-1,28-6-1,-28 6-1,32 0 0,-32 0-1,25 6 0,-25-6 0,21 18 0,-21-18 0,12 28-1,-12-28 0,-1 34 0,1-34-1,-11 41 0,11-41 0,-20 37-1,20-37 0,-25 33 0,25-33-1,-29 25 0,29-25 0,-24 12 1,24-12 0,0 0 0,-25-4 1,25 4 1,0 0 0,-1-23 1,1 23 0,0 0 0,22-27 1,-22 27 0,23-16 0,-23 16-1,26-11 1,-26 11 0,30-3-1,-30 3 0,34 9-1,-34-9 0,33 13-1,-33-13-1,32 14-2,-32-14-3,21 11-11,-21-11-19,22 7-5,-22-7 2,0 0-2,25-9 2</inkml:trace>
  <inkml:trace contextRef="#ctx0" brushRef="#br0" timeOffset="11">166 214 0,'0'0'29,"0"0"2,0 0-1,0 0-6,10-21-6,-10 21-5,0 0-4,0 0-2,0 0-1,0 0 1,0 0-2,21-1 0,-21 1 1,0 0-2,0 0 0,11 33-1,-11-33-1,9 26 0,-9-26 0,8 26 0,-8-26-1,11 24 0,-11-24-1,0 0 0,10 24-2,-10-24-3,0 0-6,0 0-14,0 0-13,0 0 0,0 0-1,0 0 1</inkml:trace>
</inkml:ink>
</file>

<file path=word/ink/ink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21T17:08:53.742"/>
    </inkml:context>
    <inkml:brush xml:id="br0">
      <inkml:brushProperty name="width" value="0.00882" units="cm"/>
      <inkml:brushProperty name="height" value="0.00882" units="cm"/>
      <inkml:brushProperty name="fitToCurve" value="1"/>
    </inkml:brush>
  </inkml:definitions>
  <inkml:trace contextRef="#ctx0" brushRef="#br0">15 3 1548,'-22'-4'3741,"22"4"0,0 0-1161,0 0-516,0 0 0,0 0-645,33 4-258,-2 1-129,15 10-129,0-9-516,3 7 0,1-4-516,-8-2-516,4 6-1419,-15-9-2451,-31-4-258,29 7-258</inkml:trace>
</inkml:ink>
</file>

<file path=word/ink/ink2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02"/>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44 20 3,'0'0'30,"0"0"1,0 0 0,9-20-4,-9 20-3,0 0-6,0 0-2,0 0-6,0 0-2,0 0-2,3 26-2,-7-7-1,2 9-1,-4 0 0,3 7 0,-4 0 1,4-2-2,-4 1 0,1-4 0,0-1 0,1-9-1,5-20 0,-6 31-2,6-31-1,0 0-1,0 0-6,0 0-11,0 0-19,0 0 1,7-20-1,-7 20 3</inkml:trace>
</inkml:ink>
</file>

<file path=word/ink/ink2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03"/>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202 29 12,'0'0'28,"0"0"0,0 0-1,0 0-4,0 0-3,1-22-3,-1 22-2,0 0-5,0 0-2,0 0-2,0 0-2,-26-7-1,26 7-1,-22 2 0,22-2-2,-31 8 1,31-8-1,-34 14 1,34-14-1,-38 18 0,38-18 0,-31 17 0,31-17 1,-21 12-1,21-12 0,0 0 0,0 0 0,0 0 0,0 0 0,21 6 1,-21-6 0,34-3 0,-34 3-1,34-8 1,-34 8 0,35-8 0,-35 8 0,22-7-1,-22 7 1,0 0 0,0 0 0,0 0-2,0 0 1,0 0 0,0 0-1,-25 20 1,25-20-1,-31 18 0,31-18 0,-32 24 0,32-24 0,-30 23 1,30-23 0,0 0 0,-21 26 0,21-26 0,0 0 0,0 0 1,25 10 0,-25-10 0,35-1-1,-35 1 1,35-7 0,-35 7-1,39-10 1,-39 10-1,30-9 1,-30 9-1,0 0 0,21-5 1,-21 5-1,0 0 0,0 0 0,0 0-1,-26 17 1,26-17-1,-23 11 0,23-11 0,-25 15 0,25-15 0,-23 14 1,23-14-1,0 0 0,0 0 1,0 0 0,-12 20-1,12-20 1,0 0 0,26-2 0,-26 2 1,24-2-1,-24 2 1,23-2-1,-23 2 0,0 0 1,0 0 0,22-6 0,-22 6-1,0 0 1,0 0-1,0 0 0,0 0 0,-22 0-1,22 0 0,-25 2 0,25-2 0,-33 0-1,33 0 1,-37 3 0,37-3 0,-34-1 0,34 1 0,-24 2 0,24-2 1,0 0 0,0 0 0,0 0 0,0 0 1,0 0-1,26-25 1,-26 25-1,23-13 1,-23 13 0,0 0 0,23-19-1,-23 19 1,0 0-1,0 0 1,0 0-1,0 0-1,0 0 0,0 0 0,0 0-2,-20-1-1,20 1-2,0 0-2,-27 15-4,27-15-9,0 0-7,-7 20-8,7-20 0,0 0 3</inkml:trace>
  <inkml:trace contextRef="#ctx0" brushRef="#br0" timeOffset="1">26 391 13,'0'0'30,"0"0"0,-2-22-1,2 22-7,0 0-7,0 0-5,0 20-3,0-20-2,4 31-3,2-10 1,-2 0-1,1 2 2,0-2-2,-1 2-1,-4-23 1,5 31-1,-5-31 1,1 23-1,-1-23-1,0 0 0,0 0 0,0 0-1,0 0-1,-2-33 1,2 33-1,2-38 1,0 17-1,5 0 1,-1 0 1,-6 21-1,19-31 3,-19 31-1,24-21 3,-24 21-1,31-6 1,-31 6 1,26 11 0,-26-11-1,28 24 0,-28-24 0,20 41-2,-12-20 0,-4 1 0,1-1-1,-3 2 1,1-4-1,-3-19 0,1 27-1,-1-27 1,0 0-1,0 24-1,0-24 0,0 0-2,0 0-2,0 0-3,0 0-7,0 0-14,0 0-9,0 0 0,16-27 2,-16 27 0</inkml:trace>
  <inkml:trace contextRef="#ctx0" brushRef="#br0" timeOffset="2">346 530 29,'15'-19'33,"-15"19"2,0 0-3,0 0-7,11 20-7,-11-20-7,2 26-3,-2-26-3,8 42-1,-7-17-1,1 3 0,0-2-2,-1-2 0,0 0-1,-1-5-3,0-19-2,1 24-7,-1-24-10,0 0-14,0 0-1,0 0-1,0 0 2</inkml:trace>
  <inkml:trace contextRef="#ctx0" brushRef="#br0" timeOffset="5">1023 13 16,'0'0'33,"0"0"0,0 0 3,0 0-9,0 0-6,0 0-8,-26-9-5,26 9-3,-27 2-2,27-2 0,-30 7-1,30-7 0,-42 12-1,21-1 0,-3 2 0,24-13 0,-40 25-1,40-25 1,-30 22 0,30-22 0,0 0 0,0 0 0,-9 19 0,9-19 0,24-4 0,-24 4 0,36-9 0,-13 4 0,1-3 0,2 0-1,-2-2 1,-2 3-1,-22 7 1,33-13-1,-33 13 0,0 0 0,23-6-1,-23 6 1,0 0-2,-19 14 1,19-14 0,-29 20 0,8-7-1,-1 2 1,-2 2 0,1 0 0,1-1 1,22-16 0,-32 24 0,32-24 0,0 0 0,-17 20 1,17-20 0,0 0-1,29-2 1,-29 2 0,37-9-1,-17 3 1,3-1-1,-2 2 1,-21 5-1,36-12 0,-36 12 1,24-6-1,-24 6 0,0 0-1,0 0 0,0 0 0,0 0 0,-21 23-1,21-23-1,-30 20 2,30-20-1,-36 22 1,36-22-1,-34 23 1,34-23 0,-21 14 1,21-14 0,0 0 0,0 0 0,0 0 0,24 4 1,-24-4-1,37-13 1,-15 7 0,0-2-1,-22 8 1,33-13-1,-33 13 0,23-7 0,-23 7-1,0 0-1,0 0 0,0 0-4,0 0-4,0 0-7,-19 22-5,19-22-6,-22 20-5,22-20 0,0 0-1</inkml:trace>
  <inkml:trace contextRef="#ctx0" brushRef="#br0" timeOffset="6">1030 213 26,'0'0'32,"0"0"3,0 0-4,19 25-3,-19-25-9,4 23-6,-4-23-4,8 31-2,-8-31-1,14 35-1,-14-35-1,16 36-1,-6-17 0,1 2-2,2-2 0,1 1 0,-14-20 0,31 33-1,-31-33 0,35 26 0,-35-26-3,33 15-1,-33-15-7,28 7-16,-28-7-13,0 0 1,27 0-2,-27 0 4</inkml:trace>
  <inkml:trace contextRef="#ctx0" brushRef="#br0" timeOffset="7">1475 512 31,'0'0'35,"0"0"2,0 0 0,0 0-10,0 26-8,8-4-7,-6 2-6,4 5 0,-4 2-4,2 2 0,-3-3-1,-1-6 0,1 1-1,-1-25-2,-1 29 0,1-29-1,0 0-2,0 0-1,7-33 0,-6 7-3,6-1 2,-2-5-1,2-1 2,1-1 2,2 6 3,0 2 2,-1 3 3,-9 23 2,22-26 3,-22 26 0,23-4 0,-23 4-1,23 19 0,-23-19-2,24 36-1,-12-12-1,-1-1-2,1 5 0,-3-1-1,-2-1 1,2 3-2,-5-5 1,2 0-2,-3-4-1,1 0-2,-4-20-3,5 24-9,-5-24-22,0 0-2,0 0 0,0 0 0,0 0 2</inkml:trace>
  <inkml:trace contextRef="#ctx0" brushRef="#br0" timeOffset="8">1820 720 5,'0'0'34,"0"0"3,0 0 2,21 11-1,-21-11-9,0 0-10,30-4-7,-30 4-4,25-2-2,-25 2-2,26 3-1,-26-3-1,24 11 1,-24-11-2,25 21 0,-25-21 0,15 29-1,-15-29 0,4 33-1,-4-33-1,-6 33 0,6-33-2,-17 31 0,17-31-2,-25 26 0,25-26-1,-30 14 0,30-14 0,-27 5 1,27-5 1,0 0 2,-22-19 2,22 19 2,-1-25 2,1 25 2,13-22 1,-13 22 0,24-21 0,-24 21 0,30-10 0,-30 10-2,35 0-2,-35 0 1,39 9-2,-39-9 1,36 14-2,-36-14-1,33 16-1,-33-16-2,27 15-6,-27-15-18,0 0-13,0 0 1,24-3-1,-24 3 2</inkml:trace>
</inkml:ink>
</file>

<file path=word/ink/ink2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14"/>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231 4 5,'0'0'31,"0"0"1,0 0 2,0 0-7,-23-7-7,23 7-7,-24 2-3,24-2-3,-38 3-2,18 1-1,-4 0 0,1 2-1,1-3 0,22-3-1,-32 10-1,32-10 0,0 0-1,-20 13 1,20-13-1,0 0 0,0 0 0,27 13 1,-27-13-1,31 3 1,-31-3 0,36-3 0,-16 0 0,-20 3-1,32-4 1,-32 4 0,21-3-1,-21 3 0,0 0 0,0 0 0,0 0 0,0 0 0,0 0-1,-26 22 0,26-22 1,-27 16-1,27-16 1,-39 21-1,39-21 1,-35 20-1,35-20 1,-27 15 0,27-15 0,0 0 0,0 0 0,0 0 0,0 0 0,0 0 0,23 8 0,-3-12 1,4-4-1,2 2 0,0-3 1,0 2-1,-4 1 1,-22 6-1,32-11 1,-32 11-1,0 0 1,20-7-1,-20 7-1,0 0 1,0 0-1,-29 13 0,29-13 0,-33 18-1,10-6 1,-4 2 0,1-2 0,0 3 0,5-3 1,1-4 0,20-8 0,-27 12 1,27-12 0,0 0 0,0 0 0,29-8-1,-7-1 1,4 0 0,4-4 0,2 0-1,-1-1 1,0 0-1,-4 0 0,-4 3 0,-23 11-1,28-14 0,-28 14-1,0 0 1,0 0-2,0 0 1,-19 31 0,19-31 0,-39 34 1,13-13 0,-1-3 1,0 0 0,1-3 1,4-1-1,22-14 1,-31 14 0,31-14 0,0 0-1,0 0 1,0 0 0,29-26 0,-29 26-1,40-22 1,-19 9-1,-2-1 0,-19 14 0,32-18 0,-32 18 0,0 0-2,0 0 1,0 0-1,0 0 0,0 0 0,-36 12 0,14 1 0,-6 0 1,0 1 0,0-1 0,4-3 1,4 0-1,20-10 1,-24 9 0,24-9-1,0 0-2,0 0-2,32-15-7,-13 5-13,5 2-9,-6-5-1,8 5 1,-7-4 1</inkml:trace>
  <inkml:trace contextRef="#ctx0" brushRef="#br0" timeOffset="1">191 268 7,'0'0'29,"0"0"2,0 0-2,0 0-5,0 0-5,0 0-3,15 30-4,-15-30-3,9 29-1,-9-29-3,13 37 0,-8-15-2,2 2-1,0-3 1,-2 0-2,-5-21 1,12 31-3,-12-31 1,7 21-5,-7-21-4,0 0-13,0 0-15,0 0 0,0 0-1,0 0 1</inkml:trace>
  <inkml:trace contextRef="#ctx0" brushRef="#br0" timeOffset="2">148 642 26,'0'0'32,"0"0"2,0 0-5,0 0-5,0 0-8,21 28-3,-23-7-6,6 5-2,-2 4-1,5 0-1,-3 1-2,1-3-1,2-3-3,-7-25-9,10 24-19,-10-24-4,0 0-2,27-17 1,-17-10 1</inkml:trace>
  <inkml:trace contextRef="#ctx0" brushRef="#br0" timeOffset="3">339 627 4,'15'30'33,"-15"-30"2,3 39 2,-3-17-1,0 0-11,3 6-9,-3-8-7,6 3-2,-6-3-3,4 3 1,-4-23-2,8 30-1,-8-30-1,1 23-1,-1-23 0,0 0-2,0 0-3,0 0-4,0 0-13,0 0-17,0 0 0,0 0 0,-1-21 2</inkml:trace>
  <inkml:trace contextRef="#ctx0" brushRef="#br0" timeOffset="4">89 711 14,'-25'14'32,"25"-14"1,0 0 2,0 0-9,-4-21-6,4 21-7,9-26-5,-9 26-2,13-30-2,-13 30 0,19-29 0,-19 29-1,25-22-1,-25 22 0,29-13 0,-29 13-1,34-6 0,-34 6 0,39-1 0,-20 1-1,-19 0 0,35-2 1,-35 2-1,32-2 0,-32 2 1,23-4-1,-23 4 1,23-10 0,-23 10-1,0 0 0,26-21-2,-26 21-2,0 0-2,29-17-7,-29 17-11,0 0-14,0 0 0,0 0-1,23-12 3</inkml:trace>
</inkml:ink>
</file>

<file path=word/ink/ink2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19"/>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232 0 13,'0'0'32,"0"0"1,0 0 1,0 0-9,0 0-6,0 0-8,-30 5-2,30-5-4,-34 9-1,14-2-1,-2 1-1,1-2-1,1 2 0,20-8 0,-35 16 0,35-16 0,-27 12-1,27-12 0,0 0 0,-21 14 0,21-14 0,0 0 0,0 0 0,0 0 1,0 0 0,28 13 0,-28-13 0,29 0 0,-29 0 0,31-1 0,-31 1 0,27-4 0,-27 4 0,0 0 0,0 0 0,18-2 0,-18 2-1,0 0 0,0 0 1,-26 6-1,26-6 0,-27 13 0,27-13-1,-31 13 1,31-13 0,-28 14 0,28-14 0,0 0 0,-23 13 0,23-13 0,0 0 0,0 0 1,0 0-1,26-2 0,-26 2 1,29-9-1,-29 9 0,32-8 1,-32 8-1,31-10 0,-31 10 0,22-3 0,-22 3 1,0 0-1,0 0 0,0 0 0,0 0 0,0 0 0,0 0 0,-28 22 0,28-22-1,-31 16 1,31-16-1,-27 20 1,27-20-1,0 0 1,-22 19-1,22-19 1,0 0 0,0 0-1,28-6 1,-28 6 0,36-11 0,-13 5 0,1-3 1,0 2-1,0 0 0,-3 2 0,-21 5 0,33-10 1,-33 10-1,18-2 0,-18 2 0,0 0 0,0 0 0,0 0-1,-21 21 1,21-21 0,-33 22-1,12-9 1,0-2-1,1 2 1,20-13-1,-32 20 0,32-20 1,0 0-1,0 0 1,0 0 0,0 0 0,0 0 0,25-5 0,-4-6 1,1-2-1,3-1 1,-3 0-1,0 3 1,-1 0-1,-21 11 0,22-15 1,-22 15-1,0 0 0,0 0 0,0 0-1,0 0 1,-27 19-1,27-19 1,-37 23-1,15-9 0,-1 0 1,2-1-1,2-2 1,19-11-1,-28 18 1,28-18-1,0 0 0,0 0 1,0 0 0,0 0 0,24-18-1,-5 3 2,3-3-1,3 0 0,-3 1 1,-1-1-1,-4-1 1,-17 19-1,23-26 1,-23 26-1,0 0-1,-16-20 1,16 20-1,-36 2 0,12 6 0,-3 0 0,0 2 0,0 2 1,2-4-1,5 1 1,20-9 0,-28 13 0,28-13 0,0 0 0,0 0 0,0 0 1,29-26 0,-6 13-1,2-2 0,4-3 1,-2 4-1,-3-2 1,-3 6-1,-21 10 0,25-17 0,-25 17 0,0 0 0,0 0-1,-32 19 1,11-4-1,-6 2 0,2 3 0,0 0 0,2-1 1,23-19-1,-31 31 1,31-31 0,0 0 0,0 0 1,0 0-1,29 3 0,-9-12 1,1-1 0,3 1-1,-2 2 0,-3-1 0,-19 8 0,30-2-1,-30 2 1,0 0-1,10 21 0,-10-21 0,-20 32 0,3-14 1,-2 2-1,-1 0 1,-1-2-1,21-18 1,-33 33 0,33-33 0,0 0 0,-15 20 0,15-20 1,0 0-1,28-11 1,-28 11 0,39-15 0,-17 8-1,1-4 1,0 7-1,-3-1 0,0 3-1,-20 2 0,27 1-1,-27-1 0,0 0 0,7 25-1,-7-25 0,-19 22 1,19-22-1,-33 27 2,33-27-1,-30 21 2,30-21 0,-24 15 1,24-15 0,0 0 1,0 0 0,0 0 0,23-15 0,-23 15-1,34-19 0,-34 19-2,34-21-6,-34 21-21,27-10-7,-27 10-1,0 0 1,0 0 0</inkml:trace>
</inkml:ink>
</file>

<file path=word/ink/ink2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23"/>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1 205 2,'0'0'31,"0"0"1,-3-26 2,3 26-7,3-33-7,-3 33-4,13-31-4,-13 31-4,19-28 0,-19 28-2,29-15-1,-29 15-1,37-2 0,-16 6-1,1 1-1,3 3 0,-2-3 0,2 3 0,0-1-1,0 0 0,-3-1 0,-1 0-1,1-7 1,-22 1-1,34-1 1,-34 1-1,33-16 0,-33 16 0,30-27-1,-30 27-1,26-31-1,-26 31-2,24-28-3,-24 28-7,12-22-16,-12 22-8,0 0-1,0 0 2,0 0 1</inkml:trace>
</inkml:ink>
</file>

<file path=word/ink/ink2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24"/>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0 0 12,'0'0'37,"11"25"3,-9-3-2,-3 1 2,-6-3-13,11 11-13,-5-6-6,3 1-4,-1-2 0,0-1-3,0 0 0,3-3-1,-4-20-1,5 31-2,-5-31-4,5 22-6,-5-22-12,0 0-15,0 0 0,0 0 0,0 0 2</inkml:trace>
</inkml:ink>
</file>

<file path=word/ink/ink2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25"/>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0 0 22,'0'0'34,"6"28"2,-5-7 0,2 1-11,6 15-6,-7-6-7,4 9-4,-4-7-3,2 1-3,-3-6-1,-1-8-8,6 1-7,-6-21-23,0 0 0,0 0 0,26-17-1</inkml:trace>
</inkml:ink>
</file>

<file path=word/ink/ink2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26"/>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275 0 16,'0'0'31,"0"0"1,-23-2-3,23 2-7,-23 3-5,23-3-5,-35 11-3,14-7-1,-2 8-4,-2-1-1,0-1 0,2 1-2,23-11 1,-32 21-2,32-21 1,0 0 0,-2 21 0,2-21 0,39 9 0,-11-10-1,5 1 1,2 0 0,0-1-1,0 0 1,-5 0-1,-5 1 0,-5 1 0,-20-1 0,20 9 0,-20-9 0,0 0 0,-19 30 0,19-30 0,-36 28 0,10-13 0,-2 2 0,-3-1 0,3-1 0,4-4 0,4-2 1,20-9-1,-22 11 1,22-11 0,0 0 1,30-10-1,-7 1-1,6-1 2,1 1-2,-1 0 1,-3 1-1,-2 2 0,-24 6-1,28-4 1,-28 4 0,0 0 0,0 0 0,-23 15-1,3-4 1,-2 0 0,-4 4 0,0-1 0,1-1 0,2 3-1,4-4 1,19-12 0,-19 10 0,19-10 0,0 0 1,26-5 0,-6-3-1,1 0 1,7-1 0,-5-1 0,2 4 0,-25 6-1,32-11 0,-32 11 0,0 0-1,0 0 0,0 0 0,0 0 0,0 0-1,-34 24 1,11-15 0,1 2 0,-4-1 1,4-3 0,1-4 0,21-3 1,-29 2 0,29-2-1,0 0 1,0-25 0,11 6-1,-11 19 0,31-37 0,-14 15 0,-4 1 0,-2 1 0,-11 20-1,7-33 0,-7 33 1,0 0-1,-35-20 0,12 21 1,-3 3-1,-2 3 0,1 3 1,-1-4 0,8 3 0,20-9 0,-26 12 1,26-12 0,0 0 1,21-4-1,1-4 0,7-1 0,3-1 0,4 0 0,-2-3 0,0 4-1,-3 0 0,-9 3 0,-22 6 1,27-4-2,-27 4 1,0 0 1,0 0-2,-34 25 2,10-12-1,-6 0 0,-5-1 0,-1 4 0,1 0 0,3-3 0,6-3 1,5-3-1,21-7 1,0 0-1,0 0 1,22-11 0,8-1-1,4-1 1,3-2-1,-1 2 0,-1 5 1,-5-2-2,-9 5 0,-21 5 1,0 0-1,0 0 0,-8 27 1,-17-9-1,-6 6 1,-3-1 0,-2 2 0,4-2 1,4-4-1,7-3 1,21-16 0,0 0 0,0 0-1,19 4 1,9-16 0,7-2 0,2-4-1,1 2 1,-3 2-1,-4 2 0,-6 1 0,-5 3 0,-20 8 0,21-3 0,-21 3 0,0 0-1,0 0-1,3 22-2,-3-22-3,0 0-10,-18 22-21,18-22-1,-22 22-1,22-22 3</inkml:trace>
</inkml:ink>
</file>

<file path=word/ink/ink2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27"/>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646 62 14,'0'0'16,"0"0"1,19-6 0,-19 6-1,0 0 1,0 0-1,0 0-2,0 0-2,0 0-2,0 0 0,0 0-2,0 0 0,0 0-3,0 0 0,0 0-2,-19 4 0,19-4-2,-23 5 1,23-5-1,-27 9-1,7-4 1,2 4-1,-2 0 0,20-9 1,-34 13-1,34-13 0,-23 11 0,23-11 0,0 0 0,0 0 0,0 0 0,0 0 0,27-13 0,-27 13 0,30-13 1,-30 13-1,35-17 0,-35 17 1,29-11-1,-29 11 0,20-9 1,-20 9-1,0 0 0,0 0 0,0 0 0,0 0 0,0 0-1,-19 3 0,19-3 0,-32 11 0,10-1 0,-1-2 0,0 1 0,1 2 1,3-2-1,19-9 1,-28 15 0,28-15 1,0 0-1,0 0 1,19 0 0,1-7-1,3-2 1,7-3 0,2-1 0,0-2 0,2 0-1,1 0 1,-6 1-1,-2 2 1,-5 1 0,-22 11-1,26-11 0,-26 11 1,0 0-2,0 0 1,-21 15-1,21-15 0,-37 27-1,12-8 0,-1 1 1,-2 0 0,5 0 0,-1-4 1,24-16 0,-30 27 0,30-27 0,0 0 1,0 0-1,0 0 1,0 0 0,28-12-1,-28 12 1,36-23 0,-15 10 0,-2 2 0,-19 11 0,31-17-1,-31 17 0,0 0 0,0 0 0,0 0-1,0 0 0,0 0 1,-32 31-2,7-15 1,0 3 0,-4 2 1,4-2-1,0-4 2,5-2-1,20-13 0,-27 20 1,27-20 0,0 0 0,0 0 0,32-16 0,-9 3 0,2-2 0,3-4 0,4-1-1,-3 2 1,-3 1-1,-3 3 0,-23 14 0,32-20 0,-32 20-1,0 0 1,0 0-2,0 0 1,-31 28-1,10-13 1,-2 6-1,-5 2 2,4-3-1,0 0 0,24-20 1,-31 27 1,31-27-1,0 0 1,0 0 0,0 0 0,0 0 0,37-18 0,-18 5-1,3 1 1,0 0-1,-1 0 0,-21 12 0,31-17 0,-31 17-1,19-1 0,-19 1-1,0 0 1,-3 28 0,3-28 0,-18 30 0,18-30 1,-19 32 0,19-32 0,-17 27 0,17-27 0,0 0 0,0 0 1,-7 19 0,7-19-1,0 0 1,0 0-1,23-11 0,-23 11 1,0 0-1,21-8 0,-21 8-2,0 0-1,0 0-6,0 0-9,0 0-12,0 0-7,-15 23 1,15-23 0</inkml:trace>
  <inkml:trace contextRef="#ctx0" brushRef="#br0" timeOffset="1">85 533 21,'-3'-19'31,"3"19"0,0 0-1,0 0-7,-7-21-4,7 21-3,0 0-5,6 29-2,-6-29-3,4 44-2,-3-15-2,3 4 0,0 3-1,0 0-2,0-1-2,0-8-4,3 2-9,-7-29-14,6 24-7,-6-24-1,0 0 1,14-37 1</inkml:trace>
  <inkml:trace contextRef="#ctx0" brushRef="#br0" timeOffset="2">230 497 31,'4'25'33,"-4"-25"2,0 44-1,2-12-11,-4-6-8,6 8-6,-4-3-4,2-1-1,0-3-1,2-1 0,-2-3-2,-2-23-1,5 31-1,-5-31-3,0 0-6,0 0-13,0 0-13,0 0 0,-1-43-1,0 18 2</inkml:trace>
  <inkml:trace contextRef="#ctx0" brushRef="#br0" timeOffset="3">35 533 19,'0'0'32,"0"0"3,-22-6-1,22 6-8,0 0-7,-10-27-8,10 27-4,-1-27-3,1 27 1,3-35-3,-3 35 0,12-35-1,-12 35 1,14-23 0,-14 23-1,22-9 0,-22 9 0,29 5 0,-29-5 0,38 20 0,-16-9 0,-1 2 1,4 1-2,-4-2 2,2-1-1,-4-6 1,1-1-1,-20-4 1,29 0-1,-29 0 0,19-9 1,-19 9-2,0 0 0,20-24-2,-20 24 0,0 0-1,10-21-3,-10 21-4,0 0-7,0 0-12,0 0-10,0 0 1,0 0 0,16 33 3</inkml:trace>
  <inkml:trace contextRef="#ctx0" brushRef="#br0" timeOffset="4">419 700 4,'0'0'30,"5"-31"1,-5 31 0,4-26-5,-4 26-3,0 0-6,-3-20-2,3 20-6,0 0-2,8 33-2,-5-13-2,4 8 0,-4 2-2,4 5 0,0 2 0,0-2-1,-1-5 0,-2-2 0,-1-6-3,-3-22-4,8 28-6,-8-28-12,0 0-12,0 0 0,0 0-1,4-18 1</inkml:trace>
  <inkml:trace contextRef="#ctx0" brushRef="#br0" timeOffset="7">622 209 20,'0'0'29,"0"0"-3,-19-7-3,19 7-3,0 0-3,0 0-3,0 0-4,-15 28-3,15-28-1,-14 23-2,14-23-1,-16 34-1,7-16-1,1 1-1,-3 0 1,2 0-1,9-19 0,-20 33 0,20-33 0,-18 24 0,18-24 0,0 0 0,0 0 0,-19 17-1,19-17 0,0 0-2,0 0-2,0 0-10,0 0-10,0 0-10,0 0 1,27-18 0</inkml:trace>
</inkml:ink>
</file>

<file path=word/ink/ink2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35"/>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283 133 27,'0'0'32,"0"0"3,0 0-6,0 0-5,0 0-7,0 0-5,-14 37-4,12-16-2,0 7-1,2-1-2,0 5-1,-4-2-1,7-1 0,-6-6-1,7-2-2,-2-2-1,-2-19-7,3 21-6,-3-21-13,0 0-8,0 0 0,0 0 1</inkml:trace>
  <inkml:trace contextRef="#ctx0" brushRef="#br0" timeOffset="1">371 216 16,'0'0'34,"0"0"2,0 0 0,0 0-6,0 0-7,0 0-10,0 0-4,29 34-4,-29-34-1,13 32-1,-5-11-1,3 0-1,-1-1-1,-10-20-1,29 35-1,-29-35-4,29 24-4,-29-24-15,0 0-12,0 0-1,0 0-1,0 0 2</inkml:trace>
  <inkml:trace contextRef="#ctx0" brushRef="#br0" timeOffset="2">0 236 11,'0'0'31,"0"0"3,0 0 2,0 0-11,0 0-4,0 0-5,0 0-4,23-28-4,-12 8-2,2-2-2,-2-3-1,7 1-1,-5-2 0,8 3 0,-3 4-1,-18 19 1,27-31-1,-27 31 0,0 0 0,36-9 0,-36 9 0,28 22 0,-28-22-1,48 30 1,-25-11 0,12-4-1,9-3 0,1-1 0,-1-10 1,-2 0-1,-3-4 1,1-4-1,7-5 0,-47 12 0,44-22 1,-44 22-2,24-25 1,-24 25-2,8-23 0,-8 23-1,0 0-3,-16-28-2,16 28-8,0 0-12,0 0-11,0 0-1,0 0 3,0 0 0</inkml:trace>
  <inkml:trace contextRef="#ctx0" brushRef="#br0" timeOffset="3">770 349 10,'0'0'33,"0"0"2,0 0 3,0 0-10,0 0-6,18 29-5,-10-6-7,-8-3-2,5 9-4,-2 1 0,2 2-3,-2-1 0,2 2 0,-5 0-2,4-6-1,0-2-4,-4-25-5,13 29-16,-13-29-11,0 0 0,34-5-1,-34 5 2</inkml:trace>
</inkml:ink>
</file>

<file path=word/ink/ink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21T17:08:53.165"/>
    </inkml:context>
    <inkml:brush xml:id="br0">
      <inkml:brushProperty name="width" value="0.00882" units="cm"/>
      <inkml:brushProperty name="height" value="0.00882" units="cm"/>
      <inkml:brushProperty name="fitToCurve" value="1"/>
    </inkml:brush>
  </inkml:definitions>
  <inkml:trace contextRef="#ctx0" brushRef="#br0">21 0 903,'0'0'1935,"0"0"129,0 0-129,0 0-258,-22 11 0,22-11-129,0 0-258,0 0 0,0 0-387,0 0 0,0 0-129,0 0-129,0 0 0,0 0 0,0 19-129,0-19 0,24 16-129,0-6 0,-2 1-129,11 2 129,-2-4-129,9 4 0,0-4 0,4 2-129,0-5 129,2 7-129,1-11 0,-5 9 0,0-9 129,-5 3-258,-2-5 129,-2 2-129,-4-2 0,0 0 129,-9 4-129,0-4 0,-20 0 0,26 0 0,-26 0-129,0 0 0,0 0-387,0 0 0,0 0-516,0 0-1290,-15-4-2580,15 4 129,-31-9-645</inkml:trace>
</inkml:ink>
</file>

<file path=word/ink/ink3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41"/>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352 44 12,'0'0'27,"0"0"0,0 0-2,-11-23-4,11 23-5,0 0-4,-27-11-2,27 11-2,-36 0-2,8 2 1,-2 6-3,-1-1-1,-6 8-1,0-2 0,2 2-1,1-3 1,8 0-1,6-1 0,20-11 2,0 0-1,0 0 0,21 6 0,11-12 1,4-5-1,11-2 0,0-3 0,2 3-1,1-3 0,-4 4-1,-9 0 1,-3 4-1,-12 4 0,-22 4 0,0 0 0,0 0-1,-1 29 1,-22-12 0,-7 5-1,-6 5 1,-5 3 0,-1-1-1,1-1 1,2-3 0,6-7-1,6 0 1,27-18 1,-24 19-1,24-19 0,0 0 1,37-9 0,-6 2-1,0-3 1,5-1 0,-1 0 0,0-1-1,-2 4 1,-9 0-1,-24 8 1,29-6-1,-29 6 0,0 0 0,0 0-1,-24 23 1,1-10-1,-2 0 1,-3 3-1,-1 1 1,1-2-1,4-2 0,24-13 1,-26 18 0,26-18 0,0 0 0,0 0 1,38-16-1,-14 3 0,7-1 1,-3 2 0,-2 0 0,-1 2-1,-8 2 0,-17 8 0,20-3-1,-20 3 1,0 0-2,0 0 0,-35 22 0,35-22-1,-36 25-1,36-25-1,-35 23-3,35-23-2,-21 20-7,21-20-3,0 0-10,4 19-5,-4-19 1,24 7 2</inkml:trace>
</inkml:ink>
</file>

<file path=word/ink/ink3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42"/>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527 165 18,'19'27'30,"-19"-27"1,19 44-3,-2-15-8,-6 10-5,6 8-4,-4-3-4,1 10-3,-3-7-4,-5-4-6,8-4-14,5-7-12,-19-32-2,28 28 2,-28-28-1</inkml:trace>
  <inkml:trace contextRef="#ctx0" brushRef="#br0" timeOffset="1">1127 307 14,'8'29'36,"-8"-29"2,0 55-1,-6-22 1,-2 0-15,19 10-11,-14-8-6,12 4-2,2-6-3,0-2-1,3-3-2,-14-28 0,30 38-4,-30-38-7,0 0-15,0 0-9,0 0-1,0 0 1,0 0 1</inkml:trace>
  <inkml:trace contextRef="#ctx0" brushRef="#br0" timeOffset="2">54 232 18,'-58'8'33,"58"-8"3,0 0-1,0 0-8,0 0-6,0 0-9,-14-31-4,14 31-3,14-35-3,-14 35-1,36-44-1,-36 44 0,44-48 0,-44 48-1,72-42 1,-72 42-1,61-29 1,-61 29 1,74-15-1,-74 15 1,89 9 0,-89-9 0,94 22 0,-94-22 0,110 24 1,-49-11 1,6-7-1,2-2-1,5-2 1,-7-2 0,2 0-1,-14-1 0,3-2 0,-58 3-1,89-13 0,-89 13-1,58-12-2,-58 12-3,0 0-6,52-23-12,-52 23-16,0 0 2,0 0-2,0 0 3</inkml:trace>
</inkml:ink>
</file>

<file path=word/ink/ink3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48"/>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341 408 6,'0'0'27,"0"0"-2,-29-19-1,29 19-1,0 0-4,0 0-4,0 0-4,-37-14-2,37 14-2,-36 2-1,36-2-2,-52 5-1,23 2-1,-2-4-1,-2 7 0,4-5 0,2 4 0,27-9-1,-38 9 0,38-9 0,0 0 1,0 0-1,0 0 0,0 0 1,40-3-1,-10-1 1,6-7 0,5 3 0,-1 0-1,0-2 1,-7 0-1,-5 3 1,-28 7-1,41-8 1,-41 8 0,0 0 0,0 0-1,0 0 1,0 0-1,-42 28 0,14-18 0,-1 4 0,-6 1-1,-1 0 0,4-1 0,4 0 2,28-14-2,-38 17 0,38-17 1,0 0 0,0 0 1,31-5-2,2-4 2,8-4-1,4-4 1,9 2-1,-2 0 1,-3-1-2,-1 7 1,-10 0 1,-10 3-2,-28 6 1,0 0 0,0 0-1,0 0 1,-6 25 0,-25-8-1,-6 9 1,-11-1-1,2 3 1,-2-1-1,3 1 1,1-7 0,12-4-2,7-5 2,25-12-1,0 0 1,0 0-1,0 0 1,44-20-1,-12 6 1,6 0 0,2-2 0,-2 2 1,-3-1-1,-5 5-1,-30 10 1,36-9 0,-36 9-1,0 0 0,0 0 1,-18 24-1,18-24 0,-53 37 0,23-14 1,-5 2-1,4-4 1,1-1 0,4-2-1,26-18-1,-31 22-2,31-22-2,0 0-4,0 0-7,38-4-13,-38 4-4,58-22 1,-26 2 2</inkml:trace>
  <inkml:trace contextRef="#ctx0" brushRef="#br0" timeOffset="1">979 155 18,'0'0'32,"0"0"1,9 41-1,-14-16-7,8 9-6,-10-4-5,7 11-5,-7-3-2,6 1-4,-4-4 0,-1-2-3,4-4-1,-2-9-5,5 2-9,-1-22-15,0 0-5,0 0-2,0 0 2,27-12 0</inkml:trace>
  <inkml:trace contextRef="#ctx0" brushRef="#br0" timeOffset="2">1272 176 25,'0'0'33,"0"37"3,0-15-2,0-1-10,10 8-5,-9-8-9,7 9-4,-3-9-2,4 1-1,-3 2-1,-6-24-2,10 36-1,-10-36-3,7 27-4,-7-27-8,0 0-16,0 0-3,0 0-2,0 0 2</inkml:trace>
  <inkml:trace contextRef="#ctx0" brushRef="#br0" timeOffset="3">792 320 12,'0'0'30,"0"0"2,0 0-1,0 0-7,0 0-5,0 0-6,-13-33-2,13 33-6,9-41-1,-1 15-1,1-6-1,5 2 0,3-4 0,1 4-1,1-4 0,1 11 1,2 1-1,-22 22 1,48-19 0,-48 19-1,47 13 1,-21 7 0,1 3 0,2 5 0,-1 0 0,5-1 0,-4-1-1,2-8 1,0-3 0,-1-8 0,0-3-1,-3-6 1,-2-7-1,-25 9 0,40-28 0,-40 28 0,39-40 0,-21 20-1,-5-2 1,-1-2-2,-12 24 1,22-36-2,-22 36 0,15-23-1,-15 23-3,0 0-2,0 0-7,0 0-15,0 0-8,7 36 0,-9-10 0,4 7 2</inkml:trace>
  <inkml:trace contextRef="#ctx0" brushRef="#br0" timeOffset="4">1575 417 11,'8'-22'32,"-8"22"1,0 0 4,0 0-8,14 22-7,-14-22-6,6 36-7,-4-16-3,6 6-1,-1 4-2,-2-2-2,2 0 0,-2-2-2,0-2-1,-5-24-3,10 40-6,-10-40-14,0 0-12,0 0 1,0 0-1,0 0 1</inkml:trace>
</inkml:ink>
</file>

<file path=word/ink/ink3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22:45:03.623"/>
    </inkml:context>
    <inkml:brush xml:id="br0">
      <inkml:brushProperty name="width" value="0.00882" units="cm"/>
      <inkml:brushProperty name="height" value="0.00882" units="cm"/>
      <inkml:brushProperty name="fitToCurve" value="1"/>
    </inkml:brush>
  </inkml:definitions>
  <inkml:trace contextRef="#ctx0" brushRef="#br0">7 100 387,'0'0'4128,"0"0"-258,0 0-903,0 0-645,-13-25-645,13 25 0,0 0-645,0 0-129,9-31 0,-9 31-258,20-14-129,-1 10 0,-19 4-258,39-12 129,-16 3-258,-1 7 129,-1 0-258,-1 2 129,-20 0-129,31 0 0,-31 0 129,23 8-129,-23-8 0,0 0 258,12 19-258,-12-19 0,0 18 129,0-18-129,0 23 0,0-23 0,-12 29 0,4-11 0,8-18 0,-15 31 0,15-31 0,-14 33 0,14-33-129,-8 22 129,8-22 0,-5 23 0,5-23 0,0 24 0,0-24 129,0 0-129,17 29 129,-17-29 0,23 18-129,-23-18 129,20 9 129,-20-9-258,29 4 258,-29-4-129,33 0 0,-12 0 129,-3-4-129,5 0 0,-1-5-129,1 3 0,2-2-258,-5-4-387,13 12-516,-33 0-3483,42-13-258,-42 13-258,39-20-516</inkml:trace>
</inkml:ink>
</file>

<file path=word/ink/ink3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1-12-12T22:44:49.052"/>
    </inkml:context>
    <inkml:brush xml:id="br0">
      <inkml:brushProperty name="width" value="0.00882" units="cm"/>
      <inkml:brushProperty name="height" value="0.00882" units="cm"/>
      <inkml:brushProperty name="fitToCurve" value="1"/>
    </inkml:brush>
  </inkml:definitions>
  <inkml:trace contextRef="#ctx0" brushRef="#br0">-1 48 903,'0'0'2709,"0"0"-258,0 0 0,0 0-645,0 0-258,0 0-129,0 0-258,0 0 0,0-15-129,0 15-258,0 0-129,0 0 129,0 0-129,0 0-129,0 0 0,0 0-129,17 6 0,-17-6-129,0 0 0,18 0 0,-18 0 0,19-2-129,-19 2-129,0 0 129,24-14 0,-24 14-129,19-12 0,-19 12 0,0 0 129,26-8-258,-26 8 129,0 0 0,21-2 0,-21 2 0,0 0 0,12 12 0,-12-12 0,2 18 129,-2-18-258,0 25 258,0-25-129,-6 26 0,6-26 0,-12 29 0,12-29 0,-13 22 258,13-22-258,-14 19 0,14-19 0,0 0 0,-12 20 0,12-20 0,0 0 0,-8 25-258,8-25 258,0 0 0,-3 20 0,3-20 0,0 19 258,0-19-129,0 0 0,7 20 129,-7-20 0,20 8-129,-20-8 129,23 6 129,-23-6-129,31 0-129,-31 0 0,30-2-129,-30 2 0,29-8 0,-29 8-129,25-12-258,-25 12-903,18 0-3096,-18 0-516,0 0-258,25 0-387</inkml:trace>
</inkml:ink>
</file>

<file path=word/ink/ink3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755"/>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283 307 30,'-5'-39'35,"5"39"0,-8-27-4,8 27-6,0 0-4,0 0-6,0 0-4,0 0-4,26 49-2,-21-16-1,11 10-2,-8 0 0,5 1-1,3-1 0,-3-1-1,0-8 0,0-4-3,-13-30-2,21 26-7,-21-26-15,0 0-14,0 0 2,63-44-1,-48 8 1</inkml:trace>
  <inkml:trace contextRef="#ctx0" brushRef="#br0" timeOffset="1">660 266 2,'0'0'36,"0"0"1,55 9 2,-47 17 0,7 9-8,-12-7-13,13 12-8,-3-7-4,13 3-2,-8-5-2,6 1 0,-1-6-1,1-4-1,-24-22 0,36 34-2,-36-34 0,0 0-3,42 23-5,-42-23-14,0 0-17,-15-26 1,15 26-1,-35-39 3</inkml:trace>
  <inkml:trace contextRef="#ctx0" brushRef="#br0" timeOffset="2">32 343 20,'0'0'31,"-42"-26"1,42 26 1,8-34-10,-8 6-7,18 1-6,-2-6-2,10 5-3,3 0-1,8 4 0,-37 24 0,70-35-1,-70 35 0,79-14 1,-79 14-1,86 14-1,-86-14 0,92 28 0,-92-28 0,102 38 0,-48-19 0,1-3 0,-2-4 0,4-4 0,-4-6 0,-1-4 0,-52 2 0,97-20-1,-97 20-1,86-41-1,-47 17 0,-5-1-3,3 0 0,-14-1-1,-23 26-5,34-40-5,-34 40-13,0 0-10,0 0-1,0 0 3,0 0 0</inkml:trace>
</inkml:ink>
</file>

<file path=word/ink/ink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06"/>
    </inkml:context>
    <inkml:brush xml:id="br0">
      <inkml:brushProperty name="width" value="0.05292" units="cm"/>
      <inkml:brushProperty name="height" value="0.05292" units="cm"/>
      <inkml:brushProperty name="fitToCurve" value="1"/>
    </inkml:brush>
  </inkml:definitions>
  <inkml:trace contextRef="#ctx0" brushRef="#br0">53 1231 4,'31'-43'5,"-31"43"-5,0 0-3,35-37-3</inkml:trace>
  <inkml:trace contextRef="#ctx0" brushRef="#br0" timeOffset="1">183 1093 16,'10'37'24,"-10"-37"0,0 0 3,0 0-4,0 0-1,0 0-4,0 0-2,0 0-7,0 0-3,0 0-1,0 0-2,-30 12-1,30-12-1,1 53 0,4-6-1,5 16 0,1 17 0,4 15 0,-4 9-1,4 6 1,4 7-1,-10-10 0,4-7-1,-7-19 1,1-15 0,-6-20 0,6-11 0,-7-35 0,0 0 0,0 0 2,0 0 0,-17-74 0,8 5-1,4-25 1,-7-25 0,8-11 0,-2-11 0,-1-4 0,2-4 0,5 4 1,2 11 0,4 19 0,-2 21 0,4 16 0,1 17 0,6 19 0,-15 42 1,0 0-2,0 0 1,23 41-1,-18 18 0,0 22 0,-1 19 0,-4 24-1,0 21-1,-4 8 0,8 11 0,-4-2 0,-4 3-1,-4-16 0,2-12 0,1-21 0,-1-29 0,6-19-1,-5-26 1,5-42 1,0 0 0,0 0 0,-2-43 1,4-16 0,-2-16 0,0-29 1,-2-17 0,-2-12 0,-5-17-1,-1 2 1,0 4 0,5 11 0,-3 12-1,2 26 2,1 28-1,0 22 1,5 45-1,0 0 1,0 0-1,-8 60 0,5 6-1,1 18 0,2 31 0,2 16-1,1 13 1,-1 10-1,0 5-1,3 5 1,0 0-1,2-20 0,-3-23-2,1-22 0,0-20-1,2-34 1,-7-45 0,0 0 1,0 0-1,27-45 0,-18-3-4,-12-21-9,1-5-15,2 11-3,-6-6 1,6 16 1</inkml:trace>
  <inkml:trace contextRef="#ctx0" brushRef="#br0" timeOffset="2">295 1968 17,'-30'-60'30,"30"60"-3,-19-54 0,19 54-5,-20-36-4,20 36-4,0 0-5,0 0-1,-21 46-3,23 4-1,8 18-2,6 15 0,5 15-2,1 9 0,6 0 0,-1-8 0,-3-7 0,0-18-1,-5-15-1,-5-21 1,-14-38 0,0 0 0,0 0 0,21-89 1,-21 14 0,-5-17 0,1-9 2,-6-11-1,0-6 0,1 3 0,1 9 0,0 9 0,3 17-1,-1 13 2,2 22-2,4 45 2,0 0-2,0 0 1,10 77-2,-5-3 1,-2 16-2,2 19 1,-5 10-2,1 2 0,-6-4 0,0 1 0,-5-20 0,3-9 0,-1-27 0,2-26 1,6-36 1,0 0 0,-14-49 1,15-20 1,1-14 0,-2-26 0,1-4 1,0-10 0,11-1 1,-10-3-2,1 11 1,-1 13 0,4 21 0,-3 15 1,4 29 0,-7 38-1,0 0 1,8 57-1,-2 17 0,-3 21-1,2 17-1,2 14 0,0 13 0,1 7-1,-1-12 1,-1-14-1,-1-18-1,5-24 0,-6-25 1,-4-53-1,0 0 1,31-48 0,-22-28 0,1-25 1,-2-17 1,-4-18 0,-1-15 0,-3-1 0,-1 4 1,-5 12-2,-2 20 1,3 23 1,-3 19-1,0 31-1,8 43 1,0 0-1,-29 74 0,18 6 0,3 20 0,-3 17-1,-2 15 0,2 11 1,-1-5-2,0-3 1,-7-23-1,7-10 0,-4-28-1,6-20 1,10-54 0,0 0 1,-33-23 0,24-37 1,9-18 1,-8-20 0,4-10 0,-6-17 0,0-4 0,0 0 0,1 15 0,-1 17 0,1 17 0,-5 24 0,14 56 0,0 0 0,0 0-1,-19 95 1,22-8 0,-3 19-2,2 11 1,5 9-1,-4-6 1,1-14 0,0-16-1,-1-18 0,2-17-1,-5-55 2,0 0-1,0 0 1,12-45 0,-8-24-1,-4-14 3,-2-22-1,-3-15 1,-4-14-1,-4-5 0,-2 1-1,-4 5 1,0 17 0,5 19-1,-2 22 1,5 37-1,11 38 0,0 0 0,-10 100 0,18-3 0,-1 24-1,2 9 1,3 7 0,-5 1-1,5-15 1,-3-21-1,-3-27 0,-1-25 0,-5-50 1,0 0 0,0 0-1,6-35 1,-8-30 0,-2-16 1,-4-22 0,0-17-1,-5-18 1,-1-13 0,-5-9-1,-1-4 0,1-5 1,2 12-1,1 15 1,4 23-1,5 26 1,2 27 0,5 66 0,0 0 0,0 0-1,35 84 1,-19 5 0,2 18-1,1 16 1,0 10-1,-3-10-1,2-8 1,-4-15-1,-3-17-1,0-24 1,-11-59 0,0 0 0,0 0 0,35-55 1,-28-25 0,-4-19 0,1-21 1,-4-19-1,-4-17 1,-4-1 0,1-4-1,-3 12 0,1 10 0,4 16 1,-2 23-1,3 33 1,4 67 0,0 0-1,0 0 1,33 84-1,-21 22 1,6 22-1,-5 22 0,3 15 0,0 9 0,-2 9 0,-1-5 0,-2-2-2,-3-22 0,0-15-1,1-29 0,-5-17-1,-3-35 1,-1-58 0,0 0 1,4-38 1,-8-46 0,-2-28 1,-3-27 1,-5-29 0,-1-18-1,-3-18 1,4 9-1,-4 8 1,7 20 0,-2 21 1,10 34 1,2 32-1,5 46 1,-4 34 0,20 46 0,-6 34 0,8 27-1,-4 22-1,1 18-1,1 19 1,0 8-1,-2 7 0,-6-5 0,-1-14 0,-3-11 0,-1-20-1,-1-19 0,-3-29-1,-3-22 0,0-61 0,7 42 1,-7-42-1,5-64 1,-4-3 1,-1-28-1,-3-14 2,1-28 0,-6-12-1,4-19 1,-6-3 0,3 9 0,2 14 1,3 24-1,-5 21 1,7 27 1,0 29-1,0 47 0,0 0 0,13 60 0,-7 24-1,-1 16 0,3 26-1,-2 26-1,-1 28-1,4 12-1,-4 16-1,-3-1-4,7 16-3,-9-17-5,9 3 0,-8-34 1,11-23 0,-12-42 1,12-30 5,-12-80 4,0 0 5,15-39 5,-15-54 2,1-26 1,-5-31 0,1-25 0,-9-25-2,1-2-1,-6-1-1,0 1 0,-2 13-1,5 19 1,0 25 0,4 36 1,-1 30-1,10 37 2,1 42-2,0 0-1,-7 49 0,12 17-1,-5 19-1,2 18-1,-4 17 0,4 9 0,-2 1 0,0-6 0,-2-16-1,0-13 1,2-16-1,-1-23 0,1-56 0,0 36 0,0-36 1,1-82-1,-1 3 1,-1-22-1,-6-29 2,-4-24 0,-1-26 0,2-12-2,-5-1 2,4 11-1,-3 12 0,4 21 2,-4 29 0,7 28 0,0 45 1,7 47-1,0 0-1,-19 96 1,11 14-1,4 26 0,-6 26-1,3 20-1,0 13 0,-1-5 0,1-13 0,-1-30-1,3-30 1,-1-30-1,3-38 0,3-49 1,0 0-1,-5-97 2,5 1-1,0-24 1,-6-19 0,-1-26 1,0-6-1,-8 7 0,4 13 0,-3 14 1,-1 23 0,4 26 0,-1 29 0,12 59-1,0 0 1,-19 56 0,18 27 0,-4 22 0,1 22-1,4 10 0,-4 12 0,3-13 0,-1-13 0,0-21-1,1-24 1,2-29 0,-1-49 0,0 0 0,4-41-1,-3-21 2,4-23-1,-1-15 1,1-18-1,-1-6 1,1 2-1,-2 10 1,-3 16 0,2 14 0,-3 20 0,1 23 0,0 39 1,0 0-1,1 72 0,4 1 0,-1 21 0,-1 6 0,4 3-1,-5-7 0,5-13 0,-2-20 0,2-26-1,-7-37 1,0 0 0,20-63 0,-12-11 0,3-14 0,-3-17 0,2-7 0,-4-8 1,3 5-1,-5 8 0,2 14 1,-4 20 0,-2 18 0,2 22-1,-2 33 1,0 0-1,0 0 0,-4 54 0,4-6 0,0 6 0,0 3-1,0-1 0,0-5 1,2-12-1,-2-39 0,2 54 0,-2-54-1,0 0-1,0 0-2,0 0-4,0 0-14,0 0-14,0 0 0,12-49-1,-12 49 3</inkml:trace>
</inkml:ink>
</file>

<file path=word/ink/ink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09"/>
    </inkml:context>
    <inkml:brush xml:id="br0">
      <inkml:brushProperty name="width" value="0.05292" units="cm"/>
      <inkml:brushProperty name="height" value="0.05292" units="cm"/>
      <inkml:brushProperty name="fitToCurve" value="1"/>
    </inkml:brush>
  </inkml:definitions>
  <inkml:trace contextRef="#ctx0" brushRef="#br0">44 0 2,'0'0'29,"0"0"3,0 0 2,0 0-8,25 62-5,-16-8-5,12 33-2,-6 7-6,11 22 0,-10 9-1,6 19-2,-5 8-1,-4 14-1,-5 5 0,1 0-2,-6-4 1,0 1-2,-2-2 0,-1-12 0,0-8 0,0-14-1,-3-23 1,2-18-1,-2-18 1,1-19-1,2-54 0,-1 44 1,1-44 0,0-49 1,-2-15-1,0-22 0,-1-22 1,-2-20-1,0-31 0,-5-12 0,3-8 0,-1-7-1,-2-7 0,1 1-1,4 1 1,-3 2 0,3 27 1,0 15-1,3 26 0,2 16 1,0 32 1,0 30 0,0 43-1,0 0 2,5 69-1,-1 19 0,-1 22 0,2 23 2,-2 23-1,4 26 0,-2 13-1,-5 6 1,3-6 0,-3 1-1,-5-6 1,2-13-3,0-7 1,-4-23 0,5-20 0,-1-25-1,0-20 1,1-21 0,0-19-1,2-42 2,0 0-1,0 0 0,-5-92 0,0 3 0,-1-37 0,-6-35 0,-2-39 0,-2-14 0,-3-10-2,1-2 1,1 7 0,4 5 0,3 30 0,5 29 0,6 39 0,4 23 1,-1 30 0,6 27 0,-10 36 1,22 46-1,-7 27 1,0 28 1,-2 31-1,2 29 1,2 31 0,-4 24-1,-3 1 1,5 4-1,-8 3 0,3-3-1,-3-13 0,1-22-1,0-22 1,1-31-1,-1-19 0,-1-32-1,-4-26 0,-3-56 1,0 0 0,0 0-1,5-73 1,-8-32 0,-6-36 0,-4-30-1,-2-35 1,-5-24-1,0-3 0,-2 4 1,0 27-2,1 22 1,6 36 1,5 36 1,-2 40-1,12 68 2,0 0-1,0 0 1,-3 76 1,4 24 0,6 24-1,-2 28 0,3 15 0,2 19 0,-1 12-1,-3 6 1,3-2-2,-8-17 1,3-11 0,-1-16-2,2-14 1,-5-24-1,3-24 0,-3-25 0,5-26 1,-5-45 0,0 0 1,0 0 0,2-79 1,-7-18 0,2-31-1,-4-18 1,0-8 0,-1 1-1,3 14-1,-3 14 2,1 21-2,0 34 1,7 70 1,0 0-1,0 0 0,29 66 0,-14 22 0,2 19 0,-2 19 0,-2 8 0,-5 2-1,1-1 1,-6-12-1,-8-15-1,2-19 0,-2-26-1,5-20 0,0-43 2,0 0-1,0 0 1,5-76 0,1 0 2,1-26 0,3-14 1,-5-10 0,5 3 0,-2 7-1,1 13 0,-7 23 0,8 24 0,-10 56 0,0 0 0,20 50-1,-11 26 0,2 17 0,-2 12 0,-1 11-1,-3-3 1,0-14-1,-5-14 0,3-19 0,-1-17-1,-2-49 1,0 0 0,0 0 1,0 0 0,19-57 0,-13-4 0,-2-14 2,1-8 0,-4-2 0,3 1-1,-4 7 1,1 18-1,-2 15 1,1 44-1,0 0 0,0 0-1,6 55 1,-2 7-1,-4 6 0,0 8-1,0-3 0,-4 0 1,3-10-1,-9-5 1,5-10-1,0-13 1,5-35-1,-10 40 1,10-40 0,0 0 0,0 0 0,-12-71 0,10 21 0,2-10 1,-5-6-1,5-4 1,-2-3 0,2 2 0,2 4 0,-4 17-1,1 9 2,1 41-1,0-43-1,0 43 1,0 0-1,1 48 0,-1-48 0,0 63 0,0-63-1,2 56 1,-2-56 0,0 0-1,0 0 1,5-46 0,-2-15 1,3-18-1,-1-15 0,1-24 1,1-23 0,0-22 1,-6-16-1,-1-7 0,-5-3-1,-3-4 1,-5 2-1,1 7 0,-5 18 0,2 26 0,2 26 0,1 28 1,4 21 0,8 65 1,0 0-1,0 0 0,-14 61-1,14 14 1,0 6 0,0 6-1,-2-4 0,5-15 0,-1-15 0,1-17 0,-3-36 0,0 0 0,0 0 0,9-59-1,-7 5 1,-2-14 0,5-11 1,-5-13-2,2 1 2,-2 5-2,0 9 1,5 13 0,-5 17 0,0 47 0,0 0-1,0 0 1,11 88 0,3-5 0,-3 15 0,3 7 0,1 1 0,3-3 1,1-17-1,-9-28 0,1-11 1,-11-47-1,0 0 0,0 0 0,0 0-1,37-80 1,-37 17-1,-3-15 1,-4-17 0,-5-3 0,1 7 0,-1 0 0,-1 19 1,3 9-1,3 20 0,7 43 0,0 0 0,-2 43 0,11 20-2,1 7 0,10 15-6,-10-17-9,5 2-24,7-17 2,-22-53-2,36 25 2</inkml:trace>
  <inkml:trace contextRef="#ctx0" brushRef="#br0" timeOffset="1">123 2339 19,'2'-55'27,"-2"55"-2,0 0-3,13 55-2,2 5-5,-3 11-2,8 17-3,-5 9-3,5 7-2,-8-1-1,3-8 0,-5-15-2,-3-14 0,-2-18-2,-5-48 0,10 43 1,-10-43-1,5-43-1,-2-10 2,-1-32-1,-5-18 1,3-18 0,-4-15 0,-1-7 0,-1 2 0,1 3 0,0 12 0,1 25-1,3 23 2,1 25-1,0 53 0,0 0 0,0 0 0,23 79 0,-10 9 0,-1 24 0,5 15 0,-4 8-1,6 3-1,-11-12 2,-1-15-2,-1-23-2,-1-20 2,-1-30-1,-4-38 1,0 0 0,5-76-1,-7-9 1,-1-21 1,-6-17 0,-1-25 0,-5-11-1,-3-12 1,-4 2-1,2 16 1,2 17-1,3 26 1,0 22 1,8 30 0,7 58 0,0 0 0,0 0 0,8 75 1,2 5-1,0 14 1,0 16-1,-3 6 0,1 2 0,-1-4 0,-10-21 0,1-11-1,2-22 0,0-19 0,0-41-1,0 0 2,0 0-1,10-66 0,-3-1 0,-4-16 0,-1-18 1,-11-25-1,6-10 0,-7-12 0,2 4 0,1-1-1,-1 17 0,-2 14 1,5 22 1,5 29 0,-2 27 0,2 36 1,0 0 0,12 56 1,-11 11 0,8 24-1,-1 19 0,0 16-1,-3 5 1,-1 2-1,-8-12 1,4-13-2,-3-17 1,1-28-1,1-21 0,1-42 1,0 0-1,5-37 0,1-26 0,-1-20 0,-3-20 0,-2-18 1,-7-10-2,1-4 1,-4 12-1,-2 16 0,2 17 0,2 23 0,-1 28 0,9 39 0,0 0 1,-15 34 0,11 28 1,1 18-1,-2 23 1,1 9-1,-1 15 1,2 5 0,-4-2-1,-1 1 0,-2-3 0,-2-9 0,2-6 0,2-1 0,-4-5 0,2 0 0,0-3-1,0-1 0,5-5 0,0-5-2,2-7-3,-4-16-7,9-2-16,-1-6-8,-1-14-1,7-7 0,-7-41 1</inkml:trace>
</inkml:ink>
</file>

<file path=word/ink/ink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11"/>
    </inkml:context>
    <inkml:brush xml:id="br0">
      <inkml:brushProperty name="width" value="0.05292" units="cm"/>
      <inkml:brushProperty name="height" value="0.05292" units="cm"/>
      <inkml:brushProperty name="fitToCurve" value="1"/>
    </inkml:brush>
  </inkml:definitions>
  <inkml:trace contextRef="#ctx0" brushRef="#br0">148 1751 11,'-7'-40'32,"7"40"3,-2 50 2,6 18-9,12 35-7,-15 6-5,11 32-6,-5 1-2,5 12-2,-12-6-2,0-4-2,-5-23 0,-1-18-1,1-20-1,2-25 0,3-58-2,0 0 1,0 0-1,12-64 0,1-16 0,-1-25-1,-2-14 1,-7-19 0,2-3 0,-1 6 0,-6 18 1,-5 19-1,2 28 2,-3 37 0,8 33 1,-5 64 1,5 28-1,2 24 1,-4 18 0,4 17 0,-4 1-1,2-6 1,-7-19-2,6-20 1,-4-23-1,-2-17-1,3-29-1,4-38 1,0 0 0,0-50 0,4-16 0,3-16 0,-1-12 0,3-21 1,-6-4-1,2-1 0,-3 16 0,-1 12 1,1 28 0,-5 24 0,3 40 0,0 0 0,-7 69 2,5 11-1,2 16 0,0 17 0,0 2 0,2-4 0,-4-10 0,1-8 0,-1-21-1,0-18 0,2-54 0,0 0 0,0 0 0,-5-48 0,10-15 0,2-20 0,5-15-1,-7-15 0,1 1 0,3 9 0,2 10 0,-4 16 1,3 21-1,-10 56 1,0 0 1,0 0 0,34 65 1,-24 16-1,-5 12 1,3 13 0,-5-3-1,1-2 0,-6-21 0,2-9 1,0-22-2,0-49 0,0 33 0,0-33 0,5-53 0,0-1 1,-2-14-1,7-6 0,-8-14 0,3-10-1,-5 3 1,0 9-1,-5 14 1,0 11 0,-3 24 0,8 37-1,0 0 1,-17 54 1,14 19-1,3 15 0,5 8 1,-2 12-1,4-10 1,-2-10-1,1-22 1,-1-11-1,4-19 1,-9-36-1,0 0 1,0 0-1,17-69 0,-14 12 1,4-9-1,-4-14 0,-1-8 0,3-10 0,-4 9 0,-1 1 0,0 15 0,2 10 0,-4 21 0,2 42 0,0 0-1,0 0 1,5 66 0,4 6 0,-9 14 1,3 12-1,-5 7 1,1 3-1,1-4 1,-2-4-1,0-12 0,-1-19-1,3-12 1,-5-16-1,5-41 1,0 0 0,0 0 0,5-38 0,-5-18 0,0-14 0,-2-18 1,-1-18-1,-10-12 0,3 0-1,-2 0 1,2 17-1,-2 8 1,0 22-1,-3 26 1,15 45 0,0 0-1,-26 46 2,14 26-1,0 17 0,0 28 0,-3 10 0,0 9 1,-3-1-1,3-12 0,-2-12 1,-1-23-1,2-22 0,2-29 0,14-37 0,0 0 0,-25-52-1,24-17 1,1-16 0,0-23 0,-2-13 0,0-8 0,-4-3 0,-3 13 0,-1 19 1,-3 17-1,3 25 0,10 58 1,0 0-1,0 0 0,-17 67 0,20 7 1,-1 8-1,5 6 0,-2-2 1,0-13-1,-2-8 0,-1-19 1,-1-9-1,-1-37 1,0 0-1,0 0 0,9-60 0,-8 3 0,6-17 0,-4-23 0,-1-24 0,-2-17 0,2-13-1,-2-6 1,-2-1 0,0 7-1,-4 18 1,2 20 0,1 32 1,3 33-1,0 48 1,0 0 0,13 48-1,-6 27 1,5 19 0,1 22 0,2 6 0,0-1 0,-2-3-1,-3-17 0,0-18 0,-1-25 0,-1-23-1,-8-35 1,0 0 0,18-70 0,-11-3 0,-5-21 1,-2-24-1,-10-22-1,1-18 1,-6-21-1,2-13 0,3 7 0,-5 6 0,7 20-1,1 26 1,6 35 1,2 32 0,-1 66 0,0 0 2,31 87-2,-17 18 2,4 21-1,2 19-1,0 4 1,-1 4-1,-6-14 1,4-14-1,-7-27 0,0-22-1,0-28 1,-10-48-1,0 0 1,0 0 0,5-61-1,-8-24 1,-4-31-1,-6-32 1,-2-16 0,-6-15-2,5-2 1,-3-4 0,6 19-1,-2 19 1,7 37 0,3 39 1,5 37-1,0 34 2,16 44 0,-2 27 0,-3 25 0,3 29 0,-3 21 0,-1 5 0,-8-2 0,3-6 0,-10-17-1,0-21 0,-5-20 0,3-29 0,7-56 0,0 0-1,0 0 1,-35-93-1,27-5 0,-4-25-2,5-25 1,-6-18-2,8-1 1,-6 2 0,9 23 0,2 17 1,0 42 0,5 43 2,-5 40 0,18 57 1,-11 32 0,11 39 2,-9 30-2,-3 25 2,3 21-1,-6 7-1,-6-1 0,-1 3 0,-4-14-1,-4-26 0,2-30-2,3-29 1,4-39-1,3-75 1,0 0 0,9-42 0,2-51 1,-4-41-1,1-32-1,-3-38-2,-1-11-1,-4-9 0,0 22 0,-5 13 0,6 29-1,-6 39 3,5 51 2,0 70 3,0 0 3,12 113-1,-9 12 1,4 29 0,-4 20 1,6 22-1,-11 8-1,4 11-1,-9-11-1,0-17-1,2-22 0,-3-27-1,0-32-2,6-25 0,9-41 1,-7-40-1,0 0 1,30-103 1,-15-3-1,1-32 0,1-23-1,-5-35-2,1-15-1,-8-10 0,4 12 0,-9 17 0,6 29-1,-6 29 2,0 41 3,2 46 3,-2 47 0,8 63 2,-6 30 2,6 32-1,-4 19 0,6 27 0,-5 7 0,3 1-2,-3-11 1,-1-24-2,-3-26-1,4-22-1,-3-33 0,1-26 0,-3-37 0,0 0 0,10-86 0,-6 6 0,-3-25-1,1-23 1,-2-19-2,-5-24 0,2 6-1,-9-2 0,5 17 0,-1 14 1,5 25 0,-2 26 1,6 39 1,-1 46 0,0 0 1,19 73 0,-8 8 0,4 19 1,-5 14-1,-3 12 0,-2 6 0,-5 0-1,0 1 1,-3-12-1,-7-11 0,1-15-1,-2-21 0,2-21-1,9-53 1,0 0 0,0 0-1,-25-88 2,24-14-2,-8-43-1,6-26-1,-4-25-2,5-3-5,-8-15-1,10 16-1,-8 2-1,5 37 5,-6 30 2,3 47 4,1 42 6,5 40 4,-14 58 5,6 29 2,11 41 0,-11 23-1,11 33-1,-11-3-3,6 7-3,-3-19-2,2-15-2,-4-36 0,0-22-2,4-37 1,3-59-2,0 0 1,0 0 0,2-64-1,-2-17 0,0-15-1,-4-27-2,-1-5-1,-11-13-1,4 10 0,-11 1 1,6 22 1,-8 20 1,2 32 2,23 56 2,0 0 2,-38 32 1,28 36 0,8 28-1,-5 7-1,5 11 0,-1-6 0,0-8 0,-2-24-1,3-18 0,2-58 0,0 0-1,0 0 1,-3-63-1,11-15-1,-3-26-2,9-13-4,-9-25-3,8 2-2,-8-12-1,7 19 2,-12 7 1,0 31 2,-9 12 2,1 40 4,8 43 6,0 0 2,-32 71 3,20 7-1,4 28 0,-4 6 0,12 22 0,-13 2-2,11 4-2,-1-9 0,1-17-3,2-17-5,4-24 1,2-27-1,-6-46-1,0 0 0,40-70 0,-19-3 0,-6-21-2,1-12-4,-6-16-7,-8-4-1,-4 15 0,-3 10 4,-5 13 2,0 25 3,-6 28 6,16 35 9,0 0 9,-32 98 4,23 8 1,3 32-2,1 21-2,-4 19-1,6 14-4,-4 4-3,2-2-2,2-4-3,-7-23-3,8-26-1,2-33 0,7-33-1,-7-75 1,0 0 0,42-25 0,-21-61-1,1-35-4,-3-30-9,16-29-13,-23-32 1,12 1-1</inkml:trace>
  <inkml:trace contextRef="#ctx0" brushRef="#br0" timeOffset="1">294 14 16,'32'75'29,"-20"33"-1,-7 23-3,-4 27-3,1 18-6,-12-4-6,5 3-4,-10-16-2,3-14-2,-4-26-1,2-21-2,6-30-1,-1-35 1,9-33 0,0 0 0,17-88-1,-7-10-2,7-21-5,-2-26-4,-3-16-5,-4-10-2,0 2-1,-6 6 4,0 32 4,-6 27 5,-1 42 8,5 62 8,0 0 6,-5 67 4,5 35 3,5 35-2,-3 12-4,1 25-1,-4 2-4,1 5-2,-5-8-2,1-5-4,1-7-3,-7-24-4,10-17-1,-3-30-2,8-24 1,-5-66 0,16 38 1,-16-38 2,27-84 1,-13 9 2,-3-18 2,1-2 1,-12-3-1,5 15 1,-5 12 1,-5 28 1,5 43 0,0 0 1,-12 59 1,12 31 1,0 25 0,7 24-1,-9 16 1,9 2-3,-7 3 0,3-1-1,-3-15-1,0-9 0,-1-19-1,1-16-1,0-19-1,3-18 0,4-30 0,-7-33 0,0 0 0,31-76 1,-11-7-1,2-25 0,-4-15 1,5-11 0,-3 3-1,-1 6 1,-1 22-1,-6 22 0,-4 31 1,-8 50 0,0 0 0,10 40 0,-10 25 0,-1 23 0,-3 11 1,-1 19-1,0 8 1,2 2-1,-9-5 1,4-10-1,1-10 0,-1-19-1,1-16-1,0-28 0,7-40 0,0 0 0,-15-54-1,10-20 1,2-25 0,-7-22-2,5-20-1,-12-17-2,4 0-1,-4 7 0,1 22 0,-7 14 1,4 39 1,1 29 3,18 47 4,-30 53 3,18 24 1,7 34 1,-7 15 1,9 25-1,-5 10 0,3 0-2,-4-16 0,4-11-2,-3-21 0,3-22-2,0-24-1,5-67 1,0 0-1,0 0 1,-5-90 0,5-5 0,3-21 0,1-22 0,-3-21-1,1-19-1,-2-6 0,-3 8 0,3 13-1,0 22 1,0 22 1,-2 34 1,0 45 3,2 40-1,4 70 2,1 21 0,-2 26 1,0 17 1,-4 15-1,2 7 1,-6-1-3,-1-11 1,0-22-2,0-23 0,-1-24-1,4-25 0,3-50-1,0 0 0,-2-62 0,7-8 0,0-21-1,-3-12 1,3 0 0,-5 12-1,1 18 1,1 28 0,-2 45-1,0 0 1,7 47 0,1 24 0,4 27 0,-2 12-1,3 11-3,-9-12-8,6-12-19,1 1-4,-6-22 0,2-10-1</inkml:trace>
</inkml:ink>
</file>

<file path=word/ink/ink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13"/>
    </inkml:context>
    <inkml:brush xml:id="br0">
      <inkml:brushProperty name="width" value="0.05292" units="cm"/>
      <inkml:brushProperty name="height" value="0.05292" units="cm"/>
      <inkml:brushProperty name="fitToCurve" value="1"/>
    </inkml:brush>
  </inkml:definitions>
  <inkml:trace contextRef="#ctx0" brushRef="#br0">0 311 20,'0'0'30,"16"48"2,-16-48-5,19 60-8,-4-14-3,-12-7-4,9 12-3,-10-8-1,6 2-2,-11-7-1,3-3 0,0-35-2,-11 45 0,11-45-2,0 0 0,0 0 0,0 0 0,7-52-1,-7 52 0,22-66-1,-10 24-1,9-1 1,-7 0-1,7 0 1,3 3 0,3 2 0,-1 3 0,-26 35 2,61-41 0,-61 41 0,62-4 1,-62 4-1,63 40 2,-36-3-1,5 12 0,-11 0-1,1 4 1,-4 1-2,-6-4 1,-2 3 0,-8-8-2,3-5-2,-5-40-4,5 63-9,-5-63-18,-2 38-4,2-38 0,0 0 1</inkml:trace>
  <inkml:trace contextRef="#ctx0" brushRef="#br0" timeOffset="1">722 837 5,'37'17'32,"-37"-17"2,0 0-2,0 0-4,38-43-7,-38 43-1,0 0-7,53-27-2,-53 27-4,45-22-2,-45 22-2,54-9 0,-54 9-1,51 0 0,-51 0-1,47 19 0,-47-19 1,24 55-2,-24-17 2,-5 7-2,-14 3 0,4 6 0,-7 2 0,-4-3 0,-3-10-2,-1-5 0,3-4 0,27-34 0,-45 46 0,45-46-1,-34 8 0,34-8 0,0 0 1,-17-36 0,17 36 0,15-47 1,-15 47 0,28-48 1,-28 48 2,40-38-1,-40 38 1,44-22 0,-44 22 1,46-4-1,-46 4 0,52 14 0,-52-14 0,54 27-1,-54-27 0,47 35-1,-47-35 0,36 33-2,-36-33 0,0 0-3,40 40-8,-40-40-19,0 0-7,0 0 1,26-37-1,-26 37 1</inkml:trace>
  <inkml:trace contextRef="#ctx0" brushRef="#br0" timeOffset="4">1857 195 24,'0'0'31,"40"13"1,-40-13-1,60 5-11,-60-5-9,64-7-10,-28 7-8,-36 0-9,52-11-13,-52 11-3,42 3 1,-42-3-1</inkml:trace>
  <inkml:trace contextRef="#ctx0" brushRef="#br0" timeOffset="5">1890 444 33,'0'0'35,"0"0"4,-12 41-1,12-41-11,0 0-10,44 12-6,-44-12-4,55-7-3,-21 1-3,-3-8-3,20 6-9,-10-5-24,1-12-4,7-5 0,-8-7-1,3-6 2</inkml:trace>
  <inkml:trace contextRef="#ctx0" brushRef="#br0" timeOffset="6">2540 52 14,'-10'33'36,"0"14"2,0-4 0,1 5-1,6 8-16,-9-9-9,7 8-6,-4-9-4,4-3 0,-2-3-4,7-40-2,-5 65-6,5-65-12,0 0-15,-8 40-1,8-40 0,0 0 1</inkml:trace>
  <inkml:trace contextRef="#ctx0" brushRef="#br0" timeOffset="7">2846 0 5,'10'60'35,"-22"-25"2,0 18 2,-6-1 0,-9 1-13,16 10-9,-9-7-8,13 4-2,0-8-3,16-6 0,4-9-1,-13-37-1,53 43 0,-9-35-1,8-13 1,8-7-1,3-12 0,-1-8 0,2-8 0,-7-6-1,-10-2 0,-14-9 0,-18 6-1,-15-2 1,-20 9-1,-15 6 0,-12 10-1,-8 6-1,-4 19-1,-8 3-3,17 23-13,-5-3-21,12 0 1,9 0-1,34-20 1</inkml:trace>
</inkml:ink>
</file>

<file path=word/ink/ink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21"/>
    </inkml:context>
    <inkml:brush xml:id="br0">
      <inkml:brushProperty name="width" value="0.05292" units="cm"/>
      <inkml:brushProperty name="height" value="0.05292" units="cm"/>
      <inkml:brushProperty name="fitToCurve" value="1"/>
    </inkml:brush>
  </inkml:definitions>
  <inkml:trace contextRef="#ctx0" brushRef="#br0">-1 517 18,'0'0'28,"0"0"-2,0 0-1,0 0-5,0 0-4,0 0-2,0 0-3,0 0-3,28 65 1,-26-23-2,8 11-1,-12-3-1,5 10-2,-9-5 0,4-5-1,-6-9-1,8-41 1,-12 51-1,12-51 0,0 0-1,0 0 0,0 0-1,-8-46 0,14 4 0,1-12-1,1-8 0,4-7 0,6 5 0,-2-3 1,2 10 0,2 3 0,-2 15 2,-18 39 0,39-46 0,-39 46 1,45-3-1,-45 3 1,52 29 0,-52-29 0,52 64 0,-26-21 0,-4 2-1,-3 9 1,-4 2-1,-4-1 0,-4 0 1,-4-8-1,-1-2-1,-2-10 0,0-35-2,-2 52-1,2-52-6,0 0-8,0 0-22,0 0 0,0 0-1,0 0 2</inkml:trace>
  <inkml:trace contextRef="#ctx0" brushRef="#br0" timeOffset="1">613 722 8,'0'40'31,"0"-40"2,0 57 3,0-57-10,0 73-6,0-73-7,-1 80-2,-1-42-5,4 3-1,-2-5-2,0-36-1,1 54-3,-1-54-1,4 36-5,-4-36-11,0 0-13,0 0-5,0 0-1,23-40 0</inkml:trace>
  <inkml:trace contextRef="#ctx0" brushRef="#br0" timeOffset="4">1583 144 12,'0'0'36,"-33"34"1,33-34-1,0 0 0,0 0-14,0 0-12,0 0-5,35-23-4,-35 23-2,40-16-2,-40 16-4,37-13-9,-37 13-15,48-9-5,-48 9-2,33 12 3</inkml:trace>
  <inkml:trace contextRef="#ctx0" brushRef="#br0" timeOffset="5">1605 433 5,'-30'46'34,"30"-46"0,0 0 2,0 0-1,0 0-16,57-10-5,-57 10-8,63-42-7,-25 19-13,2 0-20,-40 23-1,71-59-1,-41 16 0</inkml:trace>
  <inkml:trace contextRef="#ctx0" brushRef="#br0" timeOffset="6">2138 20 26,'0'0'35,"0"0"1,-35 57-1,35-57-10,-39 49-7,39-49-9,-36 57-3,36-57-3,-39 60 0,39-60 0,-22 49-1,22-49-1,0 0 1,0 0-1,37 35 0,-37-35 1,52-5-1,-17 0 0,4-1 0,4 1-1,1-5 0,-1-2-1,4 1-1,-4-4 0,-1 7-2,-5-10-2,2 12-8,-39 6-18,45-22-6,-45 22 0,0 0 2,41-37 1</inkml:trace>
  <inkml:trace contextRef="#ctx0" brushRef="#br0" timeOffset="7">2519 0 24,'0'0'35,"-35"56"1,35-56 1,-28 53-15,19-5-2,-11-4-8,9 12-4,-8-2-3,8 7-1,-1-5-3,4-2 0,1-2-2,3-6-2,9 1-6,-5-47-8,-1 38-21,1-38 0,0 0 0,40-24 1</inkml:trace>
  <inkml:trace contextRef="#ctx0" brushRef="#br0" timeOffset="8">2743 51 6,'0'0'35,"-25"73"1,5-27 1,2 6 0,3 13-14,-5-10-8,15 11-7,0-8-2,13-4-1,7-7-1,17-11-1,8-15 0,17-14-1,8-14 1,8-14-1,4-10-1,5-5 0,-7-13 0,-4 0 0,-15 2-1,-14-6-1,-17 1 1,-23 3 0,-24 6-1,-20 6 0,-11 4 0,-16 5-1,-8 12 0,-5 6-2,9 17-7,-9 3-22,14-7-8,13 8 1,11-3 1,44-8-1</inkml:trace>
</inkml:ink>
</file>

<file path=word/ink/ink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11-12-12T22:33:30.630"/>
    </inkml:context>
    <inkml:brush xml:id="br0">
      <inkml:brushProperty name="width" value="0.05292" units="cm"/>
      <inkml:brushProperty name="height" value="0.05292" units="cm"/>
      <inkml:brushProperty name="fitToCurve" value="1"/>
    </inkml:brush>
  </inkml:definitions>
  <inkml:trace contextRef="#ctx0" brushRef="#br0">3 378 10,'0'0'31,"0"0"2,0 0 2,-11 58-7,22-10-10,-9 2-6,10 13-1,-4 0-5,7 8-2,-7-6-1,3-6-2,-6-9 0,1-13 1,-6-37-1,5 44 0,-5-44 0,0 0-1,0 0 1,-8-53-1,6 13 0,2-11-1,2-12 1,3-5-1,2-6 1,3 2 0,6 4 0,3 7 0,1 9 1,7 13 0,-27 39 1,56-42 0,-56 42 1,62 5-1,-62-5 1,67 50 0,-39-10-1,-3 5 0,-5 9-1,-1 8 1,-8 3-1,3 1 0,-9 0-1,-4-5 0,6-3-3,-7-11-3,8 3-5,-8-50-15,0 49-14,0-49 1,0 0-1,0 0 2</inkml:trace>
  <inkml:trace contextRef="#ctx0" brushRef="#br0" timeOffset="1">758 1033 20,'0'0'33,"0"0"1,0 0 2,0 0-9,-12-40-6,12 40-8,14-36-3,-14 36-1,18-35-2,-18 35-2,0 0-1,38-40 0,-38 40-2,0 0 0,44 3 0,-44-3-1,0 0-1,48 45 1,-48-45-1,24 61 0,-13-24 0,-3 4 1,-6 3-1,-4 2 0,-3-4-2,-1 1 1,-7-5-2,1-3 0,12-35 0,-35 53-1,35-53 0,0 0-1,-48 17 0,48-17 1,0 0 0,-26-47 1,26 47 0,0-58 1,0 58 1,9-58 1,-9 58 2,20-45-1,-20 45 1,0 0-1,53-36 1,-53 36 0,47 3-1,-47-3 0,53 10-1,-53-10 1,59 26-1,-59-26-1,50 27-3,-50-27-5,37 18-13,-37-18-11,33 15-3,-33-15-1,0 0 1</inkml:trace>
  <inkml:trace contextRef="#ctx0" brushRef="#br0" timeOffset="4">1661 292 15,'0'0'34,"0"0"2,0 0 1,0 0-7,0 0-7,0 0-9,43-7-6,-43 7-2,54-8-3,-54 8-3,62-5-4,-62 5-8,50-17-20,-50 17-4,42-10-3,-42 10 2,0 0 0</inkml:trace>
  <inkml:trace contextRef="#ctx0" brushRef="#br0" timeOffset="5">1796 479 9,'0'0'34,"2"40"2,-2-40 1,0 0-1,47 7-12,-47-7-10,53-27-7,-14 14-7,-6-14-8,11-1-23,2 5-5,-3-10 0,4-1-1,-7-6 0</inkml:trace>
  <inkml:trace contextRef="#ctx0" brushRef="#br0" timeOffset="6">2442 23 10,'8'46'36,"-9"-13"3,-6 9-1,4 3 1,4 13-9,-15 0-14,14 8-7,-7-4-5,4 4 0,1-6-3,1 0-1,4-7-2,-5-12-2,14-8-4,-12-33-5,8 35-16,-8-35-11,0 0 1,30-42-1,-17 1 3</inkml:trace>
  <inkml:trace contextRef="#ctx0" brushRef="#br0" timeOffset="7">2748 64 29,'0'0'36,"12"42"3,-12-42-1,-39 51-1,28-8-19,-13-3-6,13 12-5,-4-3-1,4 8-2,13 1-1,13-2-1,7-6 0,8-7 0,14-14-1,12-10 1,4-19-1,15-11 1,-5-14-1,6-15 0,-6-6 0,-2-9 0,-15 0 0,-7-8-1,-20 8 1,-14-1-1,-19-1 0,-13 11 0,-13 1 0,-16 5-1,-9 14 0,-8 9-1,4 7-2,-9 3-4,18 14-19,-6 0-16,2-2 2,18-2-1,39-3 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D12652-0DBE-4314-BA20-B4C6DCC120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5</TotalTime>
  <Pages>45</Pages>
  <Words>5181</Words>
  <Characters>29533</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Fsfsfsd</vt:lpstr>
    </vt:vector>
  </TitlesOfParts>
  <Company>Oklahoma State University</Company>
  <LinksUpToDate>false</LinksUpToDate>
  <CharactersWithSpaces>34645</CharactersWithSpaces>
  <SharedDoc>false</SharedDoc>
  <HLinks>
    <vt:vector size="18" baseType="variant">
      <vt:variant>
        <vt:i4>7340132</vt:i4>
      </vt:variant>
      <vt:variant>
        <vt:i4>300</vt:i4>
      </vt:variant>
      <vt:variant>
        <vt:i4>0</vt:i4>
      </vt:variant>
      <vt:variant>
        <vt:i4>5</vt:i4>
      </vt:variant>
      <vt:variant>
        <vt:lpwstr>http://www.amazon.com/Lady-Tasting-Tea-Statistics-Revolutionized/dp/0716741067</vt:lpwstr>
      </vt:variant>
      <vt:variant>
        <vt:lpwstr/>
      </vt:variant>
      <vt:variant>
        <vt:i4>7012402</vt:i4>
      </vt:variant>
      <vt:variant>
        <vt:i4>255</vt:i4>
      </vt:variant>
      <vt:variant>
        <vt:i4>0</vt:i4>
      </vt:variant>
      <vt:variant>
        <vt:i4>5</vt:i4>
      </vt:variant>
      <vt:variant>
        <vt:lpwstr>http://www.chrisbilder.com/stat870/schedule.htm</vt:lpwstr>
      </vt:variant>
      <vt:variant>
        <vt:lpwstr/>
      </vt:variant>
      <vt:variant>
        <vt:i4>131122</vt:i4>
      </vt:variant>
      <vt:variant>
        <vt:i4>45</vt:i4>
      </vt:variant>
      <vt:variant>
        <vt:i4>0</vt:i4>
      </vt:variant>
      <vt:variant>
        <vt:i4>5</vt:i4>
      </vt:variant>
      <vt:variant>
        <vt:lpwstr>http://www.stat.ufl.edu/~aa/cda/R/two_sample/R2/ind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sfsfsd</dc:title>
  <dc:creator>Chris Bilder</dc:creator>
  <cp:lastModifiedBy>Bilder</cp:lastModifiedBy>
  <cp:revision>165</cp:revision>
  <cp:lastPrinted>2007-12-20T17:48:00Z</cp:lastPrinted>
  <dcterms:created xsi:type="dcterms:W3CDTF">2011-12-12T20:07:00Z</dcterms:created>
  <dcterms:modified xsi:type="dcterms:W3CDTF">2015-01-09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